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0287887" w14:textId="77777777" w:rsidR="00741779" w:rsidRDefault="00741779" w:rsidP="00741779">
      <w:pPr>
        <w:autoSpaceDE w:val="0"/>
        <w:autoSpaceDN w:val="0"/>
        <w:adjustRightInd w:val="0"/>
        <w:rPr>
          <w:b/>
        </w:rPr>
      </w:pPr>
      <w:bookmarkStart w:id="0" w:name="_Ref131757766"/>
      <w:bookmarkStart w:id="1" w:name="_Ref131757873"/>
      <w:bookmarkStart w:id="2" w:name="_GoBack"/>
      <w:bookmarkEnd w:id="0"/>
      <w:bookmarkEnd w:id="1"/>
      <w:bookmarkEnd w:id="2"/>
    </w:p>
    <w:p w14:paraId="7BA47FD9" w14:textId="77777777" w:rsidR="00741779" w:rsidRDefault="00741779" w:rsidP="00741779">
      <w:pPr>
        <w:autoSpaceDE w:val="0"/>
        <w:autoSpaceDN w:val="0"/>
        <w:adjustRightInd w:val="0"/>
        <w:rPr>
          <w:b/>
        </w:rPr>
      </w:pPr>
    </w:p>
    <w:p w14:paraId="70C9997F" w14:textId="77777777" w:rsidR="00741779" w:rsidRDefault="00741779" w:rsidP="00741779">
      <w:pPr>
        <w:autoSpaceDE w:val="0"/>
        <w:autoSpaceDN w:val="0"/>
        <w:adjustRightInd w:val="0"/>
        <w:rPr>
          <w:b/>
        </w:rPr>
      </w:pPr>
    </w:p>
    <w:p w14:paraId="01128C1C" w14:textId="77777777" w:rsidR="00741779" w:rsidRPr="00EF75B8" w:rsidRDefault="00741779" w:rsidP="00741779">
      <w:pPr>
        <w:autoSpaceDE w:val="0"/>
        <w:autoSpaceDN w:val="0"/>
        <w:adjustRightInd w:val="0"/>
        <w:rPr>
          <w:b/>
          <w:bCs/>
          <w:szCs w:val="20"/>
        </w:rPr>
      </w:pPr>
    </w:p>
    <w:p w14:paraId="3F95C219" w14:textId="77777777" w:rsidR="00741779" w:rsidRPr="00EF75B8" w:rsidRDefault="00741779" w:rsidP="00741779">
      <w:pPr>
        <w:autoSpaceDE w:val="0"/>
        <w:autoSpaceDN w:val="0"/>
        <w:adjustRightInd w:val="0"/>
        <w:jc w:val="center"/>
        <w:rPr>
          <w:b/>
          <w:bCs/>
          <w:sz w:val="28"/>
          <w:szCs w:val="28"/>
        </w:rPr>
      </w:pPr>
      <w:r>
        <w:rPr>
          <w:b/>
          <w:bCs/>
          <w:sz w:val="28"/>
          <w:szCs w:val="28"/>
        </w:rPr>
        <w:t xml:space="preserve">An ARXPS and ERXPS Study of Quaternary Ammonium and Phosphonium Ionic Liquids: Utilising a High Energy Ag Lα’ X-ray Source </w:t>
      </w:r>
    </w:p>
    <w:p w14:paraId="6F440E33" w14:textId="77777777" w:rsidR="00741779" w:rsidRPr="00EF75B8" w:rsidRDefault="00741779" w:rsidP="00741779">
      <w:pPr>
        <w:autoSpaceDE w:val="0"/>
        <w:autoSpaceDN w:val="0"/>
        <w:adjustRightInd w:val="0"/>
        <w:jc w:val="center"/>
        <w:rPr>
          <w:b/>
          <w:bCs/>
          <w:szCs w:val="20"/>
          <w:u w:val="single"/>
        </w:rPr>
      </w:pPr>
    </w:p>
    <w:p w14:paraId="20E1AD05" w14:textId="77777777" w:rsidR="00741779" w:rsidRPr="00EF75B8" w:rsidRDefault="00741779" w:rsidP="00741779">
      <w:pPr>
        <w:autoSpaceDE w:val="0"/>
        <w:autoSpaceDN w:val="0"/>
        <w:adjustRightInd w:val="0"/>
        <w:jc w:val="both"/>
        <w:rPr>
          <w:bCs/>
          <w:szCs w:val="20"/>
        </w:rPr>
      </w:pPr>
    </w:p>
    <w:p w14:paraId="0CB76147" w14:textId="77777777" w:rsidR="00741779" w:rsidRPr="00EF75B8" w:rsidRDefault="00741779" w:rsidP="00741779">
      <w:pPr>
        <w:autoSpaceDE w:val="0"/>
        <w:autoSpaceDN w:val="0"/>
        <w:adjustRightInd w:val="0"/>
        <w:jc w:val="center"/>
        <w:outlineLvl w:val="0"/>
        <w:rPr>
          <w:i/>
          <w:szCs w:val="20"/>
          <w:vertAlign w:val="superscript"/>
        </w:rPr>
      </w:pPr>
      <w:r>
        <w:rPr>
          <w:i/>
          <w:szCs w:val="20"/>
        </w:rPr>
        <w:t>Rebecca K. Blundell, Astrid Delorme, Emily F. Smith and</w:t>
      </w:r>
      <w:r w:rsidRPr="00EF75B8">
        <w:rPr>
          <w:i/>
          <w:szCs w:val="20"/>
        </w:rPr>
        <w:t xml:space="preserve"> Peter Licence*</w:t>
      </w:r>
    </w:p>
    <w:p w14:paraId="721B86B4" w14:textId="77777777" w:rsidR="00741779" w:rsidRPr="00EF75B8" w:rsidRDefault="00741779" w:rsidP="00741779">
      <w:pPr>
        <w:autoSpaceDE w:val="0"/>
        <w:autoSpaceDN w:val="0"/>
        <w:adjustRightInd w:val="0"/>
        <w:jc w:val="both"/>
        <w:rPr>
          <w:szCs w:val="20"/>
        </w:rPr>
      </w:pPr>
    </w:p>
    <w:p w14:paraId="250BA426" w14:textId="77777777" w:rsidR="00741779" w:rsidRPr="00EF75B8" w:rsidRDefault="00741779" w:rsidP="00741779">
      <w:pPr>
        <w:autoSpaceDE w:val="0"/>
        <w:autoSpaceDN w:val="0"/>
        <w:adjustRightInd w:val="0"/>
        <w:jc w:val="both"/>
        <w:rPr>
          <w:szCs w:val="20"/>
        </w:rPr>
      </w:pPr>
    </w:p>
    <w:p w14:paraId="4AA509EA" w14:textId="77777777" w:rsidR="00741779" w:rsidRPr="00EF75B8" w:rsidRDefault="00741779" w:rsidP="00741779">
      <w:pPr>
        <w:autoSpaceDE w:val="0"/>
        <w:autoSpaceDN w:val="0"/>
        <w:adjustRightInd w:val="0"/>
        <w:jc w:val="center"/>
        <w:outlineLvl w:val="0"/>
        <w:rPr>
          <w:i/>
          <w:szCs w:val="20"/>
        </w:rPr>
      </w:pPr>
      <w:r>
        <w:rPr>
          <w:i/>
          <w:szCs w:val="20"/>
        </w:rPr>
        <w:t xml:space="preserve">The GlaxoSmithKline Carbon Neutral Laboratory, </w:t>
      </w:r>
      <w:r>
        <w:rPr>
          <w:i/>
          <w:szCs w:val="20"/>
        </w:rPr>
        <w:br/>
      </w:r>
      <w:r w:rsidRPr="00EF75B8">
        <w:rPr>
          <w:i/>
          <w:szCs w:val="20"/>
        </w:rPr>
        <w:t>School of Chemistry, The University of Nottingham, Nottingham NG7 2RD, UK</w:t>
      </w:r>
    </w:p>
    <w:p w14:paraId="387A341E" w14:textId="77777777" w:rsidR="00741779" w:rsidRPr="00EF75B8" w:rsidRDefault="00741779" w:rsidP="00741779">
      <w:pPr>
        <w:autoSpaceDE w:val="0"/>
        <w:autoSpaceDN w:val="0"/>
        <w:adjustRightInd w:val="0"/>
        <w:jc w:val="center"/>
        <w:rPr>
          <w:i/>
          <w:szCs w:val="20"/>
        </w:rPr>
      </w:pPr>
    </w:p>
    <w:p w14:paraId="432E4222" w14:textId="77777777" w:rsidR="00741779" w:rsidRPr="00EF75B8" w:rsidRDefault="00741779" w:rsidP="00741779">
      <w:pPr>
        <w:autoSpaceDE w:val="0"/>
        <w:autoSpaceDN w:val="0"/>
        <w:adjustRightInd w:val="0"/>
        <w:jc w:val="both"/>
        <w:rPr>
          <w:i/>
          <w:szCs w:val="20"/>
        </w:rPr>
      </w:pPr>
    </w:p>
    <w:p w14:paraId="60ABE705" w14:textId="77777777" w:rsidR="00741779" w:rsidRPr="00EF75B8" w:rsidRDefault="00741779" w:rsidP="00741779">
      <w:pPr>
        <w:autoSpaceDE w:val="0"/>
        <w:autoSpaceDN w:val="0"/>
        <w:adjustRightInd w:val="0"/>
        <w:jc w:val="both"/>
        <w:rPr>
          <w:i/>
          <w:szCs w:val="20"/>
        </w:rPr>
      </w:pPr>
    </w:p>
    <w:p w14:paraId="3DCA8E66" w14:textId="77777777" w:rsidR="00741779" w:rsidRPr="00EF75B8" w:rsidRDefault="00741779" w:rsidP="00741779">
      <w:pPr>
        <w:autoSpaceDE w:val="0"/>
        <w:autoSpaceDN w:val="0"/>
        <w:adjustRightInd w:val="0"/>
        <w:jc w:val="center"/>
        <w:rPr>
          <w:i/>
          <w:szCs w:val="20"/>
        </w:rPr>
      </w:pPr>
      <w:r w:rsidRPr="00EF75B8">
        <w:rPr>
          <w:i/>
          <w:szCs w:val="20"/>
        </w:rPr>
        <w:t>*To whom correspondence should be addressed:</w:t>
      </w:r>
    </w:p>
    <w:p w14:paraId="1EC5A1E5" w14:textId="77777777" w:rsidR="00741779" w:rsidRPr="004F2CF5" w:rsidRDefault="00DD1D0E" w:rsidP="00741779">
      <w:pPr>
        <w:autoSpaceDE w:val="0"/>
        <w:autoSpaceDN w:val="0"/>
        <w:adjustRightInd w:val="0"/>
        <w:jc w:val="center"/>
        <w:rPr>
          <w:rStyle w:val="Hyperlink"/>
          <w:szCs w:val="20"/>
        </w:rPr>
      </w:pPr>
      <w:hyperlink r:id="rId9" w:history="1">
        <w:r w:rsidR="00741779" w:rsidRPr="00EF75B8">
          <w:rPr>
            <w:rStyle w:val="Hyperlink"/>
            <w:i/>
            <w:szCs w:val="20"/>
          </w:rPr>
          <w:t>peter.licence@nottingham.ac.uk</w:t>
        </w:r>
      </w:hyperlink>
    </w:p>
    <w:p w14:paraId="1EE08292" w14:textId="77777777" w:rsidR="00741779" w:rsidRPr="00EF75B8" w:rsidRDefault="00741779" w:rsidP="00741779">
      <w:pPr>
        <w:autoSpaceDE w:val="0"/>
        <w:autoSpaceDN w:val="0"/>
        <w:adjustRightInd w:val="0"/>
        <w:jc w:val="center"/>
        <w:rPr>
          <w:i/>
          <w:szCs w:val="20"/>
        </w:rPr>
      </w:pPr>
      <w:r w:rsidRPr="00EF75B8">
        <w:rPr>
          <w:i/>
          <w:szCs w:val="20"/>
        </w:rPr>
        <w:t>Tel: +44 115 8466176</w:t>
      </w:r>
    </w:p>
    <w:p w14:paraId="25FDCD3E" w14:textId="77777777" w:rsidR="00741779" w:rsidRDefault="00741779" w:rsidP="00741779">
      <w:pPr>
        <w:spacing w:line="360" w:lineRule="auto"/>
        <w:jc w:val="both"/>
        <w:rPr>
          <w:szCs w:val="20"/>
        </w:rPr>
        <w:sectPr w:rsidR="00741779">
          <w:footerReference w:type="default" r:id="rId10"/>
          <w:pgSz w:w="11906" w:h="16838"/>
          <w:pgMar w:top="1440" w:right="1440" w:bottom="1440" w:left="1440" w:header="708" w:footer="708" w:gutter="0"/>
          <w:cols w:space="708"/>
          <w:docGrid w:linePitch="360"/>
        </w:sectPr>
      </w:pPr>
    </w:p>
    <w:p w14:paraId="14B791D4" w14:textId="77777777" w:rsidR="00CB6B93" w:rsidRDefault="00CB6B93" w:rsidP="00CB6B93">
      <w:pPr>
        <w:rPr>
          <w:b/>
          <w:sz w:val="24"/>
          <w:szCs w:val="24"/>
          <w:u w:val="single"/>
        </w:rPr>
      </w:pPr>
      <w:r w:rsidRPr="00A95CA8">
        <w:rPr>
          <w:b/>
          <w:sz w:val="24"/>
          <w:szCs w:val="24"/>
          <w:u w:val="single"/>
        </w:rPr>
        <w:lastRenderedPageBreak/>
        <w:t>Introduction</w:t>
      </w:r>
    </w:p>
    <w:p w14:paraId="61621E5F" w14:textId="77777777" w:rsidR="000A1B7D" w:rsidRDefault="001B5D7D" w:rsidP="00227DAD">
      <w:pPr>
        <w:jc w:val="both"/>
      </w:pPr>
      <w:r w:rsidRPr="001B5D7D">
        <w:t xml:space="preserve">Ionic liquid </w:t>
      </w:r>
      <w:r w:rsidR="00227DAD">
        <w:t xml:space="preserve">(IL) </w:t>
      </w:r>
      <w:r w:rsidRPr="001B5D7D">
        <w:t>surfac</w:t>
      </w:r>
      <w:r>
        <w:t xml:space="preserve">e science has </w:t>
      </w:r>
      <w:r w:rsidR="00DF751A">
        <w:t xml:space="preserve">experienced </w:t>
      </w:r>
      <w:r>
        <w:t>rapid expan</w:t>
      </w:r>
      <w:r w:rsidR="00DF751A">
        <w:t>sion</w:t>
      </w:r>
      <w:r w:rsidRPr="001B5D7D">
        <w:t xml:space="preserve"> in recent years.  A</w:t>
      </w:r>
      <w:r w:rsidR="00227DAD">
        <w:t>s such, a multitude of ultra-high vacuum (UHV) techniques have been used to probe the IL/vacuum interface includ</w:t>
      </w:r>
      <w:r w:rsidR="00DF751A">
        <w:t>ing</w:t>
      </w:r>
      <w:r w:rsidR="00592666">
        <w:t xml:space="preserve"> laboratory and </w:t>
      </w:r>
      <w:proofErr w:type="gramStart"/>
      <w:r w:rsidR="00592666">
        <w:t>synchrotron</w:t>
      </w:r>
      <w:r w:rsidR="00227DAD">
        <w:t xml:space="preserve"> </w:t>
      </w:r>
      <w:r w:rsidRPr="001B5D7D">
        <w:t xml:space="preserve"> </w:t>
      </w:r>
      <w:r w:rsidR="007F6D4D">
        <w:t>X</w:t>
      </w:r>
      <w:proofErr w:type="gramEnd"/>
      <w:r w:rsidR="007F6D4D">
        <w:t>-ray photoelectron s</w:t>
      </w:r>
      <w:r w:rsidR="00470331">
        <w:t>pectroscopy (XPS),</w:t>
      </w:r>
      <w:r w:rsidR="00976B34">
        <w:fldChar w:fldCharType="begin">
          <w:fldData xml:space="preserve">PEVuZE5vdGU+PENpdGU+PEF1dGhvcj5Lb2xiZWNrPC9BdXRob3I+PFllYXI+MjAwOTwvWWVhcj48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</w:fldData>
        </w:fldChar>
      </w:r>
      <w:r w:rsidR="00460B31">
        <w:instrText xml:space="preserve"> ADDIN EN.CITE </w:instrText>
      </w:r>
      <w:r w:rsidR="00460B31">
        <w:fldChar w:fldCharType="begin">
          <w:fldData xml:space="preserve">PEVuZE5vdGU+PENpdGU+PEF1dGhvcj5Lb2xiZWNrPC9BdXRob3I+PFllYXI+MjAwOTwvWWVhcj48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</w:fldData>
        </w:fldChar>
      </w:r>
      <w:r w:rsidR="00460B31">
        <w:instrText xml:space="preserve"> ADDIN EN.CITE.DATA </w:instrText>
      </w:r>
      <w:r w:rsidR="00460B31">
        <w:fldChar w:fldCharType="end"/>
      </w:r>
      <w:r w:rsidR="00976B34">
        <w:fldChar w:fldCharType="separate"/>
      </w:r>
      <w:r w:rsidR="00460B31" w:rsidRPr="00460B31">
        <w:rPr>
          <w:noProof/>
          <w:vertAlign w:val="superscript"/>
        </w:rPr>
        <w:t>1-7</w:t>
      </w:r>
      <w:r w:rsidR="00976B34">
        <w:fldChar w:fldCharType="end"/>
      </w:r>
      <w:r w:rsidR="00470331">
        <w:t xml:space="preserve"> </w:t>
      </w:r>
      <w:r w:rsidR="00AA30FB">
        <w:t>metastable impact electron spectroscopy (MIES),</w:t>
      </w:r>
      <w:r w:rsidR="006F11E6">
        <w:fldChar w:fldCharType="begin">
          <w:fldData xml:space="preserve">PEVuZE5vdGU+PENpdGU+PEF1dGhvcj5Jd2FoYXNoaTwvQXV0aG9yPjxZZWFyPjIwMDk8L1llYXI+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=
</w:fldData>
        </w:fldChar>
      </w:r>
      <w:r w:rsidR="006F11E6">
        <w:instrText xml:space="preserve"> ADDIN EN.CITE </w:instrText>
      </w:r>
      <w:r w:rsidR="006F11E6">
        <w:fldChar w:fldCharType="begin">
          <w:fldData xml:space="preserve">PEVuZE5vdGU+PENpdGU+PEF1dGhvcj5Jd2FoYXNoaTwvQXV0aG9yPjxZZWFyPjIwMDk8L1llYXI+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=
</w:fldData>
        </w:fldChar>
      </w:r>
      <w:r w:rsidR="006F11E6">
        <w:instrText xml:space="preserve"> ADDIN EN.CITE.DATA </w:instrText>
      </w:r>
      <w:r w:rsidR="006F11E6">
        <w:fldChar w:fldCharType="end"/>
      </w:r>
      <w:r w:rsidR="006F11E6">
        <w:fldChar w:fldCharType="separate"/>
      </w:r>
      <w:r w:rsidR="006F11E6" w:rsidRPr="006F11E6">
        <w:rPr>
          <w:noProof/>
          <w:vertAlign w:val="superscript"/>
        </w:rPr>
        <w:t>8-10</w:t>
      </w:r>
      <w:r w:rsidR="006F11E6">
        <w:fldChar w:fldCharType="end"/>
      </w:r>
      <w:r w:rsidR="00AA30FB">
        <w:t xml:space="preserve"> low en</w:t>
      </w:r>
      <w:r w:rsidR="00976B34">
        <w:t>ergy ion scattering (LEIS),</w:t>
      </w:r>
      <w:r w:rsidR="00121B29">
        <w:fldChar w:fldCharType="begin">
          <w:fldData xml:space="preserve">PEVuZE5vdGU+PENpdGU+PEF1dGhvcj5DYXBvcmFsaTwvQXV0aG9yPjxZZWFyPjIwMDY8L1llYXI+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</w:fldData>
        </w:fldChar>
      </w:r>
      <w:r w:rsidR="00121B29">
        <w:instrText xml:space="preserve"> ADDIN EN.CITE </w:instrText>
      </w:r>
      <w:r w:rsidR="00121B29">
        <w:fldChar w:fldCharType="begin">
          <w:fldData xml:space="preserve">PEVuZE5vdGU+PENpdGU+PEF1dGhvcj5DYXBvcmFsaTwvQXV0aG9yPjxZZWFyPjIwMDY8L1llYXI+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</w:fldData>
        </w:fldChar>
      </w:r>
      <w:r w:rsidR="00121B29">
        <w:instrText xml:space="preserve"> ADDIN EN.CITE.DATA </w:instrText>
      </w:r>
      <w:r w:rsidR="00121B29">
        <w:fldChar w:fldCharType="end"/>
      </w:r>
      <w:r w:rsidR="00121B29">
        <w:fldChar w:fldCharType="separate"/>
      </w:r>
      <w:r w:rsidR="00121B29" w:rsidRPr="00121B29">
        <w:rPr>
          <w:noProof/>
          <w:vertAlign w:val="superscript"/>
        </w:rPr>
        <w:t>11-14</w:t>
      </w:r>
      <w:r w:rsidR="00121B29">
        <w:fldChar w:fldCharType="end"/>
      </w:r>
      <w:r w:rsidR="00976B34">
        <w:t xml:space="preserve"> </w:t>
      </w:r>
      <w:r w:rsidR="00AA30FB">
        <w:t>Rutherford backscattering (RBS)</w:t>
      </w:r>
      <w:r w:rsidR="00191E82">
        <w:fldChar w:fldCharType="begin">
          <w:fldData xml:space="preserve">PEVuZE5vdGU+PENpdGU+PEF1dGhvcj5OYWthamltYTwvQXV0aG9yPjxZZWFyPjIwMDk8L1llYXI+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</w:fldData>
        </w:fldChar>
      </w:r>
      <w:r w:rsidR="00191E82">
        <w:instrText xml:space="preserve"> ADDIN EN.CITE </w:instrText>
      </w:r>
      <w:r w:rsidR="00191E82">
        <w:fldChar w:fldCharType="begin">
          <w:fldData xml:space="preserve">PEVuZE5vdGU+PENpdGU+PEF1dGhvcj5OYWthamltYTwvQXV0aG9yPjxZZWFyPjIwMDk8L1llYXI+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</w:fldData>
        </w:fldChar>
      </w:r>
      <w:r w:rsidR="00191E82">
        <w:instrText xml:space="preserve"> ADDIN EN.CITE.DATA </w:instrText>
      </w:r>
      <w:r w:rsidR="00191E82">
        <w:fldChar w:fldCharType="end"/>
      </w:r>
      <w:r w:rsidR="00191E82">
        <w:fldChar w:fldCharType="separate"/>
      </w:r>
      <w:r w:rsidR="00191E82" w:rsidRPr="00191E82">
        <w:rPr>
          <w:noProof/>
          <w:vertAlign w:val="superscript"/>
        </w:rPr>
        <w:t>15-17</w:t>
      </w:r>
      <w:r w:rsidR="00191E82">
        <w:fldChar w:fldCharType="end"/>
      </w:r>
      <w:r w:rsidR="00976B34">
        <w:t xml:space="preserve"> and neutral impact collision ion scattering spectroscopy (NICISS)</w:t>
      </w:r>
      <w:r w:rsidR="00AA30FB">
        <w:t>.</w:t>
      </w:r>
      <w:r w:rsidR="009A3564">
        <w:fldChar w:fldCharType="begin">
          <w:fldData xml:space="preserve">PEVuZE5vdGU+PENpdGU+PEF1dGhvcj5IYW1tZXI8L0F1dGhvcj48WWVhcj4yMDEwPC9ZZWFyPjxJ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</w:fldData>
        </w:fldChar>
      </w:r>
      <w:r w:rsidR="009A3564">
        <w:instrText xml:space="preserve"> ADDIN EN.CITE </w:instrText>
      </w:r>
      <w:r w:rsidR="009A3564">
        <w:fldChar w:fldCharType="begin">
          <w:fldData xml:space="preserve">PEVuZE5vdGU+PENpdGU+PEF1dGhvcj5IYW1tZXI8L0F1dGhvcj48WWVhcj4yMDEwPC9ZZWFyPjxJ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</w:fldData>
        </w:fldChar>
      </w:r>
      <w:r w:rsidR="009A3564">
        <w:instrText xml:space="preserve"> ADDIN EN.CITE.DATA </w:instrText>
      </w:r>
      <w:r w:rsidR="009A3564">
        <w:fldChar w:fldCharType="end"/>
      </w:r>
      <w:r w:rsidR="009A3564">
        <w:fldChar w:fldCharType="separate"/>
      </w:r>
      <w:r w:rsidR="009A3564" w:rsidRPr="009A3564">
        <w:rPr>
          <w:noProof/>
          <w:vertAlign w:val="superscript"/>
        </w:rPr>
        <w:t>18-20</w:t>
      </w:r>
      <w:r w:rsidR="009A3564">
        <w:fldChar w:fldCharType="end"/>
      </w:r>
      <w:proofErr w:type="gramStart"/>
      <w:r w:rsidR="009A3564">
        <w:t xml:space="preserve">  To</w:t>
      </w:r>
      <w:proofErr w:type="gramEnd"/>
      <w:r w:rsidR="009A3564">
        <w:t xml:space="preserve"> date, the vast majority of these studies have focused upon cyclic nitrogen</w:t>
      </w:r>
      <w:r w:rsidR="002B1FD3">
        <w:t>-</w:t>
      </w:r>
      <w:r w:rsidR="009A3564">
        <w:t xml:space="preserve">containing cations, </w:t>
      </w:r>
      <w:r w:rsidR="00841CD9">
        <w:t xml:space="preserve">particularly </w:t>
      </w:r>
      <w:r w:rsidR="009A3564">
        <w:t xml:space="preserve">the 1-alkyl-3-methylimidazolium </w:t>
      </w:r>
      <w:r w:rsidR="00DF751A">
        <w:t>family</w:t>
      </w:r>
      <w:r w:rsidR="00C57FE3">
        <w:t xml:space="preserve">, </w:t>
      </w:r>
      <w:r w:rsidR="009A3564">
        <w:t xml:space="preserve">whereas acyclic cations </w:t>
      </w:r>
      <w:r w:rsidR="00DF751A">
        <w:t xml:space="preserve">including </w:t>
      </w:r>
      <w:r w:rsidR="009A3564">
        <w:t xml:space="preserve">tetraalkylammonium and –phosphonium </w:t>
      </w:r>
      <w:r w:rsidR="00DF751A">
        <w:t xml:space="preserve">have been </w:t>
      </w:r>
      <w:r w:rsidR="009A3564">
        <w:t>overlooked despite their potential</w:t>
      </w:r>
      <w:r w:rsidR="00DF751A">
        <w:t xml:space="preserve"> </w:t>
      </w:r>
      <w:r w:rsidR="00841CD9">
        <w:t>use</w:t>
      </w:r>
      <w:r w:rsidR="009A3564">
        <w:t xml:space="preserve"> </w:t>
      </w:r>
      <w:r w:rsidR="00DF751A">
        <w:t xml:space="preserve">in a wide range of </w:t>
      </w:r>
      <w:r w:rsidR="00695D6A">
        <w:t xml:space="preserve">existing </w:t>
      </w:r>
      <w:r w:rsidR="00554321">
        <w:t xml:space="preserve">applications </w:t>
      </w:r>
      <w:r w:rsidR="00DF751A">
        <w:t>including</w:t>
      </w:r>
      <w:r w:rsidR="00554321">
        <w:t xml:space="preserve"> </w:t>
      </w:r>
      <w:r w:rsidR="000A1B7D">
        <w:t xml:space="preserve">heterogeneous catalysis, </w:t>
      </w:r>
      <w:r w:rsidR="00554321">
        <w:t>gas</w:t>
      </w:r>
      <w:r w:rsidR="000A1B7D">
        <w:t xml:space="preserve"> capture/separation, and nanoparticle formation.</w:t>
      </w:r>
    </w:p>
    <w:p w14:paraId="0C3410BC" w14:textId="77777777" w:rsidR="00A64B6A" w:rsidRDefault="00592666" w:rsidP="00227DAD">
      <w:pPr>
        <w:jc w:val="both"/>
      </w:pPr>
      <w:r>
        <w:t xml:space="preserve">Clearly, </w:t>
      </w:r>
      <w:r w:rsidR="00C82252">
        <w:t>the structure of the IL/vacuum interface plays a crucial role</w:t>
      </w:r>
      <w:r>
        <w:t xml:space="preserve"> for many of these applications</w:t>
      </w:r>
      <w:r w:rsidR="00C82252">
        <w:t>;</w:t>
      </w:r>
      <w:r w:rsidR="00695D6A">
        <w:t xml:space="preserve"> therefore</w:t>
      </w:r>
      <w:r w:rsidR="00C82252">
        <w:t>,</w:t>
      </w:r>
      <w:r w:rsidR="00695D6A">
        <w:t xml:space="preserve"> it is necessary to</w:t>
      </w:r>
      <w:r w:rsidR="00100C2A">
        <w:t xml:space="preserve"> understand how changes to the component ions can influence the I</w:t>
      </w:r>
      <w:r w:rsidR="00C82252">
        <w:t>L surface,</w:t>
      </w:r>
      <w:r w:rsidR="00352006">
        <w:t xml:space="preserve"> and consequently impact</w:t>
      </w:r>
      <w:r w:rsidR="00C82252">
        <w:t xml:space="preserve"> </w:t>
      </w:r>
      <w:r w:rsidR="00DE5DE2">
        <w:t xml:space="preserve">upon </w:t>
      </w:r>
      <w:r w:rsidR="00C82252">
        <w:t>its chemistry-based applications</w:t>
      </w:r>
      <w:r>
        <w:t xml:space="preserve">.  </w:t>
      </w:r>
      <w:r w:rsidR="00E062E1">
        <w:t xml:space="preserve">XPS has </w:t>
      </w:r>
      <w:r w:rsidR="00E15FF3">
        <w:t>proved</w:t>
      </w:r>
      <w:r w:rsidR="00E062E1">
        <w:t xml:space="preserve"> to be a </w:t>
      </w:r>
      <w:r w:rsidR="00841CD9">
        <w:t xml:space="preserve">robust </w:t>
      </w:r>
      <w:r w:rsidR="00E062E1">
        <w:t>and powerful tool for the analysis and characterisation o</w:t>
      </w:r>
      <w:r w:rsidR="00841CD9">
        <w:t>f</w:t>
      </w:r>
      <w:r w:rsidR="00E15FF3">
        <w:t xml:space="preserve"> ionic liquid systems</w:t>
      </w:r>
      <w:r w:rsidR="007A52CE">
        <w:t>.  Through binding energy analysis of core levels, detailed information can be extracted</w:t>
      </w:r>
      <w:r w:rsidR="00D54A58">
        <w:t xml:space="preserve"> </w:t>
      </w:r>
      <w:r w:rsidR="007A52CE">
        <w:t>on the local chemical environment of an atom.</w:t>
      </w:r>
      <w:r>
        <w:t xml:space="preserve">  </w:t>
      </w:r>
      <w:r w:rsidR="00D5025B">
        <w:t>XPS can also be used in the determination of chemical composition and purity of ILs</w:t>
      </w:r>
      <w:r>
        <w:t xml:space="preserve"> and has subsequently</w:t>
      </w:r>
      <w:r w:rsidR="008C38C9">
        <w:t xml:space="preserve"> provided</w:t>
      </w:r>
      <w:r w:rsidR="00FF477C">
        <w:t xml:space="preserve"> many</w:t>
      </w:r>
      <w:r w:rsidR="008C38C9">
        <w:t xml:space="preserve"> significant </w:t>
      </w:r>
      <w:r w:rsidR="00844E80">
        <w:t>contributions</w:t>
      </w:r>
      <w:r w:rsidR="008C38C9">
        <w:t xml:space="preserve"> in the areas of cation-anion interactions,</w:t>
      </w:r>
      <w:r w:rsidR="008C38C9">
        <w:fldChar w:fldCharType="begin">
          <w:fldData xml:space="preserve">PEVuZE5vdGU+PENpdGU+PEF1dGhvcj5DcmVtZXI8L0F1dGhvcj48WWVhcj4yMDEwPC9ZZWFyPjxJ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=
</w:fldData>
        </w:fldChar>
      </w:r>
      <w:r w:rsidR="008C38C9">
        <w:instrText xml:space="preserve"> ADDIN EN.CITE </w:instrText>
      </w:r>
      <w:r w:rsidR="008C38C9">
        <w:fldChar w:fldCharType="begin">
          <w:fldData xml:space="preserve">PEVuZE5vdGU+PENpdGU+PEF1dGhvcj5DcmVtZXI8L0F1dGhvcj48WWVhcj4yMDEwPC9ZZWFyPjxJ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=
</w:fldData>
        </w:fldChar>
      </w:r>
      <w:r w:rsidR="008C38C9">
        <w:instrText xml:space="preserve"> ADDIN EN.CITE.DATA </w:instrText>
      </w:r>
      <w:r w:rsidR="008C38C9">
        <w:fldChar w:fldCharType="end"/>
      </w:r>
      <w:r w:rsidR="008C38C9">
        <w:fldChar w:fldCharType="separate"/>
      </w:r>
      <w:r w:rsidR="008C38C9" w:rsidRPr="008C38C9">
        <w:rPr>
          <w:noProof/>
          <w:vertAlign w:val="superscript"/>
        </w:rPr>
        <w:t>21-26</w:t>
      </w:r>
      <w:r w:rsidR="008C38C9">
        <w:fldChar w:fldCharType="end"/>
      </w:r>
      <w:r w:rsidR="008C38C9">
        <w:t xml:space="preserve"> </w:t>
      </w:r>
      <w:r w:rsidR="008C38C9">
        <w:rPr>
          <w:i/>
        </w:rPr>
        <w:t>in situ</w:t>
      </w:r>
      <w:r w:rsidR="008C38C9">
        <w:t xml:space="preserve"> reaction monitoring,</w:t>
      </w:r>
      <w:r w:rsidR="008C38C9">
        <w:fldChar w:fldCharType="begin">
          <w:fldData xml:space="preserve">PEVuZE5vdGU+PENpdGU+PEF1dGhvcj5OaWVkZXJtYWllcjwvQXV0aG9yPjxZZWFyPjIwMTI8L1ll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</w:fldData>
        </w:fldChar>
      </w:r>
      <w:r w:rsidR="008C38C9">
        <w:instrText xml:space="preserve"> ADDIN EN.CITE </w:instrText>
      </w:r>
      <w:r w:rsidR="008C38C9">
        <w:fldChar w:fldCharType="begin">
          <w:fldData xml:space="preserve">PEVuZE5vdGU+PENpdGU+PEF1dGhvcj5OaWVkZXJtYWllcjwvQXV0aG9yPjxZZWFyPjIwMTI8L1ll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</w:fldData>
        </w:fldChar>
      </w:r>
      <w:r w:rsidR="008C38C9">
        <w:instrText xml:space="preserve"> ADDIN EN.CITE.DATA </w:instrText>
      </w:r>
      <w:r w:rsidR="008C38C9">
        <w:fldChar w:fldCharType="end"/>
      </w:r>
      <w:r w:rsidR="008C38C9">
        <w:fldChar w:fldCharType="separate"/>
      </w:r>
      <w:r w:rsidR="008C38C9" w:rsidRPr="008C38C9">
        <w:rPr>
          <w:noProof/>
          <w:vertAlign w:val="superscript"/>
        </w:rPr>
        <w:t>27, 28</w:t>
      </w:r>
      <w:r w:rsidR="008C38C9">
        <w:fldChar w:fldCharType="end"/>
      </w:r>
      <w:r w:rsidR="008C38C9">
        <w:t xml:space="preserve"> and bulk and surface composition.</w:t>
      </w:r>
      <w:r w:rsidR="00666488">
        <w:fldChar w:fldCharType="begin">
          <w:fldData xml:space="preserve">PEVuZE5vdGU+PENpdGU+PEF1dGhvcj5NYWllcjwvQXV0aG9yPjxZZWFyPjIwMDY8L1llYXI+PElE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</w:fldData>
        </w:fldChar>
      </w:r>
      <w:r w:rsidR="00A64B6A">
        <w:instrText xml:space="preserve"> ADDIN EN.CITE </w:instrText>
      </w:r>
      <w:r w:rsidR="00A64B6A">
        <w:fldChar w:fldCharType="begin">
          <w:fldData xml:space="preserve">PEVuZE5vdGU+PENpdGU+PEF1dGhvcj5NYWllcjwvQXV0aG9yPjxZZWFyPjIwMDY8L1llYXI+PElE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</w:fldData>
        </w:fldChar>
      </w:r>
      <w:r w:rsidR="00A64B6A">
        <w:instrText xml:space="preserve"> ADDIN EN.CITE.DATA </w:instrText>
      </w:r>
      <w:r w:rsidR="00A64B6A">
        <w:fldChar w:fldCharType="end"/>
      </w:r>
      <w:r w:rsidR="00666488">
        <w:fldChar w:fldCharType="separate"/>
      </w:r>
      <w:r w:rsidR="00A64B6A" w:rsidRPr="00A64B6A">
        <w:rPr>
          <w:noProof/>
          <w:vertAlign w:val="superscript"/>
        </w:rPr>
        <w:t>1-7, 18, 29-31</w:t>
      </w:r>
      <w:r w:rsidR="00666488">
        <w:fldChar w:fldCharType="end"/>
      </w:r>
    </w:p>
    <w:p w14:paraId="4472B731" w14:textId="77777777" w:rsidR="00592666" w:rsidRDefault="00592666" w:rsidP="00227DAD">
      <w:pPr>
        <w:jc w:val="both"/>
      </w:pPr>
      <w:r>
        <w:t>With the advent of commercially available high energy X-ray sources - such as Ag Lα’ - energy-resolved XPS is expected to attract considerable interest over the coming years.  Although ERXPS is not a new technique</w:t>
      </w:r>
      <w:r w:rsidR="00BA0B72">
        <w:t>,</w:t>
      </w:r>
      <w:r>
        <w:t xml:space="preserve"> it has previously required the use of synchrotron x-ray sources, which can be costly and time-limited.  Consequently, the improved accessibility offered by high energy laboratory sources provides a new means to conduct ERXPS studies upon ionic liquids.  This has several advantages over currently existing depth profiling techniques.  Firstly, no geometry change to the sample is required, as is the case for angle-resolved XPS (ARXPS), thus enabling repeated analysis of a consistently level surface thereby minimising error caused by physical shifting of the sample.  Secondly, depth profiling data can be obtained from a single experiment as opposed to repeated experiments in which the emission angle is altered (ARXPS) or photon-energy varied (synchrotron-based ERXPS); thus minimising x-ray exposure and hence sample damage.  Lastly, higher energy core orbitals can be probed, eluc</w:t>
      </w:r>
      <w:r w:rsidR="002B1FD3">
        <w:t>idating further information concerning</w:t>
      </w:r>
      <w:r>
        <w:t xml:space="preserve"> ionic liquid electronic environments, which is imperative to understanding ionic liquids at a molecular level.  Accordingly, the work herein provides, to the best of our knowledge, the first description of a high energy Ag Lα’ source for XPS depth profile analysis and characterisation of several ionic liquids.</w:t>
      </w:r>
    </w:p>
    <w:p w14:paraId="7FEAA3CB" w14:textId="77777777" w:rsidR="000606F7" w:rsidRDefault="00592666" w:rsidP="00227DAD">
      <w:pPr>
        <w:jc w:val="both"/>
      </w:pPr>
      <w:r>
        <w:t>Previous depth profiling studies upon ionic liquid systems have frequently used ARXPS, with few examples of ERXPS (</w:t>
      </w:r>
      <w:r>
        <w:rPr>
          <w:i/>
        </w:rPr>
        <w:t>N.B.</w:t>
      </w:r>
      <w:r>
        <w:t xml:space="preserve"> limited to synchrotron sources).</w:t>
      </w:r>
      <w:r w:rsidR="00611371">
        <w:fldChar w:fldCharType="begin"/>
      </w:r>
      <w:r w:rsidR="00611371">
        <w:instrText xml:space="preserve"> ADDIN EN.CITE &lt;EndNote&gt;&lt;Cite&gt;&lt;Author&gt;Lockett&lt;/Author&gt;&lt;Year&gt;2010&lt;/Year&gt;&lt;IDText&gt;Orientation and mutual location of ions at the surface of ionic liquids&lt;/IDText&gt;&lt;DisplayText&gt;&lt;style face="superscript"&gt;31&lt;/style&gt;&lt;/DisplayText&gt;&lt;record&gt;&lt;keywords&gt;&lt;keyword&gt;ray photoelectron-spectroscopy&lt;/keyword&gt;&lt;keyword&gt;sum-frequency generation&lt;/keyword&gt;&lt;keyword&gt;x-ray&lt;/keyword&gt;&lt;keyword&gt;&lt;/keyword&gt;&lt;keyword&gt;electron-spectroscopy&lt;/keyword&gt;&lt;keyword&gt;molecular-dynamics&lt;/keyword&gt;&lt;keyword&gt;nanostructural organization&lt;/keyword&gt;&lt;keyword&gt;&lt;/keyword&gt;&lt;keyword&gt;vibrational spectroscopy&lt;/keyword&gt;&lt;keyword&gt;air/liquid interface&lt;/keyword&gt;&lt;keyword&gt;vapor interface&lt;/keyword&gt;&lt;keyword&gt;&lt;/keyword&gt;&lt;keyword&gt;double-layer&lt;/keyword&gt;&lt;keyword&gt;Chemistry&lt;/keyword&gt;&lt;keyword&gt;Physics&lt;/keyword&gt;&lt;/keywords&gt;&lt;urls&gt;&lt;related-urls&gt;&lt;/related-urls&gt;&lt;/urls&gt;&lt;isbn&gt;1463-9076&lt;/isbn&gt;&lt;work-type&gt;Article&lt;/work-type&gt;&lt;titles&gt;&lt;title&gt;Orientation and mutual location of ions at the surface of ionic liquids&lt;/title&gt;&lt;secondary-title&gt;Phys. Chem. Chem. Phys.&lt;/secondary-title&gt;&lt;/titles&gt;&lt;pages&gt;13816-13827&lt;/pages&gt;&lt;number&gt;41&lt;/number&gt;&lt;contributors&gt;&lt;authors&gt;&lt;author&gt;Lockett, V.&lt;/author&gt;&lt;author&gt;Sedev, R.&lt;/author&gt;&lt;author&gt;Harmer, S.&lt;/author&gt;&lt;author&gt;Ralston, J.&lt;/author&gt;&lt;author&gt;Horne, M.&lt;/author&gt;&lt;author&gt;Rodopoulos, T.&lt;/author&gt;&lt;/authors&gt;&lt;/contributors&gt;&lt;language&gt;English&lt;/language&gt;&lt;added-date format="utc"&gt;1438250154&lt;/added-date&gt;&lt;ref-type name="Journal Article"&gt;17&lt;/ref-type&gt;&lt;auth-address&gt;[Lockett, Vera&amp;#xD;Sedev, Rossen&amp;#xD;Harmer, Sarah&amp;#xD;Ralston, John] Univ S Australia, Ian Wark Res Inst, Mawson Lakes, SA 5095, Australia. [Horne, Mike&amp;#xD;Rodopoulos, Theo] CSIRO Proc Sci &amp;amp; Engn, Clayton, Vic 3168, Australia.&amp;#xD;Lockett, V (reprint author), Univ S Australia, Ian Wark Res Inst, Mawson Lakes, SA 5095, Australia.&amp;#xD;Vera.Lockett@gmail.com&lt;/auth-address&gt;&lt;dates&gt;&lt;year&gt;2010&lt;/year&gt;&lt;/dates&gt;&lt;rec-number&gt;151&lt;/rec-number&gt;&lt;last-updated-date format="utc"&gt;1438250208&lt;/last-updated-date&gt;&lt;accession-num&gt;WOS:000282972400053&lt;/accession-num&gt;&lt;electronic-resource-num&gt;10.1039/c0cp00683a&lt;/electronic-resource-num&gt;&lt;volume&gt;12&lt;/volume&gt;&lt;/record&gt;&lt;/Cite&gt;&lt;/EndNote&gt;</w:instrText>
      </w:r>
      <w:r w:rsidR="00611371">
        <w:fldChar w:fldCharType="separate"/>
      </w:r>
      <w:r w:rsidR="00611371" w:rsidRPr="00611371">
        <w:rPr>
          <w:noProof/>
          <w:vertAlign w:val="superscript"/>
        </w:rPr>
        <w:t>31</w:t>
      </w:r>
      <w:r w:rsidR="00611371">
        <w:fldChar w:fldCharType="end"/>
      </w:r>
      <w:proofErr w:type="gramStart"/>
      <w:r>
        <w:t xml:space="preserve">  T</w:t>
      </w:r>
      <w:r w:rsidR="00ED0C1C">
        <w:t>hese</w:t>
      </w:r>
      <w:proofErr w:type="gramEnd"/>
      <w:r w:rsidR="00ED0C1C">
        <w:t xml:space="preserve"> </w:t>
      </w:r>
      <w:r w:rsidR="00271FC4">
        <w:t>investigations</w:t>
      </w:r>
      <w:r w:rsidR="00ED0C1C">
        <w:t xml:space="preserve"> are</w:t>
      </w:r>
      <w:r w:rsidR="005632F0">
        <w:t xml:space="preserve"> again</w:t>
      </w:r>
      <w:r w:rsidR="00ED0C1C">
        <w:t xml:space="preserve"> predominantly </w:t>
      </w:r>
      <w:r w:rsidR="00271FC4">
        <w:t>concerned with the</w:t>
      </w:r>
      <w:r w:rsidR="00ED0C1C">
        <w:t xml:space="preserve"> </w:t>
      </w:r>
      <w:r w:rsidR="00271FC4">
        <w:t>1-alkyl-3-methylimidazolium cation,</w:t>
      </w:r>
      <w:r w:rsidR="00271FC4">
        <w:fldChar w:fldCharType="begin">
          <w:fldData xml:space="preserve">PEVuZE5vdGU+PENpdGU+PEF1dGhvcj5Mb2NrZXR0PC9BdXRob3I+PFllYXI+MjAwODwvWWVhcj48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</w:fldData>
        </w:fldChar>
      </w:r>
      <w:r w:rsidR="00271FC4">
        <w:instrText xml:space="preserve"> ADDIN EN.CITE </w:instrText>
      </w:r>
      <w:r w:rsidR="00271FC4">
        <w:fldChar w:fldCharType="begin">
          <w:fldData xml:space="preserve">PEVuZE5vdGU+PENpdGU+PEF1dGhvcj5Mb2NrZXR0PC9BdXRob3I+PFllYXI+MjAwODwvWWVhcj48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</w:fldData>
        </w:fldChar>
      </w:r>
      <w:r w:rsidR="00271FC4">
        <w:instrText xml:space="preserve"> ADDIN EN.CITE.DATA </w:instrText>
      </w:r>
      <w:r w:rsidR="00271FC4">
        <w:fldChar w:fldCharType="end"/>
      </w:r>
      <w:r w:rsidR="00271FC4">
        <w:fldChar w:fldCharType="separate"/>
      </w:r>
      <w:r w:rsidR="00271FC4" w:rsidRPr="00271FC4">
        <w:rPr>
          <w:noProof/>
          <w:vertAlign w:val="superscript"/>
        </w:rPr>
        <w:t>1, 2, 4, 6, 30, 31</w:t>
      </w:r>
      <w:r w:rsidR="00271FC4">
        <w:fldChar w:fldCharType="end"/>
      </w:r>
      <w:r w:rsidR="00271FC4">
        <w:t xml:space="preserve"> with only a handful of </w:t>
      </w:r>
      <w:r w:rsidR="00107EDB">
        <w:t xml:space="preserve">ARXPS </w:t>
      </w:r>
      <w:r w:rsidR="00271FC4">
        <w:t xml:space="preserve">studies addressing the structurally distinct pyrrolidinium </w:t>
      </w:r>
      <w:r w:rsidR="00E528C8">
        <w:t>c</w:t>
      </w:r>
      <w:r w:rsidR="00015260">
        <w:t>ation</w:t>
      </w:r>
      <w:r w:rsidR="00271FC4">
        <w:t>.</w:t>
      </w:r>
      <w:r w:rsidR="00271FC4">
        <w:fldChar w:fldCharType="begin">
          <w:fldData xml:space="preserve">PEVuZE5vdGU+PENpdGU+PEF1dGhvcj5Mb2NrZXR0PC9BdXRob3I+PFllYXI+MjAxMDwvWWVhcj48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=
</w:fldData>
        </w:fldChar>
      </w:r>
      <w:r w:rsidR="00271FC4">
        <w:instrText xml:space="preserve"> ADDIN EN.CITE </w:instrText>
      </w:r>
      <w:r w:rsidR="00271FC4">
        <w:fldChar w:fldCharType="begin">
          <w:fldData xml:space="preserve">PEVuZE5vdGU+PENpdGU+PEF1dGhvcj5Mb2NrZXR0PC9BdXRob3I+PFllYXI+MjAxMDwvWWVhcj48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=
</w:fldData>
        </w:fldChar>
      </w:r>
      <w:r w:rsidR="00271FC4">
        <w:instrText xml:space="preserve"> ADDIN EN.CITE.DATA </w:instrText>
      </w:r>
      <w:r w:rsidR="00271FC4">
        <w:fldChar w:fldCharType="end"/>
      </w:r>
      <w:r w:rsidR="00271FC4">
        <w:fldChar w:fldCharType="separate"/>
      </w:r>
      <w:r w:rsidR="00271FC4" w:rsidRPr="00271FC4">
        <w:rPr>
          <w:noProof/>
          <w:vertAlign w:val="superscript"/>
        </w:rPr>
        <w:t>5, 31</w:t>
      </w:r>
      <w:r w:rsidR="00271FC4">
        <w:fldChar w:fldCharType="end"/>
      </w:r>
      <w:proofErr w:type="gramStart"/>
      <w:r w:rsidR="00E528C8">
        <w:t xml:space="preserve">  Nevertheless</w:t>
      </w:r>
      <w:proofErr w:type="gramEnd"/>
      <w:r w:rsidR="00E528C8">
        <w:t xml:space="preserve">, through these investigations a robust set of design rules have been established for </w:t>
      </w:r>
      <w:r w:rsidR="00015260">
        <w:t>the IL/vacuum interfac</w:t>
      </w:r>
      <w:r w:rsidR="00066BC6">
        <w:t>e of</w:t>
      </w:r>
      <w:r w:rsidR="007120C2">
        <w:t xml:space="preserve"> </w:t>
      </w:r>
      <w:r w:rsidR="00E528C8">
        <w:t>1-alkyl-3-methylimidazolium</w:t>
      </w:r>
      <w:r w:rsidR="007120C2">
        <w:t xml:space="preserve">-based </w:t>
      </w:r>
      <w:r w:rsidR="00015260">
        <w:t>ionic liquids, in which</w:t>
      </w:r>
      <w:r w:rsidR="002B1FD3">
        <w:t>,</w:t>
      </w:r>
      <w:r w:rsidR="00015260">
        <w:t xml:space="preserve"> for sufficient chain length</w:t>
      </w:r>
      <w:r w:rsidR="007120C2">
        <w:t>s</w:t>
      </w:r>
      <w:r w:rsidR="00015260">
        <w:t xml:space="preserve"> (n ≥ 4)</w:t>
      </w:r>
      <w:r w:rsidR="007120C2">
        <w:t>,</w:t>
      </w:r>
      <w:r w:rsidR="00015260">
        <w:t xml:space="preserve"> the alkyl chains are projected towards the vacuum forming an aliphatic overlayer</w:t>
      </w:r>
      <w:r w:rsidR="007120C2">
        <w:t>, with a polar sublayer of positively and negatively charged head groups residing underneath.</w:t>
      </w:r>
      <w:r w:rsidR="000606F7">
        <w:fldChar w:fldCharType="begin">
          <w:fldData xml:space="preserve">PEVuZE5vdGU+PENpdGU+PEF1dGhvcj5Mb2NrZXR0PC9BdXRob3I+PFllYXI+MjAwODwvWWVhcj48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==
</w:fldData>
        </w:fldChar>
      </w:r>
      <w:r w:rsidR="000606F7">
        <w:instrText xml:space="preserve"> ADDIN EN.CITE </w:instrText>
      </w:r>
      <w:r w:rsidR="000606F7">
        <w:fldChar w:fldCharType="begin">
          <w:fldData xml:space="preserve">PEVuZE5vdGU+PENpdGU+PEF1dGhvcj5Mb2NrZXR0PC9BdXRob3I+PFllYXI+MjAwODwvWWVhcj48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==
</w:fldData>
        </w:fldChar>
      </w:r>
      <w:r w:rsidR="000606F7">
        <w:instrText xml:space="preserve"> ADDIN EN.CITE.DATA </w:instrText>
      </w:r>
      <w:r w:rsidR="000606F7">
        <w:fldChar w:fldCharType="end"/>
      </w:r>
      <w:r w:rsidR="000606F7">
        <w:fldChar w:fldCharType="separate"/>
      </w:r>
      <w:r w:rsidR="000606F7" w:rsidRPr="000606F7">
        <w:rPr>
          <w:noProof/>
          <w:vertAlign w:val="superscript"/>
        </w:rPr>
        <w:t>1, 2, 4, 30, 31</w:t>
      </w:r>
      <w:r w:rsidR="000606F7">
        <w:fldChar w:fldCharType="end"/>
      </w:r>
      <w:proofErr w:type="gramStart"/>
      <w:r w:rsidR="007120C2">
        <w:t xml:space="preserve">  This</w:t>
      </w:r>
      <w:proofErr w:type="gramEnd"/>
      <w:r w:rsidR="007120C2">
        <w:t xml:space="preserve"> set of design rules also appears to hold true for the 1-alkyl-1-methylpyrrolidinium analogues;</w:t>
      </w:r>
      <w:r w:rsidR="000606F7">
        <w:fldChar w:fldCharType="begin">
          <w:fldData xml:space="preserve">PEVuZE5vdGU+PENpdGU+PEF1dGhvcj5Mb2NrZXR0PC9BdXRob3I+PFllYXI+MjAxMDwvWWVhcj48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=
</w:fldData>
        </w:fldChar>
      </w:r>
      <w:r w:rsidR="000606F7">
        <w:instrText xml:space="preserve"> ADDIN EN.CITE </w:instrText>
      </w:r>
      <w:r w:rsidR="000606F7">
        <w:fldChar w:fldCharType="begin">
          <w:fldData xml:space="preserve">PEVuZE5vdGU+PENpdGU+PEF1dGhvcj5Mb2NrZXR0PC9BdXRob3I+PFllYXI+MjAxMDwvWWVhcj48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=
</w:fldData>
        </w:fldChar>
      </w:r>
      <w:r w:rsidR="000606F7">
        <w:instrText xml:space="preserve"> ADDIN EN.CITE.DATA </w:instrText>
      </w:r>
      <w:r w:rsidR="000606F7">
        <w:fldChar w:fldCharType="end"/>
      </w:r>
      <w:r w:rsidR="000606F7">
        <w:fldChar w:fldCharType="separate"/>
      </w:r>
      <w:r w:rsidR="000606F7" w:rsidRPr="000606F7">
        <w:rPr>
          <w:noProof/>
          <w:vertAlign w:val="superscript"/>
        </w:rPr>
        <w:t>5, 31</w:t>
      </w:r>
      <w:r w:rsidR="000606F7">
        <w:fldChar w:fldCharType="end"/>
      </w:r>
      <w:r w:rsidR="007120C2">
        <w:t xml:space="preserve"> however, </w:t>
      </w:r>
      <w:r w:rsidR="007120C2">
        <w:lastRenderedPageBreak/>
        <w:t>it would be unreasonable to simply assume that other structurally diverse cations such as the acyclic tetraalkylammonium and –phosphonium would also follow this trend.</w:t>
      </w:r>
      <w:r w:rsidR="000606F7">
        <w:t xml:space="preserve">  Subsequently, the work </w:t>
      </w:r>
      <w:r w:rsidR="005632F0">
        <w:t xml:space="preserve">described here </w:t>
      </w:r>
      <w:r w:rsidR="000606F7">
        <w:t>directly addresses this gap in knowledge to further understand the role of</w:t>
      </w:r>
      <w:r w:rsidR="00066BC6">
        <w:t xml:space="preserve"> the</w:t>
      </w:r>
      <w:r w:rsidR="000606F7">
        <w:t xml:space="preserve"> cation upon the</w:t>
      </w:r>
      <w:r w:rsidR="00066BC6">
        <w:t xml:space="preserve"> structure</w:t>
      </w:r>
      <w:r w:rsidR="00ED72DA">
        <w:t xml:space="preserve"> of the</w:t>
      </w:r>
      <w:r w:rsidR="000606F7">
        <w:t xml:space="preserve"> IL/vacuum interface.</w:t>
      </w:r>
    </w:p>
    <w:p w14:paraId="679AB082" w14:textId="41B70CA9" w:rsidR="00814217" w:rsidRDefault="00442CB3" w:rsidP="00227DAD">
      <w:pPr>
        <w:jc w:val="both"/>
      </w:pPr>
      <w:r>
        <w:t>In summary, the aim of this work i</w:t>
      </w:r>
      <w:r w:rsidR="001B31B2">
        <w:t xml:space="preserve">s to understand how </w:t>
      </w:r>
      <w:r>
        <w:t xml:space="preserve">the cation can influence the </w:t>
      </w:r>
      <w:r w:rsidR="001B31B2">
        <w:t xml:space="preserve">structure </w:t>
      </w:r>
      <w:r>
        <w:t>of the IL/vacuum interface through</w:t>
      </w:r>
      <w:r w:rsidR="001B31B2">
        <w:t xml:space="preserve"> </w:t>
      </w:r>
      <w:r>
        <w:t xml:space="preserve">depth profiling investigations </w:t>
      </w:r>
      <w:r w:rsidR="001B31B2">
        <w:t xml:space="preserve">upon ionic liquids with cations of varying structural diversity including the lesser-studied tetraalkylammonium and –phosphonium cations.  This is achieved by utilising the highly surface sensitive XPS techniques: ARXPS and ERXPS, to probe differences in the bulk and surface composition for the five ionic liquids studied, see </w:t>
      </w:r>
      <w:r w:rsidR="00056D83">
        <w:t>T</w:t>
      </w:r>
      <w:r w:rsidR="001B31B2">
        <w:t>able 1</w:t>
      </w:r>
      <w:r w:rsidR="005A6F2A">
        <w:t xml:space="preserve">.  Furthermore, </w:t>
      </w:r>
      <w:r w:rsidR="00B232E9">
        <w:t xml:space="preserve">through a comparison of binding energies obtained </w:t>
      </w:r>
      <w:r w:rsidR="00B232E9">
        <w:rPr>
          <w:i/>
        </w:rPr>
        <w:t>via</w:t>
      </w:r>
      <w:r w:rsidR="00B232E9">
        <w:t xml:space="preserve"> both the Al Kα and Ag Lα</w:t>
      </w:r>
      <w:r w:rsidR="00B62A06">
        <w:t>’</w:t>
      </w:r>
      <w:r w:rsidR="00B232E9">
        <w:t xml:space="preserve"> x-ray sources we have provided validation for using the Ag Lα</w:t>
      </w:r>
      <w:r w:rsidR="00B62A06">
        <w:t>’</w:t>
      </w:r>
      <w:r w:rsidR="00B232E9">
        <w:t xml:space="preserve"> source to obtain robust and reliable chemical state analysis of ionic liquids, as well as characterising previously undetectable core level </w:t>
      </w:r>
      <w:r w:rsidR="0017467D">
        <w:t xml:space="preserve">photoelectron </w:t>
      </w:r>
      <w:r w:rsidR="00B232E9">
        <w:t xml:space="preserve">emissions.   </w:t>
      </w:r>
      <w:r w:rsidR="005A6F2A">
        <w:t xml:space="preserve"> </w:t>
      </w:r>
      <w:r w:rsidR="001B31B2">
        <w:t xml:space="preserve">   </w:t>
      </w:r>
    </w:p>
    <w:p w14:paraId="34725E8B" w14:textId="77777777" w:rsidR="001B178E" w:rsidRPr="00B232E9" w:rsidRDefault="001B178E" w:rsidP="001B178E">
      <w:pPr>
        <w:jc w:val="both"/>
      </w:pPr>
      <w:r w:rsidRPr="00271C34">
        <w:rPr>
          <w:b/>
          <w:sz w:val="24"/>
          <w:szCs w:val="24"/>
          <w:u w:val="single"/>
        </w:rPr>
        <w:t>Experimental</w:t>
      </w:r>
    </w:p>
    <w:p w14:paraId="22A1C2E1" w14:textId="77777777" w:rsidR="001B178E" w:rsidRDefault="001B178E" w:rsidP="001B178E">
      <w:pPr>
        <w:jc w:val="both"/>
        <w:rPr>
          <w:b/>
          <w:sz w:val="24"/>
          <w:szCs w:val="24"/>
        </w:rPr>
      </w:pPr>
      <w:r w:rsidRPr="001B178E">
        <w:rPr>
          <w:b/>
          <w:sz w:val="24"/>
          <w:szCs w:val="24"/>
        </w:rPr>
        <w:t>Materials</w:t>
      </w:r>
    </w:p>
    <w:p w14:paraId="32BDF70C" w14:textId="77777777" w:rsidR="00363C02" w:rsidRDefault="001B178E" w:rsidP="001B178E">
      <w:pPr>
        <w:jc w:val="both"/>
        <w:rPr>
          <w:color w:val="FF0000"/>
        </w:rPr>
      </w:pPr>
      <w:r w:rsidRPr="009C58F0">
        <w:t>All compounds investigated in this study were prepared in our laboratory using modified literature procedures.</w:t>
      </w:r>
      <w:r w:rsidRPr="009C58F0">
        <w:fldChar w:fldCharType="begin"/>
      </w:r>
      <w:r w:rsidR="00666488">
        <w:instrText xml:space="preserve"> ADDIN EN.CITE &lt;EndNote&gt;&lt;Cite&gt;&lt;Author&gt;Cieniecka-Roslonkiewicz&lt;/Author&gt;&lt;Year&gt;2005&lt;/Year&gt;&lt;IDText&gt;Synthesis, anti-microbial activities and anti-electrostatic properties of phosphonium-based ionic liquids&lt;/IDText&gt;&lt;DisplayText&gt;&lt;style face="superscript"&gt;23, 32&lt;/style&gt;&lt;/DisplayText&gt;&lt;record&gt;&lt;dates&gt;&lt;pub-dates&gt;&lt;date&gt;2005&lt;/date&gt;&lt;/pub-dates&gt;&lt;year&gt;2005&lt;/year&gt;&lt;/dates&gt;&lt;urls&gt;&lt;related-urls&gt;&lt;url&gt;&amp;lt;Go to ISI&amp;gt;://WOS:000233361900010&lt;/url&gt;&lt;/related-urls&gt;&lt;/urls&gt;&lt;isbn&gt;1463-9262&lt;/isbn&gt;&lt;titles&gt;&lt;title&gt;Synthesis, anti-microbial activities and anti-electrostatic properties of phosphonium-based ionic liquids&lt;/title&gt;&lt;secondary-title&gt;Green Chem.&lt;/secondary-title&gt;&lt;/titles&gt;&lt;pages&gt;855-862&lt;/pages&gt;&lt;number&gt;12&lt;/number&gt;&lt;contributors&gt;&lt;authors&gt;&lt;author&gt;Cieniecka-Roslonkiewicz, A.&lt;/author&gt;&lt;author&gt;Pernak, J.&lt;/author&gt;&lt;author&gt;Kubis-Feder, J.&lt;/author&gt;&lt;author&gt;Ramani, A.&lt;/author&gt;&lt;author&gt;Robertson, A. J.&lt;/author&gt;&lt;author&gt;Seddon, K. R.&lt;/author&gt;&lt;/authors&gt;&lt;/contributors&gt;&lt;added-date format="utc"&gt;1369401935&lt;/added-date&gt;&lt;ref-type name="Journal Article"&gt;17&lt;/ref-type&gt;&lt;rec-number&gt;47&lt;/rec-number&gt;&lt;last-updated-date format="utc"&gt;1396883619&lt;/last-updated-date&gt;&lt;accession-num&gt;WOS:000233361900010&lt;/accession-num&gt;&lt;electronic-resource-num&gt;10.1039/b508499g&lt;/electronic-resource-num&gt;&lt;volume&gt;7&lt;/volume&gt;&lt;/record&gt;&lt;/Cite&gt;&lt;Cite&gt;&lt;Author&gt;Blundell&lt;/Author&gt;&lt;Year&gt;2014&lt;/Year&gt;&lt;IDText&gt;Quaternary Ammonium and Phosphonium Based Ionic Liquids: A Comparison of Common Anions.&lt;/IDText&gt;&lt;record&gt;&lt;titles&gt;&lt;title&gt;Quaternary Ammonium and Phosphonium Based Ionic Liquids: A Comparison of Common Anions.&lt;/title&gt;&lt;secondary-title&gt;Phys. Chem. Chem. Phys.&lt;/secondary-title&gt;&lt;/titles&gt;&lt;pages&gt;15278 - 15288&lt;/pages&gt;&lt;contributors&gt;&lt;authors&gt;&lt;author&gt;Blundell, R. K.&lt;/author&gt;&lt;author&gt;Licence, P&lt;/author&gt;&lt;/authors&gt;&lt;/contributors&gt;&lt;added-date format="utc"&gt;1400850381&lt;/added-date&gt;&lt;ref-type name="Journal Article"&gt;17&lt;/ref-type&gt;&lt;dates&gt;&lt;year&gt;2014&lt;/year&gt;&lt;/dates&gt;&lt;rec-number&gt;95&lt;/rec-number&gt;&lt;last-updated-date format="utc"&gt;1404728570&lt;/last-updated-date&gt;&lt;volume&gt;16&lt;/volume&gt;&lt;/record&gt;&lt;/Cite&gt;&lt;/EndNote&gt;</w:instrText>
      </w:r>
      <w:r w:rsidRPr="009C58F0">
        <w:fldChar w:fldCharType="separate"/>
      </w:r>
      <w:r w:rsidR="00666488" w:rsidRPr="00666488">
        <w:rPr>
          <w:noProof/>
          <w:vertAlign w:val="superscript"/>
        </w:rPr>
        <w:t>23, 32</w:t>
      </w:r>
      <w:r w:rsidRPr="009C58F0">
        <w:fldChar w:fldCharType="end"/>
      </w:r>
      <w:r w:rsidRPr="009C58F0">
        <w:t xml:space="preserve">  Chemical precursors were acquired from commercial suppliers and used without further purification.  </w:t>
      </w:r>
      <w:proofErr w:type="gramStart"/>
      <w:r w:rsidRPr="009C58F0">
        <w:t>Trihexyl(</w:t>
      </w:r>
      <w:proofErr w:type="gramEnd"/>
      <w:r w:rsidR="003B4A6F" w:rsidRPr="009C58F0">
        <w:t>tetradecyl)phosphonium chloride (Cyphos IL 101) and Tributyl(methyl)phosphonium methylsulfate (Cyphos IL 108) were obtai</w:t>
      </w:r>
      <w:r w:rsidR="00363C02">
        <w:t xml:space="preserve">ned from Cytec Industries Inc.   </w:t>
      </w:r>
      <w:r w:rsidR="009C58F0">
        <w:t xml:space="preserve">All ionic liquids were dried </w:t>
      </w:r>
      <w:r w:rsidR="009C58F0">
        <w:rPr>
          <w:i/>
        </w:rPr>
        <w:t>in vacuo</w:t>
      </w:r>
      <w:r w:rsidR="009C58F0">
        <w:t xml:space="preserve"> (ρ ≤ 10</w:t>
      </w:r>
      <w:r w:rsidR="009C58F0">
        <w:rPr>
          <w:vertAlign w:val="superscript"/>
        </w:rPr>
        <w:t>-2</w:t>
      </w:r>
      <w:r w:rsidR="009C58F0">
        <w:t xml:space="preserve"> mbar) at 50 °C and stored under argon before being fully characterised by </w:t>
      </w:r>
      <w:r w:rsidR="009C58F0">
        <w:rPr>
          <w:vertAlign w:val="superscript"/>
        </w:rPr>
        <w:t>1</w:t>
      </w:r>
      <w:r w:rsidR="009C58F0">
        <w:t xml:space="preserve">H, </w:t>
      </w:r>
      <w:r w:rsidR="009C58F0">
        <w:rPr>
          <w:vertAlign w:val="superscript"/>
        </w:rPr>
        <w:t>13</w:t>
      </w:r>
      <w:r w:rsidR="009C58F0">
        <w:t xml:space="preserve">C, </w:t>
      </w:r>
      <w:r w:rsidR="009C58F0">
        <w:rPr>
          <w:vertAlign w:val="superscript"/>
        </w:rPr>
        <w:t>31</w:t>
      </w:r>
      <w:r w:rsidR="009C58F0">
        <w:t xml:space="preserve">P and </w:t>
      </w:r>
      <w:r w:rsidR="009C58F0">
        <w:rPr>
          <w:vertAlign w:val="superscript"/>
        </w:rPr>
        <w:t>19</w:t>
      </w:r>
      <w:r w:rsidR="009C58F0">
        <w:t xml:space="preserve">F NMR (recorded at room temperature on a Bruker DPX-400 MHz spectrometer); IR (Perkin Elmer 1600 FT spectrometer); ESI-MS (Bruker </w:t>
      </w:r>
      <w:proofErr w:type="spellStart"/>
      <w:r w:rsidR="009C58F0">
        <w:t>MicroTOF</w:t>
      </w:r>
      <w:proofErr w:type="spellEnd"/>
      <w:r w:rsidR="009C58F0">
        <w:t xml:space="preserve"> 61 spectrometer) and XPS (Kratos Axis Ultra spectrometer).  When anion exchange was one of the synthetic steps, ion chromatography (</w:t>
      </w:r>
      <w:proofErr w:type="spellStart"/>
      <w:r w:rsidR="009C58F0">
        <w:t>Dionex</w:t>
      </w:r>
      <w:proofErr w:type="spellEnd"/>
      <w:r w:rsidR="009C58F0">
        <w:t xml:space="preserve"> ICS-3000, </w:t>
      </w:r>
      <w:proofErr w:type="spellStart"/>
      <w:r w:rsidR="009C58F0">
        <w:t>IonPack</w:t>
      </w:r>
      <w:proofErr w:type="spellEnd"/>
      <w:r w:rsidR="009C58F0">
        <w:t xml:space="preserve"> AS15, 4 x 250 mm analytical column) showed that residual halide was below the limits of detections (&lt; 10 ppm).  </w:t>
      </w:r>
      <w:r w:rsidR="00AC732F">
        <w:t xml:space="preserve">Full XPS data for all ionic liquids investigated </w:t>
      </w:r>
      <w:r w:rsidR="00611371">
        <w:t>is</w:t>
      </w:r>
      <w:r w:rsidR="00AC732F">
        <w:t xml:space="preserve"> provided within the ESI.</w:t>
      </w:r>
      <w:r w:rsidRPr="009C58F0">
        <w:rPr>
          <w:color w:val="FF0000"/>
        </w:rPr>
        <w:t xml:space="preserve"> </w:t>
      </w:r>
    </w:p>
    <w:p w14:paraId="3CBB61E0" w14:textId="77777777" w:rsidR="003917CE" w:rsidRPr="009C58F0" w:rsidRDefault="00363C02" w:rsidP="00363C02">
      <w:pPr>
        <w:rPr>
          <w:color w:val="FF0000"/>
        </w:rPr>
      </w:pPr>
      <w:r>
        <w:rPr>
          <w:color w:val="FF0000"/>
        </w:rPr>
        <w:br w:type="page"/>
      </w:r>
    </w:p>
    <w:p w14:paraId="7BA69208" w14:textId="77777777" w:rsidR="007869B8" w:rsidRPr="007869B8" w:rsidRDefault="007869B8" w:rsidP="007869B8">
      <w:pPr>
        <w:pStyle w:val="Caption"/>
        <w:rPr>
          <w:b w:val="0"/>
          <w:color w:val="auto"/>
          <w:sz w:val="22"/>
          <w:szCs w:val="22"/>
        </w:rPr>
      </w:pPr>
      <w:bookmarkStart w:id="3" w:name="_Ref427742816"/>
      <w:proofErr w:type="gramStart"/>
      <w:r w:rsidRPr="007869B8">
        <w:rPr>
          <w:color w:val="auto"/>
          <w:sz w:val="22"/>
          <w:szCs w:val="22"/>
        </w:rPr>
        <w:lastRenderedPageBreak/>
        <w:t xml:space="preserve">Table </w:t>
      </w:r>
      <w:r w:rsidRPr="007869B8">
        <w:rPr>
          <w:color w:val="auto"/>
          <w:sz w:val="22"/>
          <w:szCs w:val="22"/>
        </w:rPr>
        <w:fldChar w:fldCharType="begin"/>
      </w:r>
      <w:r w:rsidRPr="007869B8">
        <w:rPr>
          <w:color w:val="auto"/>
          <w:sz w:val="22"/>
          <w:szCs w:val="22"/>
        </w:rPr>
        <w:instrText xml:space="preserve"> SEQ Table \* ARABIC </w:instrText>
      </w:r>
      <w:r w:rsidRPr="007869B8">
        <w:rPr>
          <w:color w:val="auto"/>
          <w:sz w:val="22"/>
          <w:szCs w:val="22"/>
        </w:rPr>
        <w:fldChar w:fldCharType="separate"/>
      </w:r>
      <w:r w:rsidR="002C157F">
        <w:rPr>
          <w:noProof/>
          <w:color w:val="auto"/>
          <w:sz w:val="22"/>
          <w:szCs w:val="22"/>
        </w:rPr>
        <w:t>1</w:t>
      </w:r>
      <w:r w:rsidRPr="007869B8">
        <w:rPr>
          <w:color w:val="auto"/>
          <w:sz w:val="22"/>
          <w:szCs w:val="22"/>
        </w:rPr>
        <w:fldChar w:fldCharType="end"/>
      </w:r>
      <w:bookmarkEnd w:id="3"/>
      <w:r>
        <w:rPr>
          <w:color w:val="auto"/>
          <w:sz w:val="22"/>
          <w:szCs w:val="22"/>
        </w:rPr>
        <w:t>.</w:t>
      </w:r>
      <w:proofErr w:type="gramEnd"/>
      <w:r>
        <w:rPr>
          <w:color w:val="auto"/>
          <w:sz w:val="22"/>
          <w:szCs w:val="22"/>
        </w:rPr>
        <w:t xml:space="preserve"> </w:t>
      </w:r>
      <w:r>
        <w:rPr>
          <w:b w:val="0"/>
          <w:color w:val="auto"/>
          <w:sz w:val="22"/>
          <w:szCs w:val="22"/>
        </w:rPr>
        <w:t>Structures and abbreviations of ionic liquids investigated in this study.</w:t>
      </w:r>
    </w:p>
    <w:tbl>
      <w:tblPr>
        <w:tblStyle w:val="TableGrid"/>
        <w:tblW w:w="0" w:type="auto"/>
        <w:tblLook w:val="04A0" w:firstRow="1" w:lastRow="0" w:firstColumn="1" w:lastColumn="0" w:noHBand="0" w:noVBand="1"/>
      </w:tblPr>
      <w:tblGrid>
        <w:gridCol w:w="3080"/>
        <w:gridCol w:w="3081"/>
        <w:gridCol w:w="3081"/>
      </w:tblGrid>
      <w:tr w:rsidR="003B4A6F" w14:paraId="1E059329" w14:textId="77777777" w:rsidTr="007869B8">
        <w:tc>
          <w:tcPr>
            <w:tcW w:w="3080" w:type="dxa"/>
            <w:tcBorders>
              <w:top w:val="double" w:sz="4" w:space="0" w:color="auto"/>
              <w:left w:val="double" w:sz="4" w:space="0" w:color="FFFFFF" w:themeColor="background1"/>
              <w:bottom w:val="double" w:sz="4" w:space="0" w:color="auto"/>
              <w:right w:val="double" w:sz="4" w:space="0" w:color="FFFFFF" w:themeColor="background1"/>
            </w:tcBorders>
          </w:tcPr>
          <w:p w14:paraId="403D3DEF" w14:textId="77777777" w:rsidR="003B4A6F" w:rsidRPr="007869B8" w:rsidRDefault="003B4A6F" w:rsidP="001B178E">
            <w:pPr>
              <w:jc w:val="both"/>
              <w:rPr>
                <w:sz w:val="20"/>
                <w:szCs w:val="20"/>
              </w:rPr>
            </w:pPr>
            <w:r w:rsidRPr="007869B8">
              <w:rPr>
                <w:sz w:val="20"/>
                <w:szCs w:val="20"/>
              </w:rPr>
              <w:t>Abbreviation</w:t>
            </w:r>
          </w:p>
        </w:tc>
        <w:tc>
          <w:tcPr>
            <w:tcW w:w="3081" w:type="dxa"/>
            <w:tcBorders>
              <w:top w:val="double" w:sz="4" w:space="0" w:color="auto"/>
              <w:left w:val="double" w:sz="4" w:space="0" w:color="FFFFFF" w:themeColor="background1"/>
              <w:bottom w:val="double" w:sz="4" w:space="0" w:color="auto"/>
              <w:right w:val="double" w:sz="4" w:space="0" w:color="FFFFFF" w:themeColor="background1"/>
            </w:tcBorders>
          </w:tcPr>
          <w:p w14:paraId="087DCB93" w14:textId="77777777" w:rsidR="003B4A6F" w:rsidRPr="007869B8" w:rsidRDefault="003B4A6F" w:rsidP="001B178E">
            <w:pPr>
              <w:jc w:val="both"/>
              <w:rPr>
                <w:sz w:val="20"/>
                <w:szCs w:val="20"/>
              </w:rPr>
            </w:pPr>
            <w:r w:rsidRPr="007869B8">
              <w:rPr>
                <w:sz w:val="20"/>
                <w:szCs w:val="20"/>
              </w:rPr>
              <w:t xml:space="preserve">Structure </w:t>
            </w:r>
          </w:p>
        </w:tc>
        <w:tc>
          <w:tcPr>
            <w:tcW w:w="3081" w:type="dxa"/>
            <w:tcBorders>
              <w:top w:val="double" w:sz="4" w:space="0" w:color="auto"/>
              <w:left w:val="double" w:sz="4" w:space="0" w:color="FFFFFF" w:themeColor="background1"/>
              <w:bottom w:val="double" w:sz="4" w:space="0" w:color="auto"/>
              <w:right w:val="double" w:sz="4" w:space="0" w:color="FFFFFF" w:themeColor="background1"/>
            </w:tcBorders>
          </w:tcPr>
          <w:p w14:paraId="5CF78065" w14:textId="77777777" w:rsidR="003B4A6F" w:rsidRPr="007869B8" w:rsidRDefault="003B4A6F" w:rsidP="001B178E">
            <w:pPr>
              <w:jc w:val="both"/>
              <w:rPr>
                <w:sz w:val="20"/>
                <w:szCs w:val="20"/>
              </w:rPr>
            </w:pPr>
            <w:r w:rsidRPr="007869B8">
              <w:rPr>
                <w:sz w:val="20"/>
                <w:szCs w:val="20"/>
              </w:rPr>
              <w:t>Name</w:t>
            </w:r>
          </w:p>
        </w:tc>
      </w:tr>
      <w:tr w:rsidR="003B4A6F" w14:paraId="716FECE6" w14:textId="77777777" w:rsidTr="007869B8">
        <w:tc>
          <w:tcPr>
            <w:tcW w:w="3080" w:type="dxa"/>
            <w:tcBorders>
              <w:top w:val="double" w:sz="4" w:space="0" w:color="auto"/>
              <w:left w:val="double" w:sz="4" w:space="0" w:color="FFFFFF" w:themeColor="background1"/>
              <w:bottom w:val="double" w:sz="4" w:space="0" w:color="FFFFFF" w:themeColor="background1"/>
              <w:right w:val="double" w:sz="4" w:space="0" w:color="FFFFFF" w:themeColor="background1"/>
            </w:tcBorders>
          </w:tcPr>
          <w:p w14:paraId="56EB5805" w14:textId="77777777" w:rsidR="007869B8" w:rsidRPr="007869B8" w:rsidRDefault="007869B8" w:rsidP="001B178E">
            <w:pPr>
              <w:jc w:val="both"/>
              <w:rPr>
                <w:sz w:val="20"/>
                <w:szCs w:val="20"/>
              </w:rPr>
            </w:pPr>
          </w:p>
          <w:p w14:paraId="1D9CA6A3" w14:textId="77777777" w:rsidR="003B4A6F" w:rsidRPr="007869B8" w:rsidRDefault="003B4A6F" w:rsidP="001B178E">
            <w:pPr>
              <w:jc w:val="both"/>
              <w:rPr>
                <w:sz w:val="20"/>
                <w:szCs w:val="20"/>
              </w:rPr>
            </w:pPr>
            <w:r w:rsidRPr="007869B8">
              <w:rPr>
                <w:sz w:val="20"/>
                <w:szCs w:val="20"/>
              </w:rPr>
              <w:t>[C</w:t>
            </w:r>
            <w:r w:rsidRPr="007869B8">
              <w:rPr>
                <w:sz w:val="20"/>
                <w:szCs w:val="20"/>
                <w:vertAlign w:val="subscript"/>
              </w:rPr>
              <w:t>8</w:t>
            </w:r>
            <w:r w:rsidRPr="007869B8">
              <w:rPr>
                <w:sz w:val="20"/>
                <w:szCs w:val="20"/>
              </w:rPr>
              <w:t>C</w:t>
            </w:r>
            <w:r w:rsidRPr="007869B8">
              <w:rPr>
                <w:sz w:val="20"/>
                <w:szCs w:val="20"/>
                <w:vertAlign w:val="subscript"/>
              </w:rPr>
              <w:t>1</w:t>
            </w:r>
            <w:r w:rsidRPr="007869B8">
              <w:rPr>
                <w:sz w:val="20"/>
                <w:szCs w:val="20"/>
              </w:rPr>
              <w:t>Pyrr][NTf</w:t>
            </w:r>
            <w:r w:rsidRPr="007869B8">
              <w:rPr>
                <w:sz w:val="20"/>
                <w:szCs w:val="20"/>
                <w:vertAlign w:val="subscript"/>
              </w:rPr>
              <w:t>2</w:t>
            </w:r>
            <w:r w:rsidRPr="007869B8">
              <w:rPr>
                <w:sz w:val="20"/>
                <w:szCs w:val="20"/>
              </w:rPr>
              <w:t>]</w:t>
            </w:r>
          </w:p>
          <w:p w14:paraId="1DB1877F" w14:textId="77777777" w:rsidR="007869B8" w:rsidRPr="007869B8" w:rsidRDefault="007869B8" w:rsidP="001B178E">
            <w:pPr>
              <w:jc w:val="both"/>
              <w:rPr>
                <w:sz w:val="20"/>
                <w:szCs w:val="20"/>
              </w:rPr>
            </w:pPr>
          </w:p>
        </w:tc>
        <w:tc>
          <w:tcPr>
            <w:tcW w:w="3081" w:type="dxa"/>
            <w:tcBorders>
              <w:top w:val="double" w:sz="4" w:space="0" w:color="auto"/>
              <w:left w:val="double" w:sz="4" w:space="0" w:color="FFFFFF" w:themeColor="background1"/>
              <w:bottom w:val="double" w:sz="4" w:space="0" w:color="FFFFFF" w:themeColor="background1"/>
              <w:right w:val="double" w:sz="4" w:space="0" w:color="FFFFFF" w:themeColor="background1"/>
            </w:tcBorders>
          </w:tcPr>
          <w:p w14:paraId="3EA7C32B" w14:textId="77777777" w:rsidR="007869B8" w:rsidRPr="007869B8" w:rsidRDefault="007869B8" w:rsidP="001B178E">
            <w:pPr>
              <w:jc w:val="both"/>
              <w:rPr>
                <w:sz w:val="20"/>
                <w:szCs w:val="20"/>
              </w:rPr>
            </w:pPr>
            <w:r w:rsidRPr="007869B8">
              <w:rPr>
                <w:sz w:val="20"/>
                <w:szCs w:val="20"/>
              </w:rPr>
              <w:object w:dxaOrig="1894" w:dyaOrig="1140" w14:anchorId="2302BC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pt;height:36pt" o:ole="">
                  <v:imagedata r:id="rId11" o:title=""/>
                </v:shape>
                <o:OLEObject Type="Embed" ProgID="ChemDraw.Document.6.0" ShapeID="_x0000_i1025" DrawAspect="Content" ObjectID="_1389974021" r:id="rId12"/>
              </w:object>
            </w:r>
            <w:r w:rsidRPr="007869B8">
              <w:rPr>
                <w:sz w:val="20"/>
                <w:szCs w:val="20"/>
              </w:rPr>
              <w:object w:dxaOrig="2465" w:dyaOrig="1401" w14:anchorId="3B01E207">
                <v:shape id="_x0000_i1026" type="#_x0000_t75" style="width:70pt;height:40pt" o:ole="">
                  <v:imagedata r:id="rId13" o:title=""/>
                </v:shape>
                <o:OLEObject Type="Embed" ProgID="ChemDraw.Document.6.0" ShapeID="_x0000_i1026" DrawAspect="Content" ObjectID="_1389974022" r:id="rId14"/>
              </w:object>
            </w:r>
          </w:p>
          <w:p w14:paraId="44F70CA8" w14:textId="77777777" w:rsidR="003B4A6F" w:rsidRPr="007869B8" w:rsidRDefault="003B4A6F" w:rsidP="001B178E">
            <w:pPr>
              <w:jc w:val="both"/>
              <w:rPr>
                <w:sz w:val="20"/>
                <w:szCs w:val="20"/>
              </w:rPr>
            </w:pPr>
          </w:p>
        </w:tc>
        <w:tc>
          <w:tcPr>
            <w:tcW w:w="3081" w:type="dxa"/>
            <w:tcBorders>
              <w:top w:val="double" w:sz="4" w:space="0" w:color="auto"/>
              <w:left w:val="double" w:sz="4" w:space="0" w:color="FFFFFF" w:themeColor="background1"/>
              <w:bottom w:val="double" w:sz="4" w:space="0" w:color="FFFFFF" w:themeColor="background1"/>
              <w:right w:val="double" w:sz="4" w:space="0" w:color="FFFFFF" w:themeColor="background1"/>
            </w:tcBorders>
          </w:tcPr>
          <w:p w14:paraId="54AD602C" w14:textId="77777777" w:rsidR="007869B8" w:rsidRPr="007869B8" w:rsidRDefault="007869B8" w:rsidP="001B178E">
            <w:pPr>
              <w:jc w:val="both"/>
              <w:rPr>
                <w:sz w:val="20"/>
                <w:szCs w:val="20"/>
              </w:rPr>
            </w:pPr>
          </w:p>
          <w:p w14:paraId="1A4F5B58" w14:textId="77777777" w:rsidR="003B4A6F" w:rsidRPr="007869B8" w:rsidRDefault="003B4A6F" w:rsidP="001B178E">
            <w:pPr>
              <w:jc w:val="both"/>
              <w:rPr>
                <w:sz w:val="20"/>
                <w:szCs w:val="20"/>
              </w:rPr>
            </w:pPr>
            <w:r w:rsidRPr="007869B8">
              <w:rPr>
                <w:sz w:val="20"/>
                <w:szCs w:val="20"/>
              </w:rPr>
              <w:t>1-octyl-1-methylpyrrolidinium bis(trifluoromethanesulfonyl)imide</w:t>
            </w:r>
          </w:p>
        </w:tc>
      </w:tr>
      <w:tr w:rsidR="003B4A6F" w14:paraId="030919D2" w14:textId="77777777" w:rsidTr="007869B8">
        <w:tc>
          <w:tcPr>
            <w:tcW w:w="3080"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6DE01AA7" w14:textId="77777777" w:rsidR="007869B8" w:rsidRPr="007869B8" w:rsidRDefault="007869B8" w:rsidP="001B178E">
            <w:pPr>
              <w:jc w:val="both"/>
              <w:rPr>
                <w:sz w:val="20"/>
                <w:szCs w:val="20"/>
              </w:rPr>
            </w:pPr>
          </w:p>
          <w:p w14:paraId="496B7679" w14:textId="77777777" w:rsidR="003B4A6F" w:rsidRPr="007869B8" w:rsidRDefault="003B4A6F" w:rsidP="001B178E">
            <w:pPr>
              <w:jc w:val="both"/>
              <w:rPr>
                <w:sz w:val="20"/>
                <w:szCs w:val="20"/>
              </w:rPr>
            </w:pPr>
            <w:r w:rsidRPr="007869B8">
              <w:rPr>
                <w:sz w:val="20"/>
                <w:szCs w:val="20"/>
              </w:rPr>
              <w:t>[N</w:t>
            </w:r>
            <w:r w:rsidRPr="007869B8">
              <w:rPr>
                <w:sz w:val="20"/>
                <w:szCs w:val="20"/>
                <w:vertAlign w:val="subscript"/>
              </w:rPr>
              <w:t>4,4,4,1</w:t>
            </w:r>
            <w:r w:rsidRPr="007869B8">
              <w:rPr>
                <w:sz w:val="20"/>
                <w:szCs w:val="20"/>
              </w:rPr>
              <w:t>][NTf</w:t>
            </w:r>
            <w:r w:rsidRPr="007869B8">
              <w:rPr>
                <w:sz w:val="20"/>
                <w:szCs w:val="20"/>
                <w:vertAlign w:val="subscript"/>
              </w:rPr>
              <w:t>2</w:t>
            </w:r>
            <w:r w:rsidRPr="007869B8">
              <w:rPr>
                <w:sz w:val="20"/>
                <w:szCs w:val="20"/>
              </w:rPr>
              <w:t>]</w:t>
            </w:r>
          </w:p>
        </w:tc>
        <w:tc>
          <w:tcPr>
            <w:tcW w:w="308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3AACD8E6" w14:textId="77777777" w:rsidR="003B4A6F" w:rsidRPr="007869B8" w:rsidRDefault="007869B8" w:rsidP="007869B8">
            <w:pPr>
              <w:rPr>
                <w:sz w:val="20"/>
                <w:szCs w:val="20"/>
              </w:rPr>
            </w:pPr>
            <w:r w:rsidRPr="007869B8">
              <w:rPr>
                <w:sz w:val="20"/>
                <w:szCs w:val="20"/>
              </w:rPr>
              <w:object w:dxaOrig="1891" w:dyaOrig="1481" w14:anchorId="52490BFF">
                <v:shape id="_x0000_i1027" type="#_x0000_t75" style="width:59pt;height:45pt" o:ole="">
                  <v:imagedata r:id="rId15" o:title=""/>
                </v:shape>
                <o:OLEObject Type="Embed" ProgID="ChemDraw.Document.6.0" ShapeID="_x0000_i1027" DrawAspect="Content" ObjectID="_1389974023" r:id="rId16"/>
              </w:object>
            </w:r>
            <w:r w:rsidRPr="007869B8">
              <w:rPr>
                <w:sz w:val="20"/>
                <w:szCs w:val="20"/>
              </w:rPr>
              <w:object w:dxaOrig="2465" w:dyaOrig="1401" w14:anchorId="575E0D3A">
                <v:shape id="_x0000_i1028" type="#_x0000_t75" style="width:70pt;height:40pt" o:ole="">
                  <v:imagedata r:id="rId17" o:title=""/>
                </v:shape>
                <o:OLEObject Type="Embed" ProgID="ChemDraw.Document.6.0" ShapeID="_x0000_i1028" DrawAspect="Content" ObjectID="_1389974024" r:id="rId18"/>
              </w:object>
            </w:r>
          </w:p>
          <w:p w14:paraId="1409BA56" w14:textId="77777777" w:rsidR="007869B8" w:rsidRPr="007869B8" w:rsidRDefault="007869B8" w:rsidP="001B178E">
            <w:pPr>
              <w:jc w:val="both"/>
              <w:rPr>
                <w:sz w:val="20"/>
                <w:szCs w:val="20"/>
              </w:rPr>
            </w:pPr>
          </w:p>
        </w:tc>
        <w:tc>
          <w:tcPr>
            <w:tcW w:w="308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543E335B" w14:textId="77777777" w:rsidR="007869B8" w:rsidRPr="007869B8" w:rsidRDefault="007869B8" w:rsidP="001B178E">
            <w:pPr>
              <w:jc w:val="both"/>
              <w:rPr>
                <w:sz w:val="20"/>
                <w:szCs w:val="20"/>
              </w:rPr>
            </w:pPr>
          </w:p>
          <w:p w14:paraId="71451A26" w14:textId="77777777" w:rsidR="003B4A6F" w:rsidRPr="007869B8" w:rsidRDefault="003B4A6F" w:rsidP="001B178E">
            <w:pPr>
              <w:jc w:val="both"/>
              <w:rPr>
                <w:sz w:val="20"/>
                <w:szCs w:val="20"/>
              </w:rPr>
            </w:pPr>
            <w:r w:rsidRPr="007869B8">
              <w:rPr>
                <w:sz w:val="20"/>
                <w:szCs w:val="20"/>
              </w:rPr>
              <w:t xml:space="preserve">Tributyl(methyl)ammonium bis(trifluoromethanesulfonyl)imide </w:t>
            </w:r>
          </w:p>
        </w:tc>
      </w:tr>
      <w:tr w:rsidR="003B4A6F" w14:paraId="3AB9323A" w14:textId="77777777" w:rsidTr="007869B8">
        <w:tc>
          <w:tcPr>
            <w:tcW w:w="3080"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0F304411" w14:textId="77777777" w:rsidR="007869B8" w:rsidRPr="007869B8" w:rsidRDefault="007869B8" w:rsidP="001B178E">
            <w:pPr>
              <w:jc w:val="both"/>
              <w:rPr>
                <w:sz w:val="20"/>
                <w:szCs w:val="20"/>
              </w:rPr>
            </w:pPr>
          </w:p>
          <w:p w14:paraId="49AFEB30" w14:textId="77777777" w:rsidR="003B4A6F" w:rsidRPr="007869B8" w:rsidRDefault="003B4A6F" w:rsidP="001B178E">
            <w:pPr>
              <w:jc w:val="both"/>
              <w:rPr>
                <w:sz w:val="20"/>
                <w:szCs w:val="20"/>
              </w:rPr>
            </w:pPr>
            <w:r w:rsidRPr="007869B8">
              <w:rPr>
                <w:sz w:val="20"/>
                <w:szCs w:val="20"/>
              </w:rPr>
              <w:t>[P</w:t>
            </w:r>
            <w:r w:rsidRPr="007869B8">
              <w:rPr>
                <w:sz w:val="20"/>
                <w:szCs w:val="20"/>
                <w:vertAlign w:val="subscript"/>
              </w:rPr>
              <w:t>4,4,4,1</w:t>
            </w:r>
            <w:r w:rsidRPr="007869B8">
              <w:rPr>
                <w:sz w:val="20"/>
                <w:szCs w:val="20"/>
              </w:rPr>
              <w:t>][NTf</w:t>
            </w:r>
            <w:r w:rsidRPr="007869B8">
              <w:rPr>
                <w:sz w:val="20"/>
                <w:szCs w:val="20"/>
                <w:vertAlign w:val="subscript"/>
              </w:rPr>
              <w:t>2</w:t>
            </w:r>
            <w:r w:rsidRPr="007869B8">
              <w:rPr>
                <w:sz w:val="20"/>
                <w:szCs w:val="20"/>
              </w:rPr>
              <w:t>]</w:t>
            </w:r>
          </w:p>
        </w:tc>
        <w:tc>
          <w:tcPr>
            <w:tcW w:w="308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7CDE64F4" w14:textId="77777777" w:rsidR="007869B8" w:rsidRPr="007869B8" w:rsidRDefault="007869B8" w:rsidP="001B178E">
            <w:pPr>
              <w:jc w:val="both"/>
              <w:rPr>
                <w:sz w:val="20"/>
                <w:szCs w:val="20"/>
              </w:rPr>
            </w:pPr>
            <w:r w:rsidRPr="007869B8">
              <w:rPr>
                <w:sz w:val="20"/>
                <w:szCs w:val="20"/>
              </w:rPr>
              <w:object w:dxaOrig="1891" w:dyaOrig="1481" w14:anchorId="4E2E50DF">
                <v:shape id="_x0000_i1029" type="#_x0000_t75" style="width:59pt;height:46pt" o:ole="">
                  <v:imagedata r:id="rId19" o:title=""/>
                </v:shape>
                <o:OLEObject Type="Embed" ProgID="ChemDraw.Document.6.0" ShapeID="_x0000_i1029" DrawAspect="Content" ObjectID="_1389974025" r:id="rId20"/>
              </w:object>
            </w:r>
            <w:r w:rsidRPr="007869B8">
              <w:rPr>
                <w:sz w:val="20"/>
                <w:szCs w:val="20"/>
              </w:rPr>
              <w:object w:dxaOrig="2465" w:dyaOrig="1401" w14:anchorId="61E15CF1">
                <v:shape id="_x0000_i1030" type="#_x0000_t75" style="width:70pt;height:40pt" o:ole="">
                  <v:imagedata r:id="rId21" o:title=""/>
                </v:shape>
                <o:OLEObject Type="Embed" ProgID="ChemDraw.Document.6.0" ShapeID="_x0000_i1030" DrawAspect="Content" ObjectID="_1389974026" r:id="rId22"/>
              </w:object>
            </w:r>
          </w:p>
          <w:p w14:paraId="7AD3E0A5" w14:textId="77777777" w:rsidR="003B4A6F" w:rsidRPr="007869B8" w:rsidRDefault="003B4A6F" w:rsidP="001B178E">
            <w:pPr>
              <w:jc w:val="both"/>
              <w:rPr>
                <w:sz w:val="20"/>
                <w:szCs w:val="20"/>
              </w:rPr>
            </w:pPr>
          </w:p>
        </w:tc>
        <w:tc>
          <w:tcPr>
            <w:tcW w:w="308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2D5E0B76" w14:textId="77777777" w:rsidR="007869B8" w:rsidRPr="007869B8" w:rsidRDefault="007869B8" w:rsidP="001B178E">
            <w:pPr>
              <w:jc w:val="both"/>
              <w:rPr>
                <w:sz w:val="20"/>
                <w:szCs w:val="20"/>
              </w:rPr>
            </w:pPr>
          </w:p>
          <w:p w14:paraId="0BEA688A" w14:textId="77777777" w:rsidR="003B4A6F" w:rsidRPr="007869B8" w:rsidRDefault="003B4A6F" w:rsidP="001B178E">
            <w:pPr>
              <w:jc w:val="both"/>
              <w:rPr>
                <w:sz w:val="20"/>
                <w:szCs w:val="20"/>
              </w:rPr>
            </w:pPr>
            <w:r w:rsidRPr="007869B8">
              <w:rPr>
                <w:sz w:val="20"/>
                <w:szCs w:val="20"/>
              </w:rPr>
              <w:t>Tributyl(methyl)phosphonium bis(trifluoromethanesulfonyl)imide</w:t>
            </w:r>
          </w:p>
        </w:tc>
      </w:tr>
      <w:tr w:rsidR="003B4A6F" w14:paraId="5102695C" w14:textId="77777777" w:rsidTr="007869B8">
        <w:tc>
          <w:tcPr>
            <w:tcW w:w="3080"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6DC8A878" w14:textId="77777777" w:rsidR="007869B8" w:rsidRPr="007869B8" w:rsidRDefault="007869B8" w:rsidP="001B178E">
            <w:pPr>
              <w:jc w:val="both"/>
              <w:rPr>
                <w:sz w:val="20"/>
                <w:szCs w:val="20"/>
              </w:rPr>
            </w:pPr>
          </w:p>
          <w:p w14:paraId="45F3F5C9" w14:textId="77777777" w:rsidR="003B4A6F" w:rsidRPr="007869B8" w:rsidRDefault="003B4A6F" w:rsidP="001B178E">
            <w:pPr>
              <w:jc w:val="both"/>
              <w:rPr>
                <w:sz w:val="20"/>
                <w:szCs w:val="20"/>
              </w:rPr>
            </w:pPr>
            <w:r w:rsidRPr="007869B8">
              <w:rPr>
                <w:sz w:val="20"/>
                <w:szCs w:val="20"/>
              </w:rPr>
              <w:t>[N</w:t>
            </w:r>
            <w:r w:rsidRPr="007869B8">
              <w:rPr>
                <w:sz w:val="20"/>
                <w:szCs w:val="20"/>
                <w:vertAlign w:val="subscript"/>
              </w:rPr>
              <w:t>6,6,6,14</w:t>
            </w:r>
            <w:r w:rsidRPr="007869B8">
              <w:rPr>
                <w:sz w:val="20"/>
                <w:szCs w:val="20"/>
              </w:rPr>
              <w:t>][NTf</w:t>
            </w:r>
            <w:r w:rsidRPr="007869B8">
              <w:rPr>
                <w:sz w:val="20"/>
                <w:szCs w:val="20"/>
                <w:vertAlign w:val="subscript"/>
              </w:rPr>
              <w:t>2</w:t>
            </w:r>
            <w:r w:rsidRPr="007869B8">
              <w:rPr>
                <w:sz w:val="20"/>
                <w:szCs w:val="20"/>
              </w:rPr>
              <w:t>]</w:t>
            </w:r>
          </w:p>
        </w:tc>
        <w:tc>
          <w:tcPr>
            <w:tcW w:w="308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3B28F2F7" w14:textId="77777777" w:rsidR="007869B8" w:rsidRPr="007869B8" w:rsidRDefault="007869B8" w:rsidP="001B178E">
            <w:pPr>
              <w:jc w:val="both"/>
              <w:rPr>
                <w:sz w:val="20"/>
                <w:szCs w:val="20"/>
              </w:rPr>
            </w:pPr>
            <w:r w:rsidRPr="007869B8">
              <w:rPr>
                <w:sz w:val="20"/>
                <w:szCs w:val="20"/>
              </w:rPr>
              <w:object w:dxaOrig="2057" w:dyaOrig="1479" w14:anchorId="1DB772E7">
                <v:shape id="_x0000_i1031" type="#_x0000_t75" style="width:65pt;height:47pt" o:ole="">
                  <v:imagedata r:id="rId23" o:title=""/>
                </v:shape>
                <o:OLEObject Type="Embed" ProgID="ChemDraw.Document.6.0" ShapeID="_x0000_i1031" DrawAspect="Content" ObjectID="_1389974027" r:id="rId24"/>
              </w:object>
            </w:r>
            <w:r w:rsidRPr="007869B8">
              <w:rPr>
                <w:sz w:val="20"/>
                <w:szCs w:val="20"/>
              </w:rPr>
              <w:object w:dxaOrig="2465" w:dyaOrig="1401" w14:anchorId="21BFCA3B">
                <v:shape id="_x0000_i1032" type="#_x0000_t75" style="width:70pt;height:40pt" o:ole="">
                  <v:imagedata r:id="rId25" o:title=""/>
                </v:shape>
                <o:OLEObject Type="Embed" ProgID="ChemDraw.Document.6.0" ShapeID="_x0000_i1032" DrawAspect="Content" ObjectID="_1389974028" r:id="rId26"/>
              </w:object>
            </w:r>
          </w:p>
          <w:p w14:paraId="2CFDCA7E" w14:textId="77777777" w:rsidR="003B4A6F" w:rsidRPr="007869B8" w:rsidRDefault="003B4A6F" w:rsidP="001B178E">
            <w:pPr>
              <w:jc w:val="both"/>
              <w:rPr>
                <w:sz w:val="20"/>
                <w:szCs w:val="20"/>
              </w:rPr>
            </w:pPr>
          </w:p>
        </w:tc>
        <w:tc>
          <w:tcPr>
            <w:tcW w:w="308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1F4E18AB" w14:textId="77777777" w:rsidR="007869B8" w:rsidRPr="007869B8" w:rsidRDefault="007869B8" w:rsidP="001B178E">
            <w:pPr>
              <w:jc w:val="both"/>
              <w:rPr>
                <w:sz w:val="20"/>
                <w:szCs w:val="20"/>
              </w:rPr>
            </w:pPr>
          </w:p>
          <w:p w14:paraId="12152A3F" w14:textId="77777777" w:rsidR="003B4A6F" w:rsidRPr="007869B8" w:rsidRDefault="003B4A6F" w:rsidP="001B178E">
            <w:pPr>
              <w:jc w:val="both"/>
              <w:rPr>
                <w:sz w:val="20"/>
                <w:szCs w:val="20"/>
              </w:rPr>
            </w:pPr>
            <w:r w:rsidRPr="007869B8">
              <w:rPr>
                <w:sz w:val="20"/>
                <w:szCs w:val="20"/>
              </w:rPr>
              <w:t xml:space="preserve">Trihexyl(tetradecyl)ammonium bis(trifluoromethanesulfonyl)imide </w:t>
            </w:r>
          </w:p>
        </w:tc>
      </w:tr>
      <w:tr w:rsidR="003B4A6F" w14:paraId="0AB20AB4" w14:textId="77777777" w:rsidTr="007869B8">
        <w:tc>
          <w:tcPr>
            <w:tcW w:w="3080" w:type="dxa"/>
            <w:tcBorders>
              <w:top w:val="double" w:sz="4" w:space="0" w:color="FFFFFF" w:themeColor="background1"/>
              <w:left w:val="double" w:sz="4" w:space="0" w:color="FFFFFF" w:themeColor="background1"/>
              <w:right w:val="double" w:sz="4" w:space="0" w:color="FFFFFF" w:themeColor="background1"/>
            </w:tcBorders>
          </w:tcPr>
          <w:p w14:paraId="6490CA48" w14:textId="77777777" w:rsidR="007869B8" w:rsidRPr="007869B8" w:rsidRDefault="007869B8" w:rsidP="001B178E">
            <w:pPr>
              <w:jc w:val="both"/>
              <w:rPr>
                <w:sz w:val="20"/>
                <w:szCs w:val="20"/>
              </w:rPr>
            </w:pPr>
          </w:p>
          <w:p w14:paraId="21AD2086" w14:textId="77777777" w:rsidR="003B4A6F" w:rsidRPr="007869B8" w:rsidRDefault="003B4A6F" w:rsidP="001B178E">
            <w:pPr>
              <w:jc w:val="both"/>
              <w:rPr>
                <w:sz w:val="20"/>
                <w:szCs w:val="20"/>
              </w:rPr>
            </w:pPr>
            <w:r w:rsidRPr="007869B8">
              <w:rPr>
                <w:sz w:val="20"/>
                <w:szCs w:val="20"/>
              </w:rPr>
              <w:t>[P</w:t>
            </w:r>
            <w:r w:rsidRPr="007869B8">
              <w:rPr>
                <w:sz w:val="20"/>
                <w:szCs w:val="20"/>
                <w:vertAlign w:val="subscript"/>
              </w:rPr>
              <w:t>6,6,6,14</w:t>
            </w:r>
            <w:r w:rsidRPr="007869B8">
              <w:rPr>
                <w:sz w:val="20"/>
                <w:szCs w:val="20"/>
              </w:rPr>
              <w:t>][NTf</w:t>
            </w:r>
            <w:r w:rsidRPr="007869B8">
              <w:rPr>
                <w:sz w:val="20"/>
                <w:szCs w:val="20"/>
                <w:vertAlign w:val="subscript"/>
              </w:rPr>
              <w:t>2</w:t>
            </w:r>
            <w:r w:rsidRPr="007869B8">
              <w:rPr>
                <w:sz w:val="20"/>
                <w:szCs w:val="20"/>
              </w:rPr>
              <w:t>]</w:t>
            </w:r>
          </w:p>
        </w:tc>
        <w:tc>
          <w:tcPr>
            <w:tcW w:w="3081" w:type="dxa"/>
            <w:tcBorders>
              <w:top w:val="double" w:sz="4" w:space="0" w:color="FFFFFF" w:themeColor="background1"/>
              <w:left w:val="double" w:sz="4" w:space="0" w:color="FFFFFF" w:themeColor="background1"/>
              <w:right w:val="double" w:sz="4" w:space="0" w:color="FFFFFF" w:themeColor="background1"/>
            </w:tcBorders>
          </w:tcPr>
          <w:p w14:paraId="09C56B88" w14:textId="77777777" w:rsidR="007869B8" w:rsidRPr="007869B8" w:rsidRDefault="007869B8" w:rsidP="001B178E">
            <w:pPr>
              <w:jc w:val="both"/>
              <w:rPr>
                <w:sz w:val="20"/>
                <w:szCs w:val="20"/>
              </w:rPr>
            </w:pPr>
            <w:r w:rsidRPr="007869B8">
              <w:rPr>
                <w:sz w:val="20"/>
                <w:szCs w:val="20"/>
              </w:rPr>
              <w:object w:dxaOrig="2057" w:dyaOrig="1479" w14:anchorId="55BE09C1">
                <v:shape id="_x0000_i1033" type="#_x0000_t75" style="width:59pt;height:43pt" o:ole="">
                  <v:imagedata r:id="rId27" o:title=""/>
                </v:shape>
                <o:OLEObject Type="Embed" ProgID="ChemDraw.Document.6.0" ShapeID="_x0000_i1033" DrawAspect="Content" ObjectID="_1389974029" r:id="rId28"/>
              </w:object>
            </w:r>
            <w:r w:rsidRPr="007869B8">
              <w:rPr>
                <w:sz w:val="20"/>
                <w:szCs w:val="20"/>
              </w:rPr>
              <w:object w:dxaOrig="2465" w:dyaOrig="1401" w14:anchorId="76892686">
                <v:shape id="_x0000_i1034" type="#_x0000_t75" style="width:70pt;height:40pt" o:ole="">
                  <v:imagedata r:id="rId29" o:title=""/>
                </v:shape>
                <o:OLEObject Type="Embed" ProgID="ChemDraw.Document.6.0" ShapeID="_x0000_i1034" DrawAspect="Content" ObjectID="_1389974030" r:id="rId30"/>
              </w:object>
            </w:r>
          </w:p>
          <w:p w14:paraId="75BAF261" w14:textId="77777777" w:rsidR="003B4A6F" w:rsidRPr="007869B8" w:rsidRDefault="003B4A6F" w:rsidP="001B178E">
            <w:pPr>
              <w:jc w:val="both"/>
              <w:rPr>
                <w:sz w:val="20"/>
                <w:szCs w:val="20"/>
              </w:rPr>
            </w:pPr>
          </w:p>
        </w:tc>
        <w:tc>
          <w:tcPr>
            <w:tcW w:w="3081" w:type="dxa"/>
            <w:tcBorders>
              <w:top w:val="double" w:sz="4" w:space="0" w:color="FFFFFF" w:themeColor="background1"/>
              <w:left w:val="double" w:sz="4" w:space="0" w:color="FFFFFF" w:themeColor="background1"/>
              <w:right w:val="double" w:sz="4" w:space="0" w:color="FFFFFF" w:themeColor="background1"/>
            </w:tcBorders>
          </w:tcPr>
          <w:p w14:paraId="1FF1795D" w14:textId="77777777" w:rsidR="007869B8" w:rsidRPr="007869B8" w:rsidRDefault="007869B8" w:rsidP="001B178E">
            <w:pPr>
              <w:jc w:val="both"/>
              <w:rPr>
                <w:sz w:val="20"/>
                <w:szCs w:val="20"/>
              </w:rPr>
            </w:pPr>
          </w:p>
          <w:p w14:paraId="0DC99DA9" w14:textId="77777777" w:rsidR="003B4A6F" w:rsidRPr="007869B8" w:rsidRDefault="003B4A6F" w:rsidP="001B178E">
            <w:pPr>
              <w:jc w:val="both"/>
              <w:rPr>
                <w:sz w:val="20"/>
                <w:szCs w:val="20"/>
              </w:rPr>
            </w:pPr>
            <w:r w:rsidRPr="007869B8">
              <w:rPr>
                <w:sz w:val="20"/>
                <w:szCs w:val="20"/>
              </w:rPr>
              <w:t xml:space="preserve">Trihexyl(tetradecyl)phosphonium bis(trifluoromethanesulfonyl)imide </w:t>
            </w:r>
          </w:p>
        </w:tc>
      </w:tr>
    </w:tbl>
    <w:p w14:paraId="6B51589B" w14:textId="77777777" w:rsidR="003B4A6F" w:rsidRDefault="003B4A6F" w:rsidP="001B178E">
      <w:pPr>
        <w:jc w:val="both"/>
        <w:rPr>
          <w:sz w:val="24"/>
          <w:szCs w:val="24"/>
        </w:rPr>
      </w:pPr>
    </w:p>
    <w:p w14:paraId="2AC11B82" w14:textId="77777777" w:rsidR="00AC732F" w:rsidRDefault="00AC732F" w:rsidP="001B178E">
      <w:pPr>
        <w:jc w:val="both"/>
        <w:rPr>
          <w:b/>
          <w:sz w:val="24"/>
          <w:szCs w:val="24"/>
        </w:rPr>
      </w:pPr>
      <w:r>
        <w:rPr>
          <w:b/>
          <w:sz w:val="24"/>
          <w:szCs w:val="24"/>
        </w:rPr>
        <w:t>XPS data collection</w:t>
      </w:r>
    </w:p>
    <w:p w14:paraId="4D4924F7" w14:textId="77777777" w:rsidR="00AC732F" w:rsidRPr="003917CE" w:rsidRDefault="00AC732F" w:rsidP="001B178E">
      <w:pPr>
        <w:jc w:val="both"/>
      </w:pPr>
      <w:r w:rsidRPr="003917CE">
        <w:t xml:space="preserve">For </w:t>
      </w:r>
      <w:r w:rsidR="00363C02">
        <w:t>ARXPS</w:t>
      </w:r>
      <w:r w:rsidRPr="003917CE">
        <w:t xml:space="preserve"> studies</w:t>
      </w:r>
      <w:r w:rsidR="00271C34" w:rsidRPr="003917CE">
        <w:t xml:space="preserve"> and purity conformation</w:t>
      </w:r>
      <w:r w:rsidRPr="003917CE">
        <w:t xml:space="preserve"> a Kratos Axis Ultra spectrometer was used employing a focused, monochromated Al Kα source (hν = 1486.6 eV), hybrid (magnetic/electrostatic) optics, concentric hemispherical analyser, and a multi-channel plate and delay line detector (DLD)</w:t>
      </w:r>
      <w:r w:rsidR="003E7934" w:rsidRPr="003917CE">
        <w:t xml:space="preserve"> with an X-ray incident angle of 30° (relative to the surface normal).  X-ray gun power was set to 1</w:t>
      </w:r>
      <w:r w:rsidR="003316EC">
        <w:t>2</w:t>
      </w:r>
      <w:r w:rsidR="003E7934" w:rsidRPr="003917CE">
        <w:t xml:space="preserve">0 W.  Spectra were recorded using an entrance aperture of 300 </w:t>
      </w:r>
      <w:proofErr w:type="spellStart"/>
      <w:r w:rsidR="003E7934" w:rsidRPr="003917CE">
        <w:t>μm</w:t>
      </w:r>
      <w:proofErr w:type="spellEnd"/>
      <w:r w:rsidR="003E7934" w:rsidRPr="003917CE">
        <w:t xml:space="preserve"> x 700 </w:t>
      </w:r>
      <w:proofErr w:type="spellStart"/>
      <w:r w:rsidR="003E7934" w:rsidRPr="003917CE">
        <w:t>μm</w:t>
      </w:r>
      <w:proofErr w:type="spellEnd"/>
      <w:r w:rsidR="003E7934" w:rsidRPr="003917CE">
        <w:t xml:space="preserve"> with a pass energy of 80 eV</w:t>
      </w:r>
      <w:r w:rsidR="003316EC">
        <w:t xml:space="preserve"> and step size 0.5 eV</w:t>
      </w:r>
      <w:r w:rsidR="003E7934" w:rsidRPr="003917CE">
        <w:t xml:space="preserve"> for survey spectra</w:t>
      </w:r>
      <w:r w:rsidR="003316EC">
        <w:t>,</w:t>
      </w:r>
      <w:r w:rsidR="003E7934" w:rsidRPr="003917CE">
        <w:t xml:space="preserve"> and</w:t>
      </w:r>
      <w:r w:rsidR="003316EC">
        <w:t xml:space="preserve"> pass energy</w:t>
      </w:r>
      <w:r w:rsidR="003E7934" w:rsidRPr="003917CE">
        <w:t xml:space="preserve"> 20 eV</w:t>
      </w:r>
      <w:r w:rsidR="003316EC">
        <w:t xml:space="preserve"> and step size 0.1 eV</w:t>
      </w:r>
      <w:r w:rsidR="003E7934" w:rsidRPr="003917CE">
        <w:t xml:space="preserve"> for high resolution spectra. </w:t>
      </w:r>
      <w:r w:rsidR="003316EC">
        <w:t>S</w:t>
      </w:r>
      <w:r w:rsidR="003E7934" w:rsidRPr="003917CE">
        <w:t>urvey scans were run for 1200 s and high resolutions scans for 600 s.</w:t>
      </w:r>
    </w:p>
    <w:p w14:paraId="0A1BF04D" w14:textId="266D8D95" w:rsidR="00271C34" w:rsidRDefault="0065365A" w:rsidP="001B178E">
      <w:pPr>
        <w:jc w:val="both"/>
      </w:pPr>
      <w:r w:rsidRPr="003917CE">
        <w:t xml:space="preserve">For </w:t>
      </w:r>
      <w:r w:rsidR="00363C02">
        <w:t>ERXPS</w:t>
      </w:r>
      <w:r w:rsidRPr="003917CE">
        <w:t xml:space="preserve"> studies the Al Kα source was substituted with a monochromated Ag Lα</w:t>
      </w:r>
      <w:r w:rsidR="00B62A06">
        <w:t>’</w:t>
      </w:r>
      <w:r w:rsidRPr="003917CE">
        <w:t xml:space="preserve"> source</w:t>
      </w:r>
      <w:r w:rsidR="00D42E94">
        <w:t xml:space="preserve"> (2984.6 eV)</w:t>
      </w:r>
      <w:r w:rsidRPr="003917CE">
        <w:t xml:space="preserve"> </w:t>
      </w:r>
      <w:r w:rsidR="00750748">
        <w:t>operated at the same power (120 W) with minor adjustments to the gun position and monochromating crystals</w:t>
      </w:r>
      <w:r w:rsidRPr="003917CE">
        <w:t xml:space="preserve">.  All spectra were recorded with an entrance aperture of 300 </w:t>
      </w:r>
      <w:proofErr w:type="spellStart"/>
      <w:r w:rsidRPr="003917CE">
        <w:t>μm</w:t>
      </w:r>
      <w:proofErr w:type="spellEnd"/>
      <w:r w:rsidRPr="003917CE">
        <w:t xml:space="preserve"> x 700 </w:t>
      </w:r>
      <w:proofErr w:type="spellStart"/>
      <w:r w:rsidRPr="003917CE">
        <w:t>μm</w:t>
      </w:r>
      <w:proofErr w:type="spellEnd"/>
      <w:r w:rsidRPr="003917CE">
        <w:t xml:space="preserve"> with pass energy of 1</w:t>
      </w:r>
      <w:r w:rsidR="00750748">
        <w:t>6</w:t>
      </w:r>
      <w:r w:rsidRPr="003917CE">
        <w:t>0 eV</w:t>
      </w:r>
      <w:r w:rsidR="00750748">
        <w:t xml:space="preserve"> and step size 1.0 eV</w:t>
      </w:r>
      <w:r w:rsidRPr="003917CE">
        <w:t xml:space="preserve"> for survey spectra</w:t>
      </w:r>
      <w:r w:rsidR="00750748">
        <w:t>,</w:t>
      </w:r>
      <w:r w:rsidRPr="003917CE">
        <w:t xml:space="preserve"> and</w:t>
      </w:r>
      <w:r w:rsidR="00750748">
        <w:t xml:space="preserve"> pass energy of</w:t>
      </w:r>
      <w:r w:rsidRPr="003917CE">
        <w:t xml:space="preserve"> 40 eV </w:t>
      </w:r>
      <w:r w:rsidR="00750748">
        <w:t xml:space="preserve">and step size 0.2 eV </w:t>
      </w:r>
      <w:r w:rsidRPr="003917CE">
        <w:t xml:space="preserve">for high resolution spectra.  </w:t>
      </w:r>
      <w:r w:rsidR="00750748">
        <w:t>S</w:t>
      </w:r>
      <w:r w:rsidRPr="003917CE">
        <w:t xml:space="preserve">urvey scans were run for 2400 s and the high resolution scans were run for 1200 s.   </w:t>
      </w:r>
    </w:p>
    <w:p w14:paraId="6CDE61E8" w14:textId="77777777" w:rsidR="00256B33" w:rsidRDefault="00750748" w:rsidP="001B178E">
      <w:pPr>
        <w:jc w:val="both"/>
      </w:pPr>
      <w:r>
        <w:t>Binding energy calibration was made using Au 4f</w:t>
      </w:r>
      <w:r>
        <w:rPr>
          <w:vertAlign w:val="subscript"/>
        </w:rPr>
        <w:t>7/2</w:t>
      </w:r>
      <w:r>
        <w:t xml:space="preserve"> (83.96 eV), Ag 3d</w:t>
      </w:r>
      <w:r>
        <w:rPr>
          <w:vertAlign w:val="subscript"/>
        </w:rPr>
        <w:t>5/2</w:t>
      </w:r>
      <w:r>
        <w:t xml:space="preserve"> (368.21 eV) and Cu 2p</w:t>
      </w:r>
      <w:r>
        <w:rPr>
          <w:vertAlign w:val="subscript"/>
        </w:rPr>
        <w:t>3/2</w:t>
      </w:r>
      <w:r>
        <w:t xml:space="preserve"> (932.62 eV).  </w:t>
      </w:r>
      <w:r>
        <w:rPr>
          <w:rFonts w:cs="Arial"/>
        </w:rPr>
        <w:t>The resolution of</w:t>
      </w:r>
      <w:r w:rsidRPr="006F686B">
        <w:rPr>
          <w:rFonts w:cs="Arial"/>
        </w:rPr>
        <w:t xml:space="preserve"> the photoelectron detector was based on</w:t>
      </w:r>
      <w:r>
        <w:rPr>
          <w:rFonts w:cs="Arial"/>
        </w:rPr>
        <w:t xml:space="preserve"> the</w:t>
      </w:r>
      <w:r w:rsidRPr="006F686B">
        <w:rPr>
          <w:rFonts w:cs="Arial"/>
        </w:rPr>
        <w:t xml:space="preserve"> Ag 3d</w:t>
      </w:r>
      <w:r w:rsidRPr="006F686B">
        <w:rPr>
          <w:rFonts w:cs="Arial"/>
          <w:vertAlign w:val="subscript"/>
        </w:rPr>
        <w:t>5/2</w:t>
      </w:r>
      <w:r w:rsidRPr="006F686B">
        <w:rPr>
          <w:rFonts w:cs="Arial"/>
        </w:rPr>
        <w:t xml:space="preserve"> peak</w:t>
      </w:r>
      <w:r>
        <w:rPr>
          <w:rFonts w:cs="Arial"/>
        </w:rPr>
        <w:t xml:space="preserve"> with full width at half maximum (FWHM) of 0.55 eV at pass energ</w:t>
      </w:r>
      <w:r w:rsidR="00611371">
        <w:rPr>
          <w:rFonts w:cs="Arial"/>
        </w:rPr>
        <w:t>y 20 eV</w:t>
      </w:r>
      <w:r>
        <w:rPr>
          <w:rFonts w:cs="Arial"/>
        </w:rPr>
        <w:t>.  The Ag Lα’ source produces a slightly broader energy because of energy dispersion due to second order diffraction, thus Ag 3d</w:t>
      </w:r>
      <w:r>
        <w:rPr>
          <w:rFonts w:cs="Arial"/>
          <w:vertAlign w:val="subscript"/>
        </w:rPr>
        <w:t>5/2</w:t>
      </w:r>
      <w:r>
        <w:rPr>
          <w:rFonts w:cs="Arial"/>
        </w:rPr>
        <w:t xml:space="preserve"> FWHM is 0.9 eV. </w:t>
      </w:r>
      <w:r w:rsidR="00256B33">
        <w:t>All ionic liquids investigated in this study are liquids at room temperature; therefore charge neutralisation procedures were not required</w:t>
      </w:r>
      <w:r>
        <w:t xml:space="preserve"> as samples are conducting</w:t>
      </w:r>
      <w:r w:rsidR="00256B33">
        <w:t xml:space="preserve">.  Samples </w:t>
      </w:r>
      <w:r w:rsidR="00256B33">
        <w:lastRenderedPageBreak/>
        <w:t xml:space="preserve">were prepared by placing a small drop </w:t>
      </w:r>
      <w:r w:rsidR="00271C34">
        <w:t>(≈</w:t>
      </w:r>
      <w:r w:rsidR="00256B33">
        <w:t xml:space="preserve"> 10 mg) upon a stainless steel sample bar.  The ionic liquids were then cast into thin films (approx. thickness 0.5 – 1.0 mm).</w:t>
      </w:r>
      <w:r w:rsidR="00271C34">
        <w:t xml:space="preserve">  Samples were pre-pumped in a preparative chamber to pressures lower than 1 x 10</w:t>
      </w:r>
      <w:r w:rsidR="00271C34">
        <w:rPr>
          <w:vertAlign w:val="superscript"/>
        </w:rPr>
        <w:t>-6</w:t>
      </w:r>
      <w:r w:rsidR="00271C34">
        <w:t xml:space="preserve"> mbar before transfer to the main analytical chamber.  Pressure in the main chamber consistently remained ≤ 1 x 10</w:t>
      </w:r>
      <w:r w:rsidR="00271C34">
        <w:rPr>
          <w:vertAlign w:val="superscript"/>
        </w:rPr>
        <w:t>-8</w:t>
      </w:r>
      <w:r w:rsidR="00271C34">
        <w:t xml:space="preserve"> mbar during XPS measurements, therefore all volatile impurities such as water are expected to be removed resulting in high purity samples.</w:t>
      </w:r>
    </w:p>
    <w:p w14:paraId="2A5EFA5E" w14:textId="77777777" w:rsidR="00271C34" w:rsidRDefault="00271C34" w:rsidP="001B178E">
      <w:pPr>
        <w:jc w:val="both"/>
        <w:rPr>
          <w:b/>
        </w:rPr>
      </w:pPr>
      <w:r>
        <w:rPr>
          <w:b/>
        </w:rPr>
        <w:t>XPS data analysis</w:t>
      </w:r>
    </w:p>
    <w:p w14:paraId="18B7B002" w14:textId="77777777" w:rsidR="00271C34" w:rsidRDefault="00C546E0" w:rsidP="001B178E">
      <w:pPr>
        <w:jc w:val="both"/>
      </w:pPr>
      <w:r>
        <w:t>Data was analysed using the CASAXPS</w:t>
      </w:r>
      <w:r w:rsidR="00750748">
        <w:t xml:space="preserve"> (Version 2.3.17 dev 6.6s)</w:t>
      </w:r>
      <w:r>
        <w:t xml:space="preserve"> software.  When using the Al Kα x-ray source to determine elemental composition relative sensitivity factors (RSFs) were taken from the Kratos Library (RSF</w:t>
      </w:r>
      <w:r w:rsidR="00750748">
        <w:t xml:space="preserve"> F 1s</w:t>
      </w:r>
      <w:r>
        <w:t xml:space="preserve"> = 1) and used to determine relative atomic percentages from high-resolution scans of the most intense photoelectron peak for each element.  Depending on background shape a two-point linear, Shirley or linear spline background subtraction was performed to measure peak areas.  Peaks were fitted using GL (30) </w:t>
      </w:r>
      <w:proofErr w:type="spellStart"/>
      <w:r>
        <w:t>lineshapes</w:t>
      </w:r>
      <w:proofErr w:type="spellEnd"/>
      <w:r>
        <w:t xml:space="preserve"> (70 % Gaussian, 30 % Lorentzian)</w:t>
      </w:r>
      <w:r w:rsidR="00897553">
        <w:t xml:space="preserve">.  For ionic liquids with a long alkyl chain (n ≥ 8) </w:t>
      </w:r>
      <w:proofErr w:type="gramStart"/>
      <w:r w:rsidR="00897553">
        <w:t>charge-referencing</w:t>
      </w:r>
      <w:proofErr w:type="gramEnd"/>
      <w:r w:rsidR="00897553">
        <w:t xml:space="preserve"> was achieved by setting the experimentally determined binding energy of the aliphatic component (C</w:t>
      </w:r>
      <w:r w:rsidR="00897553">
        <w:rPr>
          <w:vertAlign w:val="subscript"/>
        </w:rPr>
        <w:t>aliphatic</w:t>
      </w:r>
      <w:r w:rsidR="00897553">
        <w:t>) equal to 285.0 eV.</w:t>
      </w:r>
      <w:r w:rsidR="00897553">
        <w:fldChar w:fldCharType="begin">
          <w:fldData xml:space="preserve">PEVuZE5vdGU+PENpdGU+PEF1dGhvcj5NZW48L0F1dGhvcj48WWVhcj4yMDExPC9ZZWFyPjxJRFRl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</w:fldData>
        </w:fldChar>
      </w:r>
      <w:r w:rsidR="00666488">
        <w:instrText xml:space="preserve"> ADDIN EN.CITE </w:instrText>
      </w:r>
      <w:r w:rsidR="00666488">
        <w:fldChar w:fldCharType="begin">
          <w:fldData xml:space="preserve">PEVuZE5vdGU+PENpdGU+PEF1dGhvcj5NZW48L0F1dGhvcj48WWVhcj4yMDExPC9ZZWFyPjxJRFRl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</w:fldData>
        </w:fldChar>
      </w:r>
      <w:r w:rsidR="00666488">
        <w:instrText xml:space="preserve"> ADDIN EN.CITE.DATA </w:instrText>
      </w:r>
      <w:r w:rsidR="00666488">
        <w:fldChar w:fldCharType="end"/>
      </w:r>
      <w:r w:rsidR="00897553">
        <w:fldChar w:fldCharType="separate"/>
      </w:r>
      <w:r w:rsidR="00666488" w:rsidRPr="00666488">
        <w:rPr>
          <w:noProof/>
          <w:vertAlign w:val="superscript"/>
        </w:rPr>
        <w:t>22, 33</w:t>
      </w:r>
      <w:r w:rsidR="00897553">
        <w:fldChar w:fldCharType="end"/>
      </w:r>
      <w:proofErr w:type="gramStart"/>
      <w:r w:rsidR="00897553">
        <w:t xml:space="preserve">  For</w:t>
      </w:r>
      <w:proofErr w:type="gramEnd"/>
      <w:r w:rsidR="00897553">
        <w:t xml:space="preserve"> compounds with a short alkyl chain (n &lt; 8) charge-referencing was achieved by setting the measured binding energy of the cationic heteroatom photo</w:t>
      </w:r>
      <w:r w:rsidR="0062637B">
        <w:t xml:space="preserve">electron </w:t>
      </w:r>
      <w:r w:rsidR="00897553">
        <w:t xml:space="preserve">emission peak equal to that for its long chain analogue, </w:t>
      </w:r>
      <w:r w:rsidR="00897553">
        <w:rPr>
          <w:i/>
        </w:rPr>
        <w:t>i.e</w:t>
      </w:r>
      <w:r w:rsidR="00897553">
        <w:t>. N</w:t>
      </w:r>
      <w:r w:rsidR="00897553">
        <w:rPr>
          <w:vertAlign w:val="subscript"/>
        </w:rPr>
        <w:t>cation</w:t>
      </w:r>
      <w:r w:rsidR="00897553">
        <w:t xml:space="preserve"> 1s for [N</w:t>
      </w:r>
      <w:r w:rsidR="00897553">
        <w:rPr>
          <w:vertAlign w:val="subscript"/>
        </w:rPr>
        <w:t>4,4,4,1</w:t>
      </w:r>
      <w:r w:rsidR="00897553">
        <w:t>][NTf</w:t>
      </w:r>
      <w:r w:rsidR="00897553">
        <w:rPr>
          <w:vertAlign w:val="subscript"/>
        </w:rPr>
        <w:t>2</w:t>
      </w:r>
      <w:r w:rsidR="00897553">
        <w:t>] was set equal to 402.5 eV (where 402.5 eV is the measured binding energy for N</w:t>
      </w:r>
      <w:r w:rsidR="00897553">
        <w:rPr>
          <w:vertAlign w:val="subscript"/>
        </w:rPr>
        <w:t>cation</w:t>
      </w:r>
      <w:r w:rsidR="00897553">
        <w:t xml:space="preserve"> 1s for [N</w:t>
      </w:r>
      <w:r w:rsidR="00897553">
        <w:rPr>
          <w:vertAlign w:val="subscript"/>
        </w:rPr>
        <w:t>6,6,6,14</w:t>
      </w:r>
      <w:r w:rsidR="00897553">
        <w:t>][NTf</w:t>
      </w:r>
      <w:r w:rsidR="00897553">
        <w:rPr>
          <w:vertAlign w:val="subscript"/>
        </w:rPr>
        <w:t>2</w:t>
      </w:r>
      <w:r w:rsidR="00897553">
        <w:t>]).  A full description of charge-referencing for the ionic liquids investigated within this study can be found elsewhere in the literature.</w:t>
      </w:r>
      <w:r w:rsidR="00897553">
        <w:fldChar w:fldCharType="begin"/>
      </w:r>
      <w:r w:rsidR="008C38C9">
        <w:instrText xml:space="preserve"> ADDIN EN.CITE &lt;EndNote&gt;&lt;Cite&gt;&lt;Author&gt;Blundell&lt;/Author&gt;&lt;Year&gt;2014&lt;/Year&gt;&lt;IDText&gt;Quaternary Ammonium and Phosphonium Based Ionic Liquids: A Comparison of Common Anions.&lt;/IDText&gt;&lt;DisplayText&gt;&lt;style face="superscript"&gt;23&lt;/style&gt;&lt;/DisplayText&gt;&lt;record&gt;&lt;titles&gt;&lt;title&gt;Quaternary Ammonium and Phosphonium Based Ionic Liquids: A Comparison of Common Anions.&lt;/title&gt;&lt;secondary-title&gt;Phys. Chem. Chem. Phys.&lt;/secondary-title&gt;&lt;/titles&gt;&lt;pages&gt;15278 - 15288&lt;/pages&gt;&lt;contributors&gt;&lt;authors&gt;&lt;author&gt;Blundell, R. K.&lt;/author&gt;&lt;author&gt;Licence, P&lt;/author&gt;&lt;/authors&gt;&lt;/contributors&gt;&lt;added-date format="utc"&gt;1400850381&lt;/added-date&gt;&lt;ref-type name="Journal Article"&gt;17&lt;/ref-type&gt;&lt;dates&gt;&lt;year&gt;2014&lt;/year&gt;&lt;/dates&gt;&lt;rec-number&gt;95&lt;/rec-number&gt;&lt;last-updated-date format="utc"&gt;1404728570&lt;/last-updated-date&gt;&lt;volume&gt;16&lt;/volume&gt;&lt;/record&gt;&lt;/Cite&gt;&lt;/EndNote&gt;</w:instrText>
      </w:r>
      <w:r w:rsidR="00897553">
        <w:fldChar w:fldCharType="separate"/>
      </w:r>
      <w:r w:rsidR="008C38C9" w:rsidRPr="008C38C9">
        <w:rPr>
          <w:noProof/>
          <w:vertAlign w:val="superscript"/>
        </w:rPr>
        <w:t>23</w:t>
      </w:r>
      <w:r w:rsidR="00897553">
        <w:fldChar w:fldCharType="end"/>
      </w:r>
      <w:r w:rsidR="00897553">
        <w:t xml:space="preserve"> </w:t>
      </w:r>
    </w:p>
    <w:p w14:paraId="59E7F79E" w14:textId="77777777" w:rsidR="0062637B" w:rsidRDefault="0062637B" w:rsidP="001B178E">
      <w:pPr>
        <w:jc w:val="both"/>
      </w:pPr>
      <w:r>
        <w:t xml:space="preserve">ARXPS experiments at grazing emission angles (θ ≥ 70°) give significantly lower signal intensity than experiments at normal emission angle (θ </w:t>
      </w:r>
      <w:r w:rsidR="006101BC">
        <w:t>=</w:t>
      </w:r>
      <w:r>
        <w:t xml:space="preserve"> 0°).  Therefore, to aid visual interpretation of the ARXP spectra presented, each spectrum recorded at θ = 80° is normalised to the area of the F 1s photoelectron emission peak recorded for </w:t>
      </w:r>
      <w:r w:rsidR="006101BC">
        <w:t xml:space="preserve">the </w:t>
      </w:r>
      <w:r>
        <w:t>respective ionic liquid at θ = 0°</w:t>
      </w:r>
      <w:r w:rsidR="006101BC">
        <w:t>.  This peak was selected</w:t>
      </w:r>
      <w:r w:rsidR="00761FD7">
        <w:t xml:space="preserve"> for normalisation as the F 1s moiety is present in all ionic liquids in the same </w:t>
      </w:r>
      <w:r w:rsidR="00234D7C">
        <w:t>stoichiometry</w:t>
      </w:r>
      <w:r w:rsidR="00761FD7">
        <w:t>, and the F 1s peak is easily identifiable with a binding energy well separated from any other photoelectron emission signals</w:t>
      </w:r>
      <w:r w:rsidR="00D759A9">
        <w:t xml:space="preserve">.  This technique does not affect the relative ratios of different elements within the ionic liquid, thus provides a visual comparison of the same region for an ionic liquid upon changes to emission angle.  Therefore, any changes in intensity of an element with emission angle can be observed. </w:t>
      </w:r>
      <w:r>
        <w:t xml:space="preserve"> </w:t>
      </w:r>
    </w:p>
    <w:p w14:paraId="33135FC3" w14:textId="77777777" w:rsidR="009221B2" w:rsidRDefault="009221B2" w:rsidP="001B178E">
      <w:pPr>
        <w:jc w:val="both"/>
        <w:rPr>
          <w:b/>
        </w:rPr>
      </w:pPr>
      <w:r>
        <w:rPr>
          <w:b/>
        </w:rPr>
        <w:t>Information depth for ARXPS</w:t>
      </w:r>
      <w:r w:rsidR="009036B1">
        <w:rPr>
          <w:b/>
        </w:rPr>
        <w:t xml:space="preserve"> and ERXPS</w:t>
      </w:r>
    </w:p>
    <w:p w14:paraId="094D7CE2" w14:textId="77777777" w:rsidR="005D54E5" w:rsidRDefault="00D759A9" w:rsidP="001B178E">
      <w:pPr>
        <w:jc w:val="both"/>
      </w:pPr>
      <w:r>
        <w:t>The information depth (ID) can be defined as the depth, within the sample, from which 95.7 % of the measured signal will originate and can be expressed as ID = 3λ</w:t>
      </w:r>
      <w:r>
        <w:rPr>
          <w:vertAlign w:val="subscript"/>
        </w:rPr>
        <w:t>AL</w:t>
      </w:r>
      <w:r>
        <w:t xml:space="preserve">cosθ.  </w:t>
      </w:r>
      <w:r w:rsidR="003917CE">
        <w:t>For</w:t>
      </w:r>
      <w:r w:rsidR="009E56F1">
        <w:t xml:space="preserve"> the lower energy Al Kα x-ray source ID varies mainly with cosθ, where θ is the electron emission angle relative to the surface normal.</w:t>
      </w:r>
      <w:r w:rsidR="003917CE">
        <w:t xml:space="preserve">  At the kinetic energies measured here (≈ 800 – 1300 eV) the attenuation length of photoelectrons in organic compounds is of the order of ~ 3nm.</w:t>
      </w:r>
      <w:r w:rsidR="003917CE">
        <w:fldChar w:fldCharType="begin"/>
      </w:r>
      <w:r w:rsidR="003917CE">
        <w:instrText xml:space="preserve"> ADDIN EN.CITE &lt;EndNote&gt;&lt;Cite&gt;&lt;Author&gt;Roberts&lt;/Author&gt;&lt;Year&gt;1980&lt;/Year&gt;&lt;DisplayText&gt;&lt;style face="superscript"&gt;34&lt;/style&gt;&lt;/DisplayText&gt;&lt;record&gt;&lt;titles&gt;&lt;secondary-title&gt;Surf. Interface. Anal.&lt;/secondary-title&gt;&lt;/titles&gt;&lt;pages&gt;5-10&lt;/pages&gt;&lt;contributors&gt;&lt;authors&gt;&lt;author&gt;Roberts, R.F.&lt;/author&gt;&lt;author&gt;Allara, D.L.&lt;/author&gt;&lt;author&gt;Pryde, C.A.&lt;/author&gt;&lt;author&gt;Buchanan, N.E.&lt;/author&gt;&lt;author&gt;Hobbins, N.D.&lt;/author&gt;&lt;/authors&gt;&lt;/contributors&gt;&lt;added-date format="utc"&gt;1440067328&lt;/added-date&gt;&lt;ref-type name="Journal Article"&gt;17&lt;/ref-type&gt;&lt;dates&gt;&lt;year&gt;1980&lt;/year&gt;&lt;/dates&gt;&lt;rec-number&gt;159&lt;/rec-number&gt;&lt;last-updated-date format="utc"&gt;1440067489&lt;/last-updated-date&gt;&lt;volume&gt;2&lt;/volume&gt;&lt;/record&gt;&lt;/Cite&gt;&lt;/EndNote&gt;</w:instrText>
      </w:r>
      <w:r w:rsidR="003917CE">
        <w:fldChar w:fldCharType="separate"/>
      </w:r>
      <w:r w:rsidR="003917CE" w:rsidRPr="00666488">
        <w:rPr>
          <w:noProof/>
          <w:vertAlign w:val="superscript"/>
        </w:rPr>
        <w:t>34</w:t>
      </w:r>
      <w:r w:rsidR="003917CE">
        <w:fldChar w:fldCharType="end"/>
      </w:r>
      <w:r w:rsidR="003917CE">
        <w:t xml:space="preserve">  From this, the ID in each of the angle-resolved geometries employed in the ARXPS experiments can be estimated</w:t>
      </w:r>
      <w:r w:rsidR="006247C1">
        <w:t>.  Therefore, when</w:t>
      </w:r>
      <w:r w:rsidR="003917CE">
        <w:t xml:space="preserve"> θ = 0°, ID = 7 – 9 nm</w:t>
      </w:r>
      <w:r w:rsidR="006247C1" w:rsidRPr="006247C1">
        <w:t xml:space="preserve"> </w:t>
      </w:r>
      <w:r w:rsidR="006247C1">
        <w:t>(</w:t>
      </w:r>
      <w:r w:rsidR="006247C1" w:rsidRPr="00C56FB9">
        <w:rPr>
          <w:i/>
        </w:rPr>
        <w:t>N.B.</w:t>
      </w:r>
      <w:r w:rsidR="006247C1">
        <w:t xml:space="preserve"> this value is also dependent upon the kinetic energy of the escaping photoelectron, and therefore the identity of the element probed) and for θ = 80°, ID = 1 – 1.5 nm.</w:t>
      </w:r>
      <w:r w:rsidR="00AE001C">
        <w:t xml:space="preserve">  It should be noted that at 80°, 65 % of the signal intensity arises from the uppermost 0.3 – 0.5 nm; this is less than the width of a single molecule for most ILs.</w:t>
      </w:r>
      <w:r w:rsidR="006247C1">
        <w:t xml:space="preserve">  </w:t>
      </w:r>
      <w:r w:rsidR="005D54E5">
        <w:t xml:space="preserve">An increase in element/component intensity </w:t>
      </w:r>
      <w:r w:rsidR="005D54E5">
        <w:lastRenderedPageBreak/>
        <w:t xml:space="preserve">with increasing θ, and thus with increasing surface sensitivity, indicates a higher concentration of this element/component in the top most layers. </w:t>
      </w:r>
    </w:p>
    <w:p w14:paraId="7CBC90B0" w14:textId="77777777" w:rsidR="00D759A9" w:rsidRPr="00D759A9" w:rsidRDefault="005D54E5" w:rsidP="001B178E">
      <w:pPr>
        <w:jc w:val="both"/>
      </w:pPr>
      <w:r>
        <w:t>When using the higher energy Ag Lα</w:t>
      </w:r>
      <w:r w:rsidR="00B62A06">
        <w:t>’</w:t>
      </w:r>
      <w:r>
        <w:t xml:space="preserve"> x-ray source for ERXPS studies</w:t>
      </w:r>
      <w:r w:rsidR="009036B1">
        <w:t>,</w:t>
      </w:r>
      <w:r>
        <w:t xml:space="preserve"> a</w:t>
      </w:r>
      <w:r w:rsidR="006247C1">
        <w:t xml:space="preserve"> fixed </w:t>
      </w:r>
      <w:r>
        <w:t>normal emission angle of θ = 0° is used.  Consequently ID can be simplified to ID = 3λ</w:t>
      </w:r>
      <w:r>
        <w:rPr>
          <w:vertAlign w:val="subscript"/>
        </w:rPr>
        <w:t>AL</w:t>
      </w:r>
      <w:r w:rsidR="009036B1">
        <w:t xml:space="preserve">, </w:t>
      </w:r>
      <w:r w:rsidR="006247C1">
        <w:t>thus</w:t>
      </w:r>
      <w:r w:rsidR="009036B1">
        <w:t xml:space="preserve"> ID is solely a function of attenuation length</w:t>
      </w:r>
      <w:r w:rsidR="007D0104">
        <w:t xml:space="preserve"> and hence kinetic energy</w:t>
      </w:r>
      <w:r w:rsidR="009036B1">
        <w:t>.  A</w:t>
      </w:r>
      <w:r>
        <w:t xml:space="preserve">s a larger kinetic energy range is investigated </w:t>
      </w:r>
      <w:r w:rsidR="006247C1">
        <w:t>≈</w:t>
      </w:r>
      <w:r w:rsidR="009036B1">
        <w:t xml:space="preserve"> 500 – 2800 eV, ID will be very dependent upon the kinetic energy of an escaping photoelectron, and hence the core orbital from which it has originated.</w:t>
      </w:r>
      <w:r w:rsidR="007D0104">
        <w:t xml:space="preserve">  A full description of this technique is provided in the results and discussion section titled “</w:t>
      </w:r>
      <w:r w:rsidR="007D0104" w:rsidRPr="007D0104">
        <w:t>Energy-Resolved XPS: Ag Lα</w:t>
      </w:r>
      <w:r w:rsidR="00B62A06">
        <w:t>’</w:t>
      </w:r>
      <w:r w:rsidR="007D0104" w:rsidRPr="007D0104">
        <w:t xml:space="preserve"> X-ray source</w:t>
      </w:r>
      <w:r w:rsidR="006247C1">
        <w:t>”, however for the purpose</w:t>
      </w:r>
      <w:r w:rsidR="007D0104">
        <w:t xml:space="preserve"> of this section the variance in ID with different core orbitals for a specific element will be briefly described.  The binding energies of S 1s and S 2p photoelectron emissions (both of which can be detected with the Ag Lα</w:t>
      </w:r>
      <w:r w:rsidR="00B62A06">
        <w:t>’</w:t>
      </w:r>
      <w:r w:rsidR="007D0104">
        <w:t xml:space="preserve"> source) are respectively 2478 eV and 169 eV, corresponding to kinetic energies of </w:t>
      </w:r>
      <w:r w:rsidR="00F732B3">
        <w:t>507 eV and 2816 eV.  Using the NIST</w:t>
      </w:r>
      <w:r w:rsidR="00F732B3" w:rsidRPr="009C58F0">
        <w:t xml:space="preserve"> Effective-Attenuation-Length database</w:t>
      </w:r>
      <w:r w:rsidR="00F732B3">
        <w:t xml:space="preserve"> the attenuation length</w:t>
      </w:r>
      <w:r w:rsidR="008F2520">
        <w:t xml:space="preserve"> (λ</w:t>
      </w:r>
      <w:r w:rsidR="008F2520">
        <w:rPr>
          <w:vertAlign w:val="subscript"/>
        </w:rPr>
        <w:t>AL</w:t>
      </w:r>
      <w:r w:rsidR="008F2520">
        <w:t>)</w:t>
      </w:r>
      <w:r w:rsidR="00F732B3">
        <w:t xml:space="preserve"> of S 1s and S 2p photoelectrons were estimated to be 1.4 nm and 5.</w:t>
      </w:r>
      <w:r w:rsidR="00611371">
        <w:t>3</w:t>
      </w:r>
      <w:r w:rsidR="00F732B3">
        <w:t xml:space="preserve"> nm respectively.</w:t>
      </w:r>
      <w:r w:rsidR="00F732B3">
        <w:fldChar w:fldCharType="begin"/>
      </w:r>
      <w:r w:rsidR="00666488">
        <w:instrText xml:space="preserve"> ADDIN EN.CITE &lt;EndNote&gt;&lt;Cite&gt;&lt;Author&gt;Powell&lt;/Author&gt;&lt;Year&gt;2011&lt;/Year&gt;&lt;IDText&gt;NIST Electron Effective-Attenuation-Length Database - Version 1.3&lt;/IDText&gt;&lt;DisplayText&gt;&lt;style face="superscript"&gt;35&lt;/style&gt;&lt;/DisplayText&gt;&lt;record&gt;&lt;titles&gt;&lt;title&gt;NIST Electron Effective-Attenuation-Length Database - Version 1.3&lt;/title&gt;&lt;/titles&gt;&lt;contributors&gt;&lt;authors&gt;&lt;author&gt;Powell, C. J.&lt;/author&gt;&lt;author&gt;Jablonski, A.&lt;/author&gt;&lt;/authors&gt;&lt;/contributors&gt;&lt;added-date format="utc"&gt;1439902970&lt;/added-date&gt;&lt;pub-location&gt;Gaithersburg, MD&lt;/pub-location&gt;&lt;ref-type name="Book"&gt;6&lt;/ref-type&gt;&lt;dates&gt;&lt;year&gt;2011&lt;/year&gt;&lt;/dates&gt;&lt;rec-number&gt;157&lt;/rec-number&gt;&lt;publisher&gt;National Institute of Standards and Technology&lt;/publisher&gt;&lt;last-updated-date format="utc"&gt;1439903182&lt;/last-updated-date&gt;&lt;/record&gt;&lt;/Cite&gt;&lt;/EndNote&gt;</w:instrText>
      </w:r>
      <w:r w:rsidR="00F732B3">
        <w:fldChar w:fldCharType="separate"/>
      </w:r>
      <w:r w:rsidR="00666488" w:rsidRPr="00666488">
        <w:rPr>
          <w:noProof/>
          <w:vertAlign w:val="superscript"/>
        </w:rPr>
        <w:t>35</w:t>
      </w:r>
      <w:r w:rsidR="00F732B3">
        <w:fldChar w:fldCharType="end"/>
      </w:r>
      <w:r w:rsidR="008F2520">
        <w:t xml:space="preserve">  This corresponds to an S 1s ID = 4.2 nm and S 2p ID = 15.</w:t>
      </w:r>
      <w:r w:rsidR="00611371">
        <w:t>9</w:t>
      </w:r>
      <w:r w:rsidR="008F2520">
        <w:t xml:space="preserve"> nm, therefore highlighting the dependence of ID upon kinetic energy for this technique.  A description of this procedure including plots of λ</w:t>
      </w:r>
      <w:r w:rsidR="008F2520">
        <w:rPr>
          <w:vertAlign w:val="subscript"/>
        </w:rPr>
        <w:t>AL</w:t>
      </w:r>
      <w:r w:rsidR="008F2520">
        <w:t xml:space="preserve"> </w:t>
      </w:r>
      <w:r w:rsidR="008F2520">
        <w:rPr>
          <w:i/>
        </w:rPr>
        <w:t>versus</w:t>
      </w:r>
      <w:r w:rsidR="008F2520">
        <w:t xml:space="preserve"> kinetic energy for each ionic liquid is provided i</w:t>
      </w:r>
      <w:r w:rsidR="00611371">
        <w:t>n the ESI, it can be seen from Table S2</w:t>
      </w:r>
      <w:r w:rsidR="008F2520">
        <w:t xml:space="preserve"> that λ</w:t>
      </w:r>
      <w:r w:rsidR="008F2520">
        <w:rPr>
          <w:vertAlign w:val="subscript"/>
        </w:rPr>
        <w:t>AL</w:t>
      </w:r>
      <w:r w:rsidR="008F2520">
        <w:t xml:space="preserve"> is not sensitive to the IL used.     </w:t>
      </w:r>
      <w:r w:rsidR="00F732B3">
        <w:t xml:space="preserve">  </w:t>
      </w:r>
    </w:p>
    <w:p w14:paraId="69079EAE" w14:textId="77777777" w:rsidR="0086116F" w:rsidRPr="0086116F" w:rsidRDefault="009221B2" w:rsidP="001B178E">
      <w:pPr>
        <w:jc w:val="both"/>
        <w:rPr>
          <w:b/>
        </w:rPr>
      </w:pPr>
      <w:r>
        <w:rPr>
          <w:b/>
        </w:rPr>
        <w:t>Fi</w:t>
      </w:r>
      <w:r w:rsidR="0086116F">
        <w:rPr>
          <w:b/>
        </w:rPr>
        <w:t>tting procedure for C 1s region</w:t>
      </w:r>
    </w:p>
    <w:p w14:paraId="645F6508" w14:textId="77777777" w:rsidR="00275487" w:rsidRDefault="0086116F" w:rsidP="001B178E">
      <w:pPr>
        <w:jc w:val="both"/>
      </w:pPr>
      <w:r>
        <w:t>Due to the presence of several different carbon environments peak identification and fitting of the C 1s region for ionic liquids is of particular importance.  For all the ionic liquids studied herein C 1s fitting was achieved through using established models from previous studies.</w:t>
      </w:r>
      <w:r>
        <w:fldChar w:fldCharType="begin">
          <w:fldData xml:space="preserve">PEVuZE5vdGU+PENpdGU+PEF1dGhvcj5NZW48L0F1dGhvcj48WWVhcj4yMDExPC9ZZWFyPjxJRFRl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</w:fldData>
        </w:fldChar>
      </w:r>
      <w:r w:rsidR="008C38C9">
        <w:instrText xml:space="preserve"> ADDIN EN.CITE </w:instrText>
      </w:r>
      <w:r w:rsidR="008C38C9">
        <w:fldChar w:fldCharType="begin">
          <w:fldData xml:space="preserve">PEVuZE5vdGU+PENpdGU+PEF1dGhvcj5NZW48L0F1dGhvcj48WWVhcj4yMDExPC9ZZWFyPjxJRFRl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</w:fldData>
        </w:fldChar>
      </w:r>
      <w:r w:rsidR="008C38C9">
        <w:instrText xml:space="preserve"> ADDIN EN.CITE.DATA </w:instrText>
      </w:r>
      <w:r w:rsidR="008C38C9">
        <w:fldChar w:fldCharType="end"/>
      </w:r>
      <w:r>
        <w:fldChar w:fldCharType="separate"/>
      </w:r>
      <w:r w:rsidR="008C38C9" w:rsidRPr="008C38C9">
        <w:rPr>
          <w:noProof/>
          <w:vertAlign w:val="superscript"/>
        </w:rPr>
        <w:t>22, 23</w:t>
      </w:r>
      <w:r>
        <w:fldChar w:fldCharType="end"/>
      </w:r>
      <w:proofErr w:type="gramStart"/>
      <w:r>
        <w:t xml:space="preserve">  A</w:t>
      </w:r>
      <w:proofErr w:type="gramEnd"/>
      <w:r>
        <w:t xml:space="preserve"> representative example of this procedure is described for [N</w:t>
      </w:r>
      <w:r>
        <w:rPr>
          <w:vertAlign w:val="subscript"/>
        </w:rPr>
        <w:t>4,4,4,1</w:t>
      </w:r>
      <w:r>
        <w:t>][NTf</w:t>
      </w:r>
      <w:r>
        <w:rPr>
          <w:vertAlign w:val="subscript"/>
        </w:rPr>
        <w:t>2</w:t>
      </w:r>
      <w:r>
        <w:t>], see figure 1.</w:t>
      </w:r>
      <w:r w:rsidR="00BA7C14">
        <w:t xml:space="preserve">  It can be seen that there are three peaks, two of which are unresolved.  The peak at ≈ 293 eV is assigned to the –CF</w:t>
      </w:r>
      <w:r w:rsidR="00BA7C14">
        <w:rPr>
          <w:vertAlign w:val="subscript"/>
        </w:rPr>
        <w:t>3</w:t>
      </w:r>
      <w:r w:rsidR="00BA7C14">
        <w:t xml:space="preserve"> group of the [NTf</w:t>
      </w:r>
      <w:r w:rsidR="00BA7C14">
        <w:rPr>
          <w:vertAlign w:val="subscript"/>
        </w:rPr>
        <w:t>2</w:t>
      </w:r>
      <w:r w:rsidR="00BA7C14">
        <w:t>]</w:t>
      </w:r>
      <w:r w:rsidR="00BA7C14">
        <w:rPr>
          <w:vertAlign w:val="superscript"/>
        </w:rPr>
        <w:t>-</w:t>
      </w:r>
      <w:r w:rsidR="00BA7C14">
        <w:t xml:space="preserve"> anion.  The </w:t>
      </w:r>
      <w:r w:rsidR="006247C1">
        <w:t>two unresolved peaks between 284 – 288</w:t>
      </w:r>
      <w:r w:rsidR="00BA7C14">
        <w:t xml:space="preserve"> eV arise from the different electronic environments of the cation.  The peak at </w:t>
      </w:r>
      <w:r w:rsidR="006247C1">
        <w:t xml:space="preserve">≈ </w:t>
      </w:r>
      <w:r w:rsidR="000A3D1E">
        <w:t>285 eV is fitted with two components (C</w:t>
      </w:r>
      <w:r w:rsidR="000A3D1E">
        <w:rPr>
          <w:vertAlign w:val="subscript"/>
        </w:rPr>
        <w:t xml:space="preserve">aliphatic </w:t>
      </w:r>
      <w:r w:rsidR="000A3D1E">
        <w:t>and C</w:t>
      </w:r>
      <w:r w:rsidR="000A3D1E">
        <w:rPr>
          <w:vertAlign w:val="subscript"/>
        </w:rPr>
        <w:t>inter</w:t>
      </w:r>
      <w:r w:rsidR="006247C1">
        <w:t>), and the peak at</w:t>
      </w:r>
      <w:r w:rsidR="000A3D1E">
        <w:t xml:space="preserve"> </w:t>
      </w:r>
      <w:r w:rsidR="006247C1">
        <w:t xml:space="preserve">≈ </w:t>
      </w:r>
      <w:r w:rsidR="000A3D1E">
        <w:t>287 eV is fitted with one component, C</w:t>
      </w:r>
      <w:r w:rsidR="000A3D1E">
        <w:rPr>
          <w:vertAlign w:val="subscript"/>
        </w:rPr>
        <w:t>hetero</w:t>
      </w:r>
      <w:r w:rsidR="000A3D1E">
        <w:t xml:space="preserve">.  For a full description on C 1s fitting models for pyrrolidinium and ammonium ionic liquids the reader is directed to </w:t>
      </w:r>
      <w:r w:rsidR="000A3D1E" w:rsidRPr="006247C1">
        <w:t>ref. 2</w:t>
      </w:r>
      <w:r w:rsidR="006247C1" w:rsidRPr="006247C1">
        <w:t>2</w:t>
      </w:r>
      <w:r w:rsidR="000A3D1E" w:rsidRPr="006247C1">
        <w:t xml:space="preserve"> and </w:t>
      </w:r>
      <w:r w:rsidR="006247C1" w:rsidRPr="006247C1">
        <w:t>2</w:t>
      </w:r>
      <w:r w:rsidR="000A3D1E" w:rsidRPr="006247C1">
        <w:t xml:space="preserve">3.  </w:t>
      </w:r>
      <w:r w:rsidR="000A3D1E">
        <w:t>The C</w:t>
      </w:r>
      <w:r w:rsidR="00CB6B8A">
        <w:t xml:space="preserve"> 1s</w:t>
      </w:r>
      <w:r w:rsidR="000A3D1E">
        <w:t xml:space="preserve"> fitting model for phosphonium ionic liquids</w:t>
      </w:r>
      <w:r w:rsidR="00CB6B8A">
        <w:t xml:space="preserve"> is slightly different </w:t>
      </w:r>
      <w:r w:rsidR="00363C02">
        <w:t>as</w:t>
      </w:r>
      <w:r w:rsidR="00CB6B8A">
        <w:t xml:space="preserve"> only two components are used to describe the distinct chemical environments of carbon in the cation, for a thorough explanation upon this family of ionic liquids the reader is also directed to </w:t>
      </w:r>
      <w:r w:rsidR="00CB6B8A" w:rsidRPr="006247C1">
        <w:t>ref. 2</w:t>
      </w:r>
      <w:r w:rsidR="006247C1" w:rsidRPr="006247C1">
        <w:t>3</w:t>
      </w:r>
      <w:r w:rsidR="00CB6B8A" w:rsidRPr="006247C1">
        <w:t>.</w:t>
      </w:r>
    </w:p>
    <w:p w14:paraId="3AB3CC5B" w14:textId="77777777" w:rsidR="00611371" w:rsidRDefault="00611371" w:rsidP="001B178E">
      <w:pPr>
        <w:jc w:val="both"/>
      </w:pPr>
    </w:p>
    <w:p w14:paraId="1EB3A0D8" w14:textId="77777777" w:rsidR="00275487" w:rsidRDefault="00275487" w:rsidP="00275487">
      <w:pPr>
        <w:jc w:val="center"/>
      </w:pPr>
      <w:r>
        <w:rPr>
          <w:noProof/>
          <w:lang w:val="en-US"/>
        </w:rPr>
        <w:lastRenderedPageBreak/>
        <w:drawing>
          <wp:inline distT="0" distB="0" distL="0" distR="0" wp14:anchorId="0697D4B9" wp14:editId="09C8825F">
            <wp:extent cx="5731510" cy="2229139"/>
            <wp:effectExtent l="0" t="0" r="2540" b="0"/>
            <wp:docPr id="2" name="Picture 2" descr="C:\Users\Becca\Desktop\n4441 C 1s figur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Becca\Desktop\n4441 C 1s figure.tif"/>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731510" cy="2229139"/>
                    </a:xfrm>
                    <a:prstGeom prst="rect">
                      <a:avLst/>
                    </a:prstGeom>
                    <a:noFill/>
                    <a:ln>
                      <a:noFill/>
                    </a:ln>
                  </pic:spPr>
                </pic:pic>
              </a:graphicData>
            </a:graphic>
          </wp:inline>
        </w:drawing>
      </w:r>
    </w:p>
    <w:p w14:paraId="6C2E3384" w14:textId="77777777" w:rsidR="00AC732F" w:rsidRDefault="00275487" w:rsidP="00CB6B8A">
      <w:pPr>
        <w:pStyle w:val="Caption"/>
        <w:jc w:val="both"/>
        <w:rPr>
          <w:b w:val="0"/>
          <w:color w:val="auto"/>
          <w:sz w:val="22"/>
          <w:szCs w:val="22"/>
        </w:rPr>
      </w:pPr>
      <w:proofErr w:type="gramStart"/>
      <w:r w:rsidRPr="00275487">
        <w:rPr>
          <w:color w:val="auto"/>
          <w:sz w:val="22"/>
          <w:szCs w:val="22"/>
        </w:rPr>
        <w:t xml:space="preserve">Figure </w:t>
      </w:r>
      <w:r w:rsidRPr="00275487">
        <w:rPr>
          <w:color w:val="auto"/>
          <w:sz w:val="22"/>
          <w:szCs w:val="22"/>
        </w:rPr>
        <w:fldChar w:fldCharType="begin"/>
      </w:r>
      <w:r w:rsidRPr="00275487">
        <w:rPr>
          <w:color w:val="auto"/>
          <w:sz w:val="22"/>
          <w:szCs w:val="22"/>
        </w:rPr>
        <w:instrText xml:space="preserve"> SEQ Figure \* ARABIC </w:instrText>
      </w:r>
      <w:r w:rsidRPr="00275487">
        <w:rPr>
          <w:color w:val="auto"/>
          <w:sz w:val="22"/>
          <w:szCs w:val="22"/>
        </w:rPr>
        <w:fldChar w:fldCharType="separate"/>
      </w:r>
      <w:r w:rsidR="002C157F">
        <w:rPr>
          <w:noProof/>
          <w:color w:val="auto"/>
          <w:sz w:val="22"/>
          <w:szCs w:val="22"/>
        </w:rPr>
        <w:t>1</w:t>
      </w:r>
      <w:r w:rsidRPr="00275487">
        <w:rPr>
          <w:color w:val="auto"/>
          <w:sz w:val="22"/>
          <w:szCs w:val="22"/>
        </w:rPr>
        <w:fldChar w:fldCharType="end"/>
      </w:r>
      <w:r>
        <w:rPr>
          <w:color w:val="auto"/>
          <w:sz w:val="22"/>
          <w:szCs w:val="22"/>
        </w:rPr>
        <w:t>.</w:t>
      </w:r>
      <w:proofErr w:type="gramEnd"/>
      <w:r>
        <w:rPr>
          <w:color w:val="auto"/>
          <w:sz w:val="22"/>
          <w:szCs w:val="22"/>
        </w:rPr>
        <w:t xml:space="preserve"> </w:t>
      </w:r>
      <w:r>
        <w:rPr>
          <w:b w:val="0"/>
          <w:color w:val="auto"/>
          <w:sz w:val="22"/>
          <w:szCs w:val="22"/>
        </w:rPr>
        <w:t>High resolution XP spectra of the C 1s region with component fittings for [N</w:t>
      </w:r>
      <w:r>
        <w:rPr>
          <w:b w:val="0"/>
          <w:color w:val="auto"/>
          <w:sz w:val="22"/>
          <w:szCs w:val="22"/>
          <w:vertAlign w:val="subscript"/>
        </w:rPr>
        <w:t>4</w:t>
      </w:r>
      <w:proofErr w:type="gramStart"/>
      <w:r>
        <w:rPr>
          <w:b w:val="0"/>
          <w:color w:val="auto"/>
          <w:sz w:val="22"/>
          <w:szCs w:val="22"/>
          <w:vertAlign w:val="subscript"/>
        </w:rPr>
        <w:t>,4,4,1</w:t>
      </w:r>
      <w:proofErr w:type="gramEnd"/>
      <w:r>
        <w:rPr>
          <w:b w:val="0"/>
          <w:color w:val="auto"/>
          <w:sz w:val="22"/>
          <w:szCs w:val="22"/>
        </w:rPr>
        <w:t>][NTf</w:t>
      </w:r>
      <w:r>
        <w:rPr>
          <w:b w:val="0"/>
          <w:color w:val="auto"/>
          <w:sz w:val="22"/>
          <w:szCs w:val="22"/>
          <w:vertAlign w:val="subscript"/>
        </w:rPr>
        <w:t>2</w:t>
      </w:r>
      <w:r>
        <w:rPr>
          <w:b w:val="0"/>
          <w:color w:val="auto"/>
          <w:sz w:val="22"/>
          <w:szCs w:val="22"/>
        </w:rPr>
        <w:t>].  Fitting model consists of four components: CF</w:t>
      </w:r>
      <w:r>
        <w:rPr>
          <w:b w:val="0"/>
          <w:color w:val="auto"/>
          <w:sz w:val="22"/>
          <w:szCs w:val="22"/>
          <w:vertAlign w:val="subscript"/>
        </w:rPr>
        <w:t>3</w:t>
      </w:r>
      <w:r>
        <w:rPr>
          <w:b w:val="0"/>
          <w:color w:val="auto"/>
          <w:sz w:val="22"/>
          <w:szCs w:val="22"/>
        </w:rPr>
        <w:t>, C</w:t>
      </w:r>
      <w:r>
        <w:rPr>
          <w:b w:val="0"/>
          <w:color w:val="auto"/>
          <w:sz w:val="22"/>
          <w:szCs w:val="22"/>
          <w:vertAlign w:val="subscript"/>
        </w:rPr>
        <w:t>hetero</w:t>
      </w:r>
      <w:r>
        <w:rPr>
          <w:b w:val="0"/>
          <w:color w:val="auto"/>
          <w:sz w:val="22"/>
          <w:szCs w:val="22"/>
        </w:rPr>
        <w:t>, C</w:t>
      </w:r>
      <w:r>
        <w:rPr>
          <w:b w:val="0"/>
          <w:color w:val="auto"/>
          <w:sz w:val="22"/>
          <w:szCs w:val="22"/>
          <w:vertAlign w:val="subscript"/>
        </w:rPr>
        <w:t>inter</w:t>
      </w:r>
      <w:r>
        <w:rPr>
          <w:b w:val="0"/>
          <w:color w:val="auto"/>
          <w:sz w:val="22"/>
          <w:szCs w:val="22"/>
        </w:rPr>
        <w:t xml:space="preserve"> and C</w:t>
      </w:r>
      <w:r>
        <w:rPr>
          <w:b w:val="0"/>
          <w:color w:val="auto"/>
          <w:sz w:val="22"/>
          <w:szCs w:val="22"/>
          <w:vertAlign w:val="subscript"/>
        </w:rPr>
        <w:t>aliphatic</w:t>
      </w:r>
      <w:r>
        <w:rPr>
          <w:b w:val="0"/>
          <w:color w:val="auto"/>
          <w:sz w:val="22"/>
          <w:szCs w:val="22"/>
        </w:rPr>
        <w:t xml:space="preserve">. For a full description on the development of this fitting model, see </w:t>
      </w:r>
      <w:r w:rsidRPr="00CA30DD">
        <w:rPr>
          <w:b w:val="0"/>
          <w:color w:val="auto"/>
          <w:sz w:val="22"/>
          <w:szCs w:val="22"/>
        </w:rPr>
        <w:t>ref. 2</w:t>
      </w:r>
      <w:r w:rsidR="00CA30DD" w:rsidRPr="00CA30DD">
        <w:rPr>
          <w:b w:val="0"/>
          <w:color w:val="auto"/>
          <w:sz w:val="22"/>
          <w:szCs w:val="22"/>
        </w:rPr>
        <w:t>3</w:t>
      </w:r>
      <w:r w:rsidRPr="00CA30DD">
        <w:rPr>
          <w:b w:val="0"/>
          <w:color w:val="auto"/>
          <w:sz w:val="22"/>
          <w:szCs w:val="22"/>
        </w:rPr>
        <w:t>.</w:t>
      </w:r>
    </w:p>
    <w:p w14:paraId="437B3FDF" w14:textId="77777777" w:rsidR="00D02F6B" w:rsidRPr="00D02F6B" w:rsidRDefault="00D02F6B" w:rsidP="00D02F6B">
      <w:r>
        <w:br w:type="page"/>
      </w:r>
    </w:p>
    <w:p w14:paraId="6A4E1DA9" w14:textId="77777777" w:rsidR="008B45F3" w:rsidRPr="00271C34" w:rsidRDefault="008B45F3">
      <w:pPr>
        <w:rPr>
          <w:b/>
          <w:sz w:val="24"/>
          <w:szCs w:val="24"/>
          <w:u w:val="single"/>
        </w:rPr>
      </w:pPr>
      <w:r w:rsidRPr="00271C34">
        <w:rPr>
          <w:b/>
          <w:sz w:val="24"/>
          <w:szCs w:val="24"/>
          <w:u w:val="single"/>
        </w:rPr>
        <w:lastRenderedPageBreak/>
        <w:t>Results and Discussion</w:t>
      </w:r>
    </w:p>
    <w:p w14:paraId="51D4B974" w14:textId="77777777" w:rsidR="001C3CF3" w:rsidRDefault="001C3CF3">
      <w:pPr>
        <w:rPr>
          <w:b/>
          <w:sz w:val="24"/>
          <w:szCs w:val="24"/>
        </w:rPr>
      </w:pPr>
      <w:r w:rsidRPr="008339AA">
        <w:rPr>
          <w:b/>
          <w:sz w:val="24"/>
          <w:szCs w:val="24"/>
        </w:rPr>
        <w:t>Angle-Resolved XPS: Al Kα X-ray source</w:t>
      </w:r>
    </w:p>
    <w:p w14:paraId="68DB87E8" w14:textId="77777777" w:rsidR="00725F52" w:rsidRPr="009C58F0" w:rsidRDefault="00FB2852" w:rsidP="00FB2852">
      <w:pPr>
        <w:jc w:val="both"/>
      </w:pPr>
      <w:r w:rsidRPr="009C58F0">
        <w:t>XP spectra have been obtained at two emission angles, 0° and 80°, with respect to the surface normal for all five ionic liqui</w:t>
      </w:r>
      <w:r w:rsidR="000D5272" w:rsidRPr="009C58F0">
        <w:t xml:space="preserve">ds.  Experimental stoichiometries were determined from the </w:t>
      </w:r>
      <w:proofErr w:type="gramStart"/>
      <w:r w:rsidR="000D5272" w:rsidRPr="009C58F0">
        <w:t>high resolution</w:t>
      </w:r>
      <w:proofErr w:type="gramEnd"/>
      <w:r w:rsidR="000D5272" w:rsidRPr="009C58F0">
        <w:t xml:space="preserve"> scans for each element</w:t>
      </w:r>
      <w:r w:rsidRPr="009C58F0">
        <w:t xml:space="preserve"> </w:t>
      </w:r>
      <w:r w:rsidR="000D5272" w:rsidRPr="009C58F0">
        <w:t xml:space="preserve">and are presented in </w:t>
      </w:r>
      <w:r w:rsidR="000D5272" w:rsidRPr="009C58F0">
        <w:fldChar w:fldCharType="begin"/>
      </w:r>
      <w:r w:rsidR="000D5272" w:rsidRPr="009C58F0">
        <w:instrText xml:space="preserve"> REF _Ref426014407 \h </w:instrText>
      </w:r>
      <w:r w:rsidR="00D266BE" w:rsidRPr="009C58F0">
        <w:instrText xml:space="preserve"> \* MERGEFORMAT </w:instrText>
      </w:r>
      <w:r w:rsidR="000D5272" w:rsidRPr="009C58F0">
        <w:fldChar w:fldCharType="separate"/>
      </w:r>
      <w:r w:rsidR="002C157F" w:rsidRPr="00C56FB9">
        <w:t xml:space="preserve">Table </w:t>
      </w:r>
      <w:r w:rsidR="002C157F" w:rsidRPr="00C56FB9">
        <w:rPr>
          <w:noProof/>
        </w:rPr>
        <w:t>2</w:t>
      </w:r>
      <w:r w:rsidR="000D5272" w:rsidRPr="009C58F0">
        <w:fldChar w:fldCharType="end"/>
      </w:r>
      <w:r w:rsidR="00E6556E" w:rsidRPr="009C58F0">
        <w:t xml:space="preserve">.  </w:t>
      </w:r>
    </w:p>
    <w:p w14:paraId="48F9B748" w14:textId="77777777" w:rsidR="00F618B6" w:rsidRPr="009C58F0" w:rsidRDefault="00E6556E" w:rsidP="00B232E9">
      <w:pPr>
        <w:jc w:val="both"/>
      </w:pPr>
      <w:r w:rsidRPr="009C58F0">
        <w:t>Stoichiometries determined at the electron emission angle θ = 0° (ID = 7 – 9 nm)</w:t>
      </w:r>
      <w:r w:rsidR="00CB6F42" w:rsidRPr="009C58F0">
        <w:t xml:space="preserve"> agree very well to the nominal stoichiometry and are within the experimental error for all ionic liquids studied, excluding the O 1s peak.  It can be seen that the experimental O 1s stoichiometry is systematically lower than the nom</w:t>
      </w:r>
      <w:r w:rsidR="00725F52" w:rsidRPr="009C58F0">
        <w:t>inal value.  This suggests that the relative sensitivity factor (RSF)</w:t>
      </w:r>
      <w:r w:rsidR="00A96877" w:rsidRPr="009C58F0">
        <w:t>, taken from the Kratos Library,</w:t>
      </w:r>
      <w:r w:rsidR="00725F52" w:rsidRPr="009C58F0">
        <w:t xml:space="preserve"> for this element is </w:t>
      </w:r>
      <w:r w:rsidR="00C7493B">
        <w:t xml:space="preserve">not ideally suited </w:t>
      </w:r>
      <w:r w:rsidR="00725F52" w:rsidRPr="009C58F0">
        <w:t>for the compounds under investigation.  Similar deviations</w:t>
      </w:r>
      <w:r w:rsidR="00A96877" w:rsidRPr="009C58F0">
        <w:t xml:space="preserve"> in stoichiometry</w:t>
      </w:r>
      <w:r w:rsidR="00725F52" w:rsidRPr="009C58F0">
        <w:t xml:space="preserve"> have been reported elsewhere.</w:t>
      </w:r>
      <w:r w:rsidR="00CD67D9" w:rsidRPr="009C58F0">
        <w:fldChar w:fldCharType="begin">
          <w:fldData xml:space="preserve">PEVuZE5vdGU+PENpdGU+PEF1dGhvcj5Lb2xiZWNrPC9BdXRob3I+PFllYXI+MjAwODwvWWVhcj48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</w:fldData>
        </w:fldChar>
      </w:r>
      <w:r w:rsidR="00666488">
        <w:instrText xml:space="preserve"> ADDIN EN.CITE </w:instrText>
      </w:r>
      <w:r w:rsidR="00666488">
        <w:fldChar w:fldCharType="begin">
          <w:fldData xml:space="preserve">PEVuZE5vdGU+PENpdGU+PEF1dGhvcj5Lb2xiZWNrPC9BdXRob3I+PFllYXI+MjAwODwvWWVhcj48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</w:fldData>
        </w:fldChar>
      </w:r>
      <w:r w:rsidR="00666488">
        <w:instrText xml:space="preserve"> ADDIN EN.CITE.DATA </w:instrText>
      </w:r>
      <w:r w:rsidR="00666488">
        <w:fldChar w:fldCharType="end"/>
      </w:r>
      <w:r w:rsidR="00CD67D9" w:rsidRPr="009C58F0">
        <w:fldChar w:fldCharType="separate"/>
      </w:r>
      <w:r w:rsidR="00666488" w:rsidRPr="00666488">
        <w:rPr>
          <w:noProof/>
          <w:vertAlign w:val="superscript"/>
        </w:rPr>
        <w:t>3, 5, 31</w:t>
      </w:r>
      <w:r w:rsidR="00CD67D9" w:rsidRPr="009C58F0">
        <w:fldChar w:fldCharType="end"/>
      </w:r>
      <w:r w:rsidR="00CD67D9" w:rsidRPr="009C58F0">
        <w:t xml:space="preserve">  </w:t>
      </w:r>
      <w:r w:rsidR="004252BC" w:rsidRPr="009C58F0">
        <w:t>As this investigation is upon changes in stoichiometric ratio with respect to emission angle</w:t>
      </w:r>
      <w:r w:rsidR="004321E3" w:rsidRPr="009C58F0">
        <w:t>,</w:t>
      </w:r>
      <w:r w:rsidR="004252BC" w:rsidRPr="009C58F0">
        <w:t xml:space="preserve"> small </w:t>
      </w:r>
      <w:r w:rsidR="00C7493B">
        <w:t>deviations</w:t>
      </w:r>
      <w:r w:rsidR="004252BC" w:rsidRPr="009C58F0">
        <w:t xml:space="preserve"> in RSF values </w:t>
      </w:r>
      <w:r w:rsidR="00C7493B">
        <w:t xml:space="preserve">have minimal impact upon </w:t>
      </w:r>
      <w:r w:rsidR="004252BC" w:rsidRPr="009C58F0">
        <w:t>the conclusions made.</w:t>
      </w:r>
    </w:p>
    <w:p w14:paraId="2EF9237E" w14:textId="77777777" w:rsidR="000A424F" w:rsidRPr="000A424F" w:rsidRDefault="000A424F" w:rsidP="0052362C">
      <w:pPr>
        <w:pStyle w:val="Caption"/>
        <w:jc w:val="both"/>
        <w:rPr>
          <w:b w:val="0"/>
          <w:color w:val="auto"/>
          <w:sz w:val="24"/>
          <w:szCs w:val="24"/>
        </w:rPr>
      </w:pPr>
      <w:bookmarkStart w:id="4" w:name="_Ref426014407"/>
      <w:proofErr w:type="gramStart"/>
      <w:r w:rsidRPr="000A424F">
        <w:rPr>
          <w:color w:val="auto"/>
          <w:sz w:val="24"/>
          <w:szCs w:val="24"/>
        </w:rPr>
        <w:t xml:space="preserve">Table </w:t>
      </w:r>
      <w:r w:rsidRPr="000A424F">
        <w:rPr>
          <w:color w:val="auto"/>
          <w:sz w:val="24"/>
          <w:szCs w:val="24"/>
        </w:rPr>
        <w:fldChar w:fldCharType="begin"/>
      </w:r>
      <w:r w:rsidRPr="000A424F">
        <w:rPr>
          <w:color w:val="auto"/>
          <w:sz w:val="24"/>
          <w:szCs w:val="24"/>
        </w:rPr>
        <w:instrText xml:space="preserve"> SEQ Table \* ARABIC </w:instrText>
      </w:r>
      <w:r w:rsidRPr="000A424F">
        <w:rPr>
          <w:color w:val="auto"/>
          <w:sz w:val="24"/>
          <w:szCs w:val="24"/>
        </w:rPr>
        <w:fldChar w:fldCharType="separate"/>
      </w:r>
      <w:r w:rsidR="002C157F">
        <w:rPr>
          <w:noProof/>
          <w:color w:val="auto"/>
          <w:sz w:val="24"/>
          <w:szCs w:val="24"/>
        </w:rPr>
        <w:t>2</w:t>
      </w:r>
      <w:r w:rsidRPr="000A424F">
        <w:rPr>
          <w:color w:val="auto"/>
          <w:sz w:val="24"/>
          <w:szCs w:val="24"/>
        </w:rPr>
        <w:fldChar w:fldCharType="end"/>
      </w:r>
      <w:bookmarkEnd w:id="4"/>
      <w:r>
        <w:rPr>
          <w:color w:val="auto"/>
          <w:sz w:val="24"/>
          <w:szCs w:val="24"/>
        </w:rPr>
        <w:t>.</w:t>
      </w:r>
      <w:proofErr w:type="gramEnd"/>
      <w:r>
        <w:rPr>
          <w:color w:val="auto"/>
          <w:sz w:val="24"/>
          <w:szCs w:val="24"/>
        </w:rPr>
        <w:t xml:space="preserve"> </w:t>
      </w:r>
      <w:r w:rsidRPr="0052362C">
        <w:rPr>
          <w:b w:val="0"/>
          <w:color w:val="auto"/>
          <w:sz w:val="22"/>
          <w:szCs w:val="22"/>
        </w:rPr>
        <w:t>Quantitative analysis of the XP spectra for ionic liquids studied in this work.</w:t>
      </w:r>
      <w:r w:rsidR="0052362C" w:rsidRPr="0052362C">
        <w:rPr>
          <w:b w:val="0"/>
          <w:color w:val="auto"/>
          <w:sz w:val="22"/>
          <w:szCs w:val="22"/>
        </w:rPr>
        <w:t xml:space="preserve">  Experimental and nominal stoichiometries (in number of atoms)</w:t>
      </w:r>
      <w:r w:rsidRPr="0052362C">
        <w:rPr>
          <w:b w:val="0"/>
          <w:color w:val="auto"/>
          <w:sz w:val="22"/>
          <w:szCs w:val="22"/>
        </w:rPr>
        <w:t xml:space="preserve"> </w:t>
      </w:r>
      <w:r w:rsidR="0052362C" w:rsidRPr="0052362C">
        <w:rPr>
          <w:b w:val="0"/>
          <w:color w:val="auto"/>
          <w:sz w:val="22"/>
          <w:szCs w:val="22"/>
        </w:rPr>
        <w:t>are given for all constituent elements of the ionic liquids.  The experimental values are obtained from XP spectra at θ = 0° and 80°.</w:t>
      </w:r>
      <w:r w:rsidR="0031331B">
        <w:rPr>
          <w:b w:val="0"/>
          <w:color w:val="auto"/>
          <w:sz w:val="22"/>
          <w:szCs w:val="22"/>
        </w:rPr>
        <w:t xml:space="preserve"> </w:t>
      </w:r>
      <w:r w:rsidR="00F864A1">
        <w:rPr>
          <w:b w:val="0"/>
          <w:color w:val="auto"/>
          <w:sz w:val="22"/>
          <w:szCs w:val="22"/>
        </w:rPr>
        <w:t>Associated experimental error is ± 10 %.</w:t>
      </w:r>
    </w:p>
    <w:tbl>
      <w:tblPr>
        <w:tblStyle w:val="TableGrid"/>
        <w:tblW w:w="0" w:type="auto"/>
        <w:tblLook w:val="04A0" w:firstRow="1" w:lastRow="0" w:firstColumn="1" w:lastColumn="0" w:noHBand="0" w:noVBand="1"/>
      </w:tblPr>
      <w:tblGrid>
        <w:gridCol w:w="1540"/>
        <w:gridCol w:w="929"/>
        <w:gridCol w:w="728"/>
        <w:gridCol w:w="672"/>
        <w:gridCol w:w="671"/>
        <w:gridCol w:w="672"/>
        <w:gridCol w:w="671"/>
        <w:gridCol w:w="671"/>
        <w:gridCol w:w="672"/>
        <w:gridCol w:w="672"/>
        <w:gridCol w:w="672"/>
        <w:gridCol w:w="672"/>
      </w:tblGrid>
      <w:tr w:rsidR="00577BAA" w14:paraId="0A41B006" w14:textId="77777777" w:rsidTr="00EC71E1">
        <w:tc>
          <w:tcPr>
            <w:tcW w:w="1540"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26D3668D" w14:textId="77777777" w:rsidR="00577BAA" w:rsidRPr="00943630" w:rsidRDefault="00577BAA">
            <w:pPr>
              <w:rPr>
                <w:sz w:val="18"/>
                <w:szCs w:val="18"/>
              </w:rPr>
            </w:pPr>
          </w:p>
        </w:tc>
        <w:tc>
          <w:tcPr>
            <w:tcW w:w="4343" w:type="dxa"/>
            <w:gridSpan w:val="6"/>
            <w:tcBorders>
              <w:top w:val="double" w:sz="4" w:space="0" w:color="auto"/>
              <w:left w:val="double" w:sz="4" w:space="0" w:color="FFFFFF" w:themeColor="background1"/>
              <w:right w:val="double" w:sz="4" w:space="0" w:color="FFFFFF" w:themeColor="background1"/>
            </w:tcBorders>
          </w:tcPr>
          <w:p w14:paraId="1711F788" w14:textId="77777777" w:rsidR="00577BAA" w:rsidRPr="00943630" w:rsidRDefault="00577BAA">
            <w:pPr>
              <w:rPr>
                <w:sz w:val="18"/>
                <w:szCs w:val="18"/>
              </w:rPr>
            </w:pPr>
            <w:r>
              <w:rPr>
                <w:sz w:val="18"/>
                <w:szCs w:val="18"/>
              </w:rPr>
              <w:t>Cation</w:t>
            </w:r>
          </w:p>
        </w:tc>
        <w:tc>
          <w:tcPr>
            <w:tcW w:w="3359" w:type="dxa"/>
            <w:gridSpan w:val="5"/>
            <w:tcBorders>
              <w:top w:val="double" w:sz="4" w:space="0" w:color="auto"/>
              <w:left w:val="double" w:sz="4" w:space="0" w:color="FFFFFF" w:themeColor="background1"/>
              <w:right w:val="double" w:sz="4" w:space="0" w:color="FFFFFF" w:themeColor="background1"/>
            </w:tcBorders>
          </w:tcPr>
          <w:p w14:paraId="2751DAC0" w14:textId="77777777" w:rsidR="00577BAA" w:rsidRPr="00943630" w:rsidRDefault="00577BAA">
            <w:pPr>
              <w:rPr>
                <w:sz w:val="18"/>
                <w:szCs w:val="18"/>
              </w:rPr>
            </w:pPr>
            <w:r>
              <w:rPr>
                <w:sz w:val="18"/>
                <w:szCs w:val="18"/>
              </w:rPr>
              <w:t>Anion</w:t>
            </w:r>
          </w:p>
        </w:tc>
      </w:tr>
      <w:tr w:rsidR="00943630" w14:paraId="7025B207" w14:textId="77777777" w:rsidTr="00EC71E1">
        <w:tc>
          <w:tcPr>
            <w:tcW w:w="1540"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150A9978" w14:textId="77777777" w:rsidR="00943630" w:rsidRPr="00943630" w:rsidRDefault="00943630">
            <w:pPr>
              <w:rPr>
                <w:sz w:val="18"/>
                <w:szCs w:val="18"/>
              </w:rPr>
            </w:pPr>
          </w:p>
        </w:tc>
        <w:tc>
          <w:tcPr>
            <w:tcW w:w="929" w:type="dxa"/>
            <w:tcBorders>
              <w:left w:val="double" w:sz="4" w:space="0" w:color="FFFFFF" w:themeColor="background1"/>
              <w:bottom w:val="double" w:sz="4" w:space="0" w:color="FFFFFF" w:themeColor="background1"/>
              <w:right w:val="double" w:sz="4" w:space="0" w:color="FFFFFF" w:themeColor="background1"/>
            </w:tcBorders>
          </w:tcPr>
          <w:p w14:paraId="52AE486A" w14:textId="77777777" w:rsidR="00943630" w:rsidRPr="00943630" w:rsidRDefault="00943630">
            <w:pPr>
              <w:rPr>
                <w:sz w:val="18"/>
                <w:szCs w:val="18"/>
              </w:rPr>
            </w:pPr>
            <w:r>
              <w:rPr>
                <w:sz w:val="18"/>
                <w:szCs w:val="18"/>
              </w:rPr>
              <w:t>Element</w:t>
            </w:r>
          </w:p>
        </w:tc>
        <w:tc>
          <w:tcPr>
            <w:tcW w:w="728" w:type="dxa"/>
            <w:tcBorders>
              <w:left w:val="double" w:sz="4" w:space="0" w:color="FFFFFF" w:themeColor="background1"/>
              <w:bottom w:val="double" w:sz="4" w:space="0" w:color="FFFFFF" w:themeColor="background1"/>
              <w:right w:val="double" w:sz="4" w:space="0" w:color="FFFFFF" w:themeColor="background1"/>
            </w:tcBorders>
          </w:tcPr>
          <w:p w14:paraId="031CF0B7" w14:textId="77777777" w:rsidR="00943630" w:rsidRPr="00943630" w:rsidRDefault="00943630">
            <w:pPr>
              <w:rPr>
                <w:sz w:val="18"/>
                <w:szCs w:val="18"/>
              </w:rPr>
            </w:pPr>
            <w:r>
              <w:rPr>
                <w:sz w:val="18"/>
                <w:szCs w:val="18"/>
              </w:rPr>
              <w:t>C</w:t>
            </w:r>
            <w:r w:rsidR="00363C02">
              <w:rPr>
                <w:sz w:val="18"/>
                <w:szCs w:val="18"/>
                <w:vertAlign w:val="subscript"/>
              </w:rPr>
              <w:t>aliphatic</w:t>
            </w:r>
            <w:r>
              <w:rPr>
                <w:sz w:val="18"/>
                <w:szCs w:val="18"/>
              </w:rPr>
              <w:t xml:space="preserve"> 1s</w:t>
            </w:r>
          </w:p>
        </w:tc>
        <w:tc>
          <w:tcPr>
            <w:tcW w:w="672" w:type="dxa"/>
            <w:tcBorders>
              <w:left w:val="double" w:sz="4" w:space="0" w:color="FFFFFF" w:themeColor="background1"/>
              <w:bottom w:val="double" w:sz="4" w:space="0" w:color="FFFFFF" w:themeColor="background1"/>
              <w:right w:val="double" w:sz="4" w:space="0" w:color="FFFFFF" w:themeColor="background1"/>
            </w:tcBorders>
          </w:tcPr>
          <w:p w14:paraId="084B46AB" w14:textId="77777777" w:rsidR="00943630" w:rsidRDefault="00943630">
            <w:pPr>
              <w:rPr>
                <w:sz w:val="18"/>
                <w:szCs w:val="18"/>
              </w:rPr>
            </w:pPr>
            <w:r>
              <w:rPr>
                <w:sz w:val="18"/>
                <w:szCs w:val="18"/>
              </w:rPr>
              <w:t>C</w:t>
            </w:r>
            <w:r>
              <w:rPr>
                <w:sz w:val="18"/>
                <w:szCs w:val="18"/>
                <w:vertAlign w:val="subscript"/>
              </w:rPr>
              <w:t>hetero</w:t>
            </w:r>
          </w:p>
          <w:p w14:paraId="4AE2CBB7" w14:textId="77777777" w:rsidR="00943630" w:rsidRPr="00943630" w:rsidRDefault="00943630">
            <w:pPr>
              <w:rPr>
                <w:sz w:val="18"/>
                <w:szCs w:val="18"/>
              </w:rPr>
            </w:pPr>
            <w:r>
              <w:rPr>
                <w:sz w:val="18"/>
                <w:szCs w:val="18"/>
              </w:rPr>
              <w:t>1s</w:t>
            </w:r>
          </w:p>
        </w:tc>
        <w:tc>
          <w:tcPr>
            <w:tcW w:w="671" w:type="dxa"/>
            <w:tcBorders>
              <w:left w:val="double" w:sz="4" w:space="0" w:color="FFFFFF" w:themeColor="background1"/>
              <w:bottom w:val="double" w:sz="4" w:space="0" w:color="FFFFFF" w:themeColor="background1"/>
              <w:right w:val="double" w:sz="4" w:space="0" w:color="FFFFFF" w:themeColor="background1"/>
            </w:tcBorders>
          </w:tcPr>
          <w:p w14:paraId="79AE01C9" w14:textId="77777777" w:rsidR="00943630" w:rsidRDefault="00943630">
            <w:pPr>
              <w:rPr>
                <w:sz w:val="18"/>
                <w:szCs w:val="18"/>
              </w:rPr>
            </w:pPr>
            <w:r>
              <w:rPr>
                <w:sz w:val="18"/>
                <w:szCs w:val="18"/>
              </w:rPr>
              <w:t>C</w:t>
            </w:r>
            <w:r>
              <w:rPr>
                <w:sz w:val="18"/>
                <w:szCs w:val="18"/>
                <w:vertAlign w:val="subscript"/>
              </w:rPr>
              <w:t>inter</w:t>
            </w:r>
          </w:p>
          <w:p w14:paraId="23877688" w14:textId="77777777" w:rsidR="00943630" w:rsidRPr="00943630" w:rsidRDefault="00943630">
            <w:pPr>
              <w:rPr>
                <w:sz w:val="18"/>
                <w:szCs w:val="18"/>
              </w:rPr>
            </w:pPr>
            <w:r>
              <w:rPr>
                <w:sz w:val="18"/>
                <w:szCs w:val="18"/>
              </w:rPr>
              <w:t>1s</w:t>
            </w:r>
          </w:p>
        </w:tc>
        <w:tc>
          <w:tcPr>
            <w:tcW w:w="672" w:type="dxa"/>
            <w:tcBorders>
              <w:left w:val="double" w:sz="4" w:space="0" w:color="FFFFFF" w:themeColor="background1"/>
              <w:bottom w:val="double" w:sz="4" w:space="0" w:color="FFFFFF" w:themeColor="background1"/>
              <w:right w:val="double" w:sz="4" w:space="0" w:color="FFFFFF" w:themeColor="background1"/>
            </w:tcBorders>
          </w:tcPr>
          <w:p w14:paraId="1EDAF249" w14:textId="77777777" w:rsidR="00943630" w:rsidRDefault="00943630">
            <w:pPr>
              <w:rPr>
                <w:sz w:val="18"/>
                <w:szCs w:val="18"/>
                <w:vertAlign w:val="subscript"/>
              </w:rPr>
            </w:pPr>
            <w:r>
              <w:rPr>
                <w:sz w:val="18"/>
                <w:szCs w:val="18"/>
              </w:rPr>
              <w:t>N</w:t>
            </w:r>
            <w:r>
              <w:rPr>
                <w:sz w:val="18"/>
                <w:szCs w:val="18"/>
                <w:vertAlign w:val="subscript"/>
              </w:rPr>
              <w:t>cation</w:t>
            </w:r>
          </w:p>
          <w:p w14:paraId="508D9ACF" w14:textId="77777777" w:rsidR="00943630" w:rsidRPr="00943630" w:rsidRDefault="00943630">
            <w:pPr>
              <w:rPr>
                <w:sz w:val="18"/>
                <w:szCs w:val="18"/>
              </w:rPr>
            </w:pPr>
            <w:r>
              <w:rPr>
                <w:sz w:val="18"/>
                <w:szCs w:val="18"/>
              </w:rPr>
              <w:t>1s</w:t>
            </w:r>
          </w:p>
        </w:tc>
        <w:tc>
          <w:tcPr>
            <w:tcW w:w="671" w:type="dxa"/>
            <w:tcBorders>
              <w:left w:val="double" w:sz="4" w:space="0" w:color="FFFFFF" w:themeColor="background1"/>
              <w:bottom w:val="double" w:sz="4" w:space="0" w:color="FFFFFF" w:themeColor="background1"/>
              <w:right w:val="double" w:sz="4" w:space="0" w:color="FFFFFF" w:themeColor="background1"/>
            </w:tcBorders>
          </w:tcPr>
          <w:p w14:paraId="6378CB31" w14:textId="77777777" w:rsidR="00943630" w:rsidRDefault="00943630">
            <w:pPr>
              <w:rPr>
                <w:sz w:val="18"/>
                <w:szCs w:val="18"/>
              </w:rPr>
            </w:pPr>
            <w:r>
              <w:rPr>
                <w:sz w:val="18"/>
                <w:szCs w:val="18"/>
              </w:rPr>
              <w:t>P</w:t>
            </w:r>
            <w:r>
              <w:rPr>
                <w:sz w:val="18"/>
                <w:szCs w:val="18"/>
                <w:vertAlign w:val="subscript"/>
              </w:rPr>
              <w:t>cation</w:t>
            </w:r>
          </w:p>
          <w:p w14:paraId="2C180865" w14:textId="77777777" w:rsidR="00943630" w:rsidRPr="00943630" w:rsidRDefault="00943630">
            <w:pPr>
              <w:rPr>
                <w:sz w:val="18"/>
                <w:szCs w:val="18"/>
              </w:rPr>
            </w:pPr>
            <w:r>
              <w:rPr>
                <w:sz w:val="18"/>
                <w:szCs w:val="18"/>
              </w:rPr>
              <w:t>2p</w:t>
            </w:r>
          </w:p>
        </w:tc>
        <w:tc>
          <w:tcPr>
            <w:tcW w:w="671" w:type="dxa"/>
            <w:tcBorders>
              <w:left w:val="double" w:sz="4" w:space="0" w:color="FFFFFF" w:themeColor="background1"/>
              <w:bottom w:val="double" w:sz="4" w:space="0" w:color="FFFFFF" w:themeColor="background1"/>
              <w:right w:val="double" w:sz="4" w:space="0" w:color="FFFFFF" w:themeColor="background1"/>
            </w:tcBorders>
          </w:tcPr>
          <w:p w14:paraId="3106CC41" w14:textId="77777777" w:rsidR="00943630" w:rsidRDefault="00943630">
            <w:pPr>
              <w:rPr>
                <w:sz w:val="18"/>
                <w:szCs w:val="18"/>
              </w:rPr>
            </w:pPr>
            <w:r>
              <w:rPr>
                <w:sz w:val="18"/>
                <w:szCs w:val="18"/>
              </w:rPr>
              <w:t>C</w:t>
            </w:r>
            <w:r>
              <w:rPr>
                <w:sz w:val="18"/>
                <w:szCs w:val="18"/>
                <w:vertAlign w:val="subscript"/>
              </w:rPr>
              <w:t>anion</w:t>
            </w:r>
          </w:p>
          <w:p w14:paraId="6CD6B0FA" w14:textId="77777777" w:rsidR="00943630" w:rsidRPr="00943630" w:rsidRDefault="00943630">
            <w:pPr>
              <w:rPr>
                <w:sz w:val="18"/>
                <w:szCs w:val="18"/>
              </w:rPr>
            </w:pPr>
            <w:r>
              <w:rPr>
                <w:sz w:val="18"/>
                <w:szCs w:val="18"/>
              </w:rPr>
              <w:t>1s</w:t>
            </w:r>
          </w:p>
        </w:tc>
        <w:tc>
          <w:tcPr>
            <w:tcW w:w="672" w:type="dxa"/>
            <w:tcBorders>
              <w:left w:val="double" w:sz="4" w:space="0" w:color="FFFFFF" w:themeColor="background1"/>
              <w:bottom w:val="double" w:sz="4" w:space="0" w:color="FFFFFF" w:themeColor="background1"/>
              <w:right w:val="double" w:sz="4" w:space="0" w:color="FFFFFF" w:themeColor="background1"/>
            </w:tcBorders>
          </w:tcPr>
          <w:p w14:paraId="03505F16" w14:textId="77777777" w:rsidR="00943630" w:rsidRDefault="00943630">
            <w:pPr>
              <w:rPr>
                <w:sz w:val="18"/>
                <w:szCs w:val="18"/>
                <w:vertAlign w:val="subscript"/>
              </w:rPr>
            </w:pPr>
            <w:r>
              <w:rPr>
                <w:sz w:val="18"/>
                <w:szCs w:val="18"/>
              </w:rPr>
              <w:t>N</w:t>
            </w:r>
            <w:r>
              <w:rPr>
                <w:sz w:val="18"/>
                <w:szCs w:val="18"/>
                <w:vertAlign w:val="subscript"/>
              </w:rPr>
              <w:t>anion</w:t>
            </w:r>
            <w:r>
              <w:rPr>
                <w:sz w:val="18"/>
                <w:szCs w:val="18"/>
                <w:vertAlign w:val="subscript"/>
              </w:rPr>
              <w:softHyphen/>
            </w:r>
          </w:p>
          <w:p w14:paraId="3D5C70A3" w14:textId="77777777" w:rsidR="00943630" w:rsidRPr="00943630" w:rsidRDefault="00943630">
            <w:pPr>
              <w:rPr>
                <w:sz w:val="18"/>
                <w:szCs w:val="18"/>
              </w:rPr>
            </w:pPr>
            <w:r>
              <w:rPr>
                <w:sz w:val="18"/>
                <w:szCs w:val="18"/>
              </w:rPr>
              <w:t>1s</w:t>
            </w:r>
          </w:p>
        </w:tc>
        <w:tc>
          <w:tcPr>
            <w:tcW w:w="672" w:type="dxa"/>
            <w:tcBorders>
              <w:left w:val="double" w:sz="4" w:space="0" w:color="FFFFFF" w:themeColor="background1"/>
              <w:bottom w:val="double" w:sz="4" w:space="0" w:color="FFFFFF" w:themeColor="background1"/>
              <w:right w:val="double" w:sz="4" w:space="0" w:color="FFFFFF" w:themeColor="background1"/>
            </w:tcBorders>
          </w:tcPr>
          <w:p w14:paraId="1E59E60D" w14:textId="77777777" w:rsidR="00943630" w:rsidRDefault="00943630">
            <w:pPr>
              <w:rPr>
                <w:sz w:val="18"/>
                <w:szCs w:val="18"/>
                <w:vertAlign w:val="subscript"/>
              </w:rPr>
            </w:pPr>
            <w:r>
              <w:rPr>
                <w:sz w:val="18"/>
                <w:szCs w:val="18"/>
              </w:rPr>
              <w:t>O</w:t>
            </w:r>
            <w:r>
              <w:rPr>
                <w:sz w:val="18"/>
                <w:szCs w:val="18"/>
                <w:vertAlign w:val="subscript"/>
              </w:rPr>
              <w:softHyphen/>
            </w:r>
          </w:p>
          <w:p w14:paraId="79DB3A1D" w14:textId="77777777" w:rsidR="00943630" w:rsidRPr="00943630" w:rsidRDefault="00943630">
            <w:pPr>
              <w:rPr>
                <w:sz w:val="18"/>
                <w:szCs w:val="18"/>
              </w:rPr>
            </w:pPr>
            <w:r>
              <w:rPr>
                <w:sz w:val="18"/>
                <w:szCs w:val="18"/>
              </w:rPr>
              <w:t>1s</w:t>
            </w:r>
          </w:p>
        </w:tc>
        <w:tc>
          <w:tcPr>
            <w:tcW w:w="672" w:type="dxa"/>
            <w:tcBorders>
              <w:left w:val="double" w:sz="4" w:space="0" w:color="FFFFFF" w:themeColor="background1"/>
              <w:bottom w:val="double" w:sz="4" w:space="0" w:color="FFFFFF" w:themeColor="background1"/>
              <w:right w:val="double" w:sz="4" w:space="0" w:color="FFFFFF" w:themeColor="background1"/>
            </w:tcBorders>
          </w:tcPr>
          <w:p w14:paraId="6A516FFB" w14:textId="77777777" w:rsidR="00943630" w:rsidRDefault="00943630">
            <w:pPr>
              <w:rPr>
                <w:sz w:val="18"/>
                <w:szCs w:val="18"/>
              </w:rPr>
            </w:pPr>
            <w:r>
              <w:rPr>
                <w:sz w:val="18"/>
                <w:szCs w:val="18"/>
              </w:rPr>
              <w:t>S</w:t>
            </w:r>
          </w:p>
          <w:p w14:paraId="5141DD5A" w14:textId="77777777" w:rsidR="00943630" w:rsidRPr="00943630" w:rsidRDefault="00943630">
            <w:pPr>
              <w:rPr>
                <w:sz w:val="18"/>
                <w:szCs w:val="18"/>
              </w:rPr>
            </w:pPr>
            <w:r>
              <w:rPr>
                <w:sz w:val="18"/>
                <w:szCs w:val="18"/>
              </w:rPr>
              <w:t>2p</w:t>
            </w:r>
          </w:p>
        </w:tc>
        <w:tc>
          <w:tcPr>
            <w:tcW w:w="672" w:type="dxa"/>
            <w:tcBorders>
              <w:left w:val="double" w:sz="4" w:space="0" w:color="FFFFFF" w:themeColor="background1"/>
              <w:bottom w:val="double" w:sz="4" w:space="0" w:color="FFFFFF" w:themeColor="background1"/>
              <w:right w:val="double" w:sz="4" w:space="0" w:color="FFFFFF" w:themeColor="background1"/>
            </w:tcBorders>
          </w:tcPr>
          <w:p w14:paraId="66D5B87C" w14:textId="77777777" w:rsidR="00943630" w:rsidRDefault="00943630">
            <w:pPr>
              <w:rPr>
                <w:sz w:val="18"/>
                <w:szCs w:val="18"/>
              </w:rPr>
            </w:pPr>
            <w:r>
              <w:rPr>
                <w:sz w:val="18"/>
                <w:szCs w:val="18"/>
              </w:rPr>
              <w:t>F</w:t>
            </w:r>
          </w:p>
          <w:p w14:paraId="30135161" w14:textId="77777777" w:rsidR="00943630" w:rsidRPr="00943630" w:rsidRDefault="00943630">
            <w:pPr>
              <w:rPr>
                <w:sz w:val="18"/>
                <w:szCs w:val="18"/>
              </w:rPr>
            </w:pPr>
            <w:r>
              <w:rPr>
                <w:sz w:val="18"/>
                <w:szCs w:val="18"/>
              </w:rPr>
              <w:t>1s</w:t>
            </w:r>
          </w:p>
        </w:tc>
      </w:tr>
      <w:tr w:rsidR="00943630" w14:paraId="7A0D6214" w14:textId="77777777" w:rsidTr="00EC71E1">
        <w:tc>
          <w:tcPr>
            <w:tcW w:w="1540" w:type="dxa"/>
            <w:tcBorders>
              <w:top w:val="double" w:sz="4" w:space="0" w:color="FFFFFF" w:themeColor="background1"/>
              <w:left w:val="double" w:sz="4" w:space="0" w:color="FFFFFF" w:themeColor="background1"/>
              <w:bottom w:val="double" w:sz="4" w:space="0" w:color="auto"/>
              <w:right w:val="double" w:sz="4" w:space="0" w:color="FFFFFF" w:themeColor="background1"/>
            </w:tcBorders>
          </w:tcPr>
          <w:p w14:paraId="712BB4CB" w14:textId="77777777" w:rsidR="00943630" w:rsidRPr="00943630" w:rsidRDefault="00943630">
            <w:pPr>
              <w:rPr>
                <w:sz w:val="18"/>
                <w:szCs w:val="18"/>
              </w:rPr>
            </w:pPr>
          </w:p>
        </w:tc>
        <w:tc>
          <w:tcPr>
            <w:tcW w:w="929" w:type="dxa"/>
            <w:tcBorders>
              <w:top w:val="double" w:sz="4" w:space="0" w:color="FFFFFF" w:themeColor="background1"/>
              <w:left w:val="double" w:sz="4" w:space="0" w:color="FFFFFF" w:themeColor="background1"/>
              <w:bottom w:val="double" w:sz="4" w:space="0" w:color="auto"/>
              <w:right w:val="double" w:sz="4" w:space="0" w:color="FFFFFF" w:themeColor="background1"/>
            </w:tcBorders>
          </w:tcPr>
          <w:p w14:paraId="34C3D27F" w14:textId="77777777" w:rsidR="00943630" w:rsidRPr="00943630" w:rsidRDefault="00943630" w:rsidP="00666488">
            <w:pPr>
              <w:rPr>
                <w:sz w:val="18"/>
                <w:szCs w:val="18"/>
              </w:rPr>
            </w:pPr>
            <w:r>
              <w:rPr>
                <w:sz w:val="18"/>
                <w:szCs w:val="18"/>
              </w:rPr>
              <w:t>RSF</w:t>
            </w:r>
            <w:r w:rsidR="00F10A44">
              <w:rPr>
                <w:sz w:val="18"/>
                <w:szCs w:val="18"/>
              </w:rPr>
              <w:fldChar w:fldCharType="begin">
                <w:fldData xml:space="preserve">PEVuZE5vdGU+PENpdGU+PEF1dGhvcj5TbWl0aDwvQXV0aG9yPjxZZWFyPjIwMDY8L1llYXI+PElE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</w:fldData>
              </w:fldChar>
            </w:r>
            <w:r w:rsidR="00666488">
              <w:rPr>
                <w:sz w:val="18"/>
                <w:szCs w:val="18"/>
              </w:rPr>
              <w:instrText xml:space="preserve"> ADDIN EN.CITE </w:instrText>
            </w:r>
            <w:r w:rsidR="00666488">
              <w:rPr>
                <w:sz w:val="18"/>
                <w:szCs w:val="18"/>
              </w:rPr>
              <w:fldChar w:fldCharType="begin">
                <w:fldData xml:space="preserve">PEVuZE5vdGU+PENpdGU+PEF1dGhvcj5TbWl0aDwvQXV0aG9yPjxZZWFyPjIwMDY8L1llYXI+PElE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</w:fldData>
              </w:fldChar>
            </w:r>
            <w:r w:rsidR="00666488">
              <w:rPr>
                <w:sz w:val="18"/>
                <w:szCs w:val="18"/>
              </w:rPr>
              <w:instrText xml:space="preserve"> ADDIN EN.CITE.DATA </w:instrText>
            </w:r>
            <w:r w:rsidR="00666488">
              <w:rPr>
                <w:sz w:val="18"/>
                <w:szCs w:val="18"/>
              </w:rPr>
            </w:r>
            <w:r w:rsidR="00666488">
              <w:rPr>
                <w:sz w:val="18"/>
                <w:szCs w:val="18"/>
              </w:rPr>
              <w:fldChar w:fldCharType="end"/>
            </w:r>
            <w:r w:rsidR="00F10A44">
              <w:rPr>
                <w:sz w:val="18"/>
                <w:szCs w:val="18"/>
              </w:rPr>
            </w:r>
            <w:r w:rsidR="00F10A44">
              <w:rPr>
                <w:sz w:val="18"/>
                <w:szCs w:val="18"/>
              </w:rPr>
              <w:fldChar w:fldCharType="separate"/>
            </w:r>
            <w:r w:rsidR="00666488" w:rsidRPr="00666488">
              <w:rPr>
                <w:noProof/>
                <w:sz w:val="18"/>
                <w:szCs w:val="18"/>
                <w:vertAlign w:val="superscript"/>
              </w:rPr>
              <w:t>36, 37</w:t>
            </w:r>
            <w:r w:rsidR="00F10A44">
              <w:rPr>
                <w:sz w:val="18"/>
                <w:szCs w:val="18"/>
              </w:rPr>
              <w:fldChar w:fldCharType="end"/>
            </w:r>
          </w:p>
        </w:tc>
        <w:tc>
          <w:tcPr>
            <w:tcW w:w="728" w:type="dxa"/>
            <w:tcBorders>
              <w:top w:val="double" w:sz="4" w:space="0" w:color="FFFFFF" w:themeColor="background1"/>
              <w:left w:val="double" w:sz="4" w:space="0" w:color="FFFFFF" w:themeColor="background1"/>
              <w:bottom w:val="double" w:sz="4" w:space="0" w:color="auto"/>
              <w:right w:val="double" w:sz="4" w:space="0" w:color="FFFFFF" w:themeColor="background1"/>
            </w:tcBorders>
          </w:tcPr>
          <w:p w14:paraId="576F2AA0" w14:textId="77777777" w:rsidR="00943630" w:rsidRPr="00943630" w:rsidRDefault="00943630" w:rsidP="00D73305">
            <w:pPr>
              <w:jc w:val="center"/>
              <w:rPr>
                <w:sz w:val="18"/>
                <w:szCs w:val="18"/>
              </w:rPr>
            </w:pPr>
            <w:r>
              <w:rPr>
                <w:sz w:val="18"/>
                <w:szCs w:val="18"/>
              </w:rPr>
              <w:t>0.278</w:t>
            </w:r>
          </w:p>
        </w:tc>
        <w:tc>
          <w:tcPr>
            <w:tcW w:w="672" w:type="dxa"/>
            <w:tcBorders>
              <w:top w:val="double" w:sz="4" w:space="0" w:color="FFFFFF" w:themeColor="background1"/>
              <w:left w:val="double" w:sz="4" w:space="0" w:color="FFFFFF" w:themeColor="background1"/>
              <w:bottom w:val="double" w:sz="4" w:space="0" w:color="auto"/>
              <w:right w:val="double" w:sz="4" w:space="0" w:color="FFFFFF" w:themeColor="background1"/>
            </w:tcBorders>
          </w:tcPr>
          <w:p w14:paraId="5EC329D2" w14:textId="77777777" w:rsidR="00943630" w:rsidRPr="00943630" w:rsidRDefault="00943630" w:rsidP="00D73305">
            <w:pPr>
              <w:jc w:val="center"/>
              <w:rPr>
                <w:sz w:val="18"/>
                <w:szCs w:val="18"/>
              </w:rPr>
            </w:pPr>
            <w:r>
              <w:rPr>
                <w:sz w:val="18"/>
                <w:szCs w:val="18"/>
              </w:rPr>
              <w:t>0.278</w:t>
            </w:r>
          </w:p>
        </w:tc>
        <w:tc>
          <w:tcPr>
            <w:tcW w:w="671" w:type="dxa"/>
            <w:tcBorders>
              <w:top w:val="double" w:sz="4" w:space="0" w:color="FFFFFF" w:themeColor="background1"/>
              <w:left w:val="double" w:sz="4" w:space="0" w:color="FFFFFF" w:themeColor="background1"/>
              <w:bottom w:val="double" w:sz="4" w:space="0" w:color="auto"/>
              <w:right w:val="double" w:sz="4" w:space="0" w:color="FFFFFF" w:themeColor="background1"/>
            </w:tcBorders>
          </w:tcPr>
          <w:p w14:paraId="00283423" w14:textId="77777777" w:rsidR="00943630" w:rsidRPr="00943630" w:rsidRDefault="00943630" w:rsidP="00D73305">
            <w:pPr>
              <w:jc w:val="center"/>
              <w:rPr>
                <w:sz w:val="18"/>
                <w:szCs w:val="18"/>
              </w:rPr>
            </w:pPr>
            <w:r>
              <w:rPr>
                <w:sz w:val="18"/>
                <w:szCs w:val="18"/>
              </w:rPr>
              <w:t>0.278</w:t>
            </w:r>
          </w:p>
        </w:tc>
        <w:tc>
          <w:tcPr>
            <w:tcW w:w="672" w:type="dxa"/>
            <w:tcBorders>
              <w:top w:val="double" w:sz="4" w:space="0" w:color="FFFFFF" w:themeColor="background1"/>
              <w:left w:val="double" w:sz="4" w:space="0" w:color="FFFFFF" w:themeColor="background1"/>
              <w:bottom w:val="double" w:sz="4" w:space="0" w:color="auto"/>
              <w:right w:val="double" w:sz="4" w:space="0" w:color="FFFFFF" w:themeColor="background1"/>
            </w:tcBorders>
          </w:tcPr>
          <w:p w14:paraId="2164C3D6" w14:textId="77777777" w:rsidR="00943630" w:rsidRPr="00943630" w:rsidRDefault="00943630" w:rsidP="00D73305">
            <w:pPr>
              <w:jc w:val="center"/>
              <w:rPr>
                <w:sz w:val="18"/>
                <w:szCs w:val="18"/>
              </w:rPr>
            </w:pPr>
            <w:r>
              <w:rPr>
                <w:sz w:val="18"/>
                <w:szCs w:val="18"/>
              </w:rPr>
              <w:t>0.477</w:t>
            </w:r>
          </w:p>
        </w:tc>
        <w:tc>
          <w:tcPr>
            <w:tcW w:w="671" w:type="dxa"/>
            <w:tcBorders>
              <w:top w:val="double" w:sz="4" w:space="0" w:color="FFFFFF" w:themeColor="background1"/>
              <w:left w:val="double" w:sz="4" w:space="0" w:color="FFFFFF" w:themeColor="background1"/>
              <w:bottom w:val="double" w:sz="4" w:space="0" w:color="auto"/>
              <w:right w:val="double" w:sz="4" w:space="0" w:color="FFFFFF" w:themeColor="background1"/>
            </w:tcBorders>
          </w:tcPr>
          <w:p w14:paraId="31B9A729" w14:textId="77777777" w:rsidR="00943630" w:rsidRPr="00943630" w:rsidRDefault="00943630" w:rsidP="00D73305">
            <w:pPr>
              <w:jc w:val="center"/>
              <w:rPr>
                <w:sz w:val="18"/>
                <w:szCs w:val="18"/>
              </w:rPr>
            </w:pPr>
            <w:r>
              <w:rPr>
                <w:sz w:val="18"/>
                <w:szCs w:val="18"/>
              </w:rPr>
              <w:t>0.486</w:t>
            </w:r>
          </w:p>
        </w:tc>
        <w:tc>
          <w:tcPr>
            <w:tcW w:w="671" w:type="dxa"/>
            <w:tcBorders>
              <w:top w:val="double" w:sz="4" w:space="0" w:color="FFFFFF" w:themeColor="background1"/>
              <w:left w:val="double" w:sz="4" w:space="0" w:color="FFFFFF" w:themeColor="background1"/>
              <w:bottom w:val="double" w:sz="4" w:space="0" w:color="auto"/>
              <w:right w:val="double" w:sz="4" w:space="0" w:color="FFFFFF" w:themeColor="background1"/>
            </w:tcBorders>
          </w:tcPr>
          <w:p w14:paraId="3A4E9D85" w14:textId="77777777" w:rsidR="00943630" w:rsidRPr="00943630" w:rsidRDefault="00943630" w:rsidP="00D73305">
            <w:pPr>
              <w:jc w:val="center"/>
              <w:rPr>
                <w:sz w:val="18"/>
                <w:szCs w:val="18"/>
              </w:rPr>
            </w:pPr>
            <w:r>
              <w:rPr>
                <w:sz w:val="18"/>
                <w:szCs w:val="18"/>
              </w:rPr>
              <w:t>0.278</w:t>
            </w:r>
          </w:p>
        </w:tc>
        <w:tc>
          <w:tcPr>
            <w:tcW w:w="672" w:type="dxa"/>
            <w:tcBorders>
              <w:top w:val="double" w:sz="4" w:space="0" w:color="FFFFFF" w:themeColor="background1"/>
              <w:left w:val="double" w:sz="4" w:space="0" w:color="FFFFFF" w:themeColor="background1"/>
              <w:bottom w:val="double" w:sz="4" w:space="0" w:color="auto"/>
              <w:right w:val="double" w:sz="4" w:space="0" w:color="FFFFFF" w:themeColor="background1"/>
            </w:tcBorders>
          </w:tcPr>
          <w:p w14:paraId="74FDD80C" w14:textId="77777777" w:rsidR="00943630" w:rsidRPr="00943630" w:rsidRDefault="00D73305" w:rsidP="00D73305">
            <w:pPr>
              <w:jc w:val="center"/>
              <w:rPr>
                <w:sz w:val="18"/>
                <w:szCs w:val="18"/>
              </w:rPr>
            </w:pPr>
            <w:r>
              <w:rPr>
                <w:sz w:val="18"/>
                <w:szCs w:val="18"/>
              </w:rPr>
              <w:t>0.477</w:t>
            </w:r>
          </w:p>
        </w:tc>
        <w:tc>
          <w:tcPr>
            <w:tcW w:w="672" w:type="dxa"/>
            <w:tcBorders>
              <w:top w:val="double" w:sz="4" w:space="0" w:color="FFFFFF" w:themeColor="background1"/>
              <w:left w:val="double" w:sz="4" w:space="0" w:color="FFFFFF" w:themeColor="background1"/>
              <w:bottom w:val="double" w:sz="4" w:space="0" w:color="auto"/>
              <w:right w:val="double" w:sz="4" w:space="0" w:color="FFFFFF" w:themeColor="background1"/>
            </w:tcBorders>
          </w:tcPr>
          <w:p w14:paraId="4956314E" w14:textId="77777777" w:rsidR="00943630" w:rsidRPr="00943630" w:rsidRDefault="00D73305" w:rsidP="00D73305">
            <w:pPr>
              <w:jc w:val="center"/>
              <w:rPr>
                <w:sz w:val="18"/>
                <w:szCs w:val="18"/>
              </w:rPr>
            </w:pPr>
            <w:r>
              <w:rPr>
                <w:sz w:val="18"/>
                <w:szCs w:val="18"/>
              </w:rPr>
              <w:t>0.780</w:t>
            </w:r>
          </w:p>
        </w:tc>
        <w:tc>
          <w:tcPr>
            <w:tcW w:w="672" w:type="dxa"/>
            <w:tcBorders>
              <w:top w:val="double" w:sz="4" w:space="0" w:color="FFFFFF" w:themeColor="background1"/>
              <w:left w:val="double" w:sz="4" w:space="0" w:color="FFFFFF" w:themeColor="background1"/>
              <w:bottom w:val="double" w:sz="4" w:space="0" w:color="auto"/>
              <w:right w:val="double" w:sz="4" w:space="0" w:color="FFFFFF" w:themeColor="background1"/>
            </w:tcBorders>
          </w:tcPr>
          <w:p w14:paraId="0AAE5B60" w14:textId="77777777" w:rsidR="00943630" w:rsidRPr="00943630" w:rsidRDefault="00D73305" w:rsidP="00D73305">
            <w:pPr>
              <w:jc w:val="center"/>
              <w:rPr>
                <w:sz w:val="18"/>
                <w:szCs w:val="18"/>
              </w:rPr>
            </w:pPr>
            <w:r>
              <w:rPr>
                <w:sz w:val="18"/>
                <w:szCs w:val="18"/>
              </w:rPr>
              <w:t>0.668</w:t>
            </w:r>
          </w:p>
        </w:tc>
        <w:tc>
          <w:tcPr>
            <w:tcW w:w="672" w:type="dxa"/>
            <w:tcBorders>
              <w:top w:val="double" w:sz="4" w:space="0" w:color="FFFFFF" w:themeColor="background1"/>
              <w:left w:val="double" w:sz="4" w:space="0" w:color="FFFFFF" w:themeColor="background1"/>
              <w:bottom w:val="double" w:sz="4" w:space="0" w:color="auto"/>
              <w:right w:val="double" w:sz="4" w:space="0" w:color="FFFFFF" w:themeColor="background1"/>
            </w:tcBorders>
          </w:tcPr>
          <w:p w14:paraId="5DF423C7" w14:textId="77777777" w:rsidR="00943630" w:rsidRPr="00943630" w:rsidRDefault="00D73305" w:rsidP="00D73305">
            <w:pPr>
              <w:jc w:val="center"/>
              <w:rPr>
                <w:sz w:val="18"/>
                <w:szCs w:val="18"/>
              </w:rPr>
            </w:pPr>
            <w:r>
              <w:rPr>
                <w:sz w:val="18"/>
                <w:szCs w:val="18"/>
              </w:rPr>
              <w:t>1.000</w:t>
            </w:r>
          </w:p>
        </w:tc>
      </w:tr>
      <w:tr w:rsidR="00943630" w14:paraId="568B01A9" w14:textId="77777777" w:rsidTr="00EC71E1">
        <w:tc>
          <w:tcPr>
            <w:tcW w:w="1540" w:type="dxa"/>
            <w:tcBorders>
              <w:top w:val="double" w:sz="4" w:space="0" w:color="auto"/>
              <w:left w:val="double" w:sz="4" w:space="0" w:color="FFFFFF" w:themeColor="background1"/>
              <w:bottom w:val="double" w:sz="4" w:space="0" w:color="FFFFFF" w:themeColor="background1"/>
              <w:right w:val="double" w:sz="4" w:space="0" w:color="FFFFFF" w:themeColor="background1"/>
            </w:tcBorders>
          </w:tcPr>
          <w:p w14:paraId="6E78A2D5" w14:textId="77777777" w:rsidR="00943630" w:rsidRPr="00943630" w:rsidRDefault="00943630" w:rsidP="004E32EE">
            <w:pPr>
              <w:rPr>
                <w:sz w:val="18"/>
                <w:szCs w:val="18"/>
              </w:rPr>
            </w:pPr>
            <w:r w:rsidRPr="00943630">
              <w:rPr>
                <w:sz w:val="18"/>
                <w:szCs w:val="18"/>
              </w:rPr>
              <w:t>[C</w:t>
            </w:r>
            <w:r w:rsidRPr="00943630">
              <w:rPr>
                <w:sz w:val="18"/>
                <w:szCs w:val="18"/>
                <w:vertAlign w:val="subscript"/>
              </w:rPr>
              <w:t>8</w:t>
            </w:r>
            <w:r w:rsidRPr="00943630">
              <w:rPr>
                <w:sz w:val="18"/>
                <w:szCs w:val="18"/>
              </w:rPr>
              <w:t>C</w:t>
            </w:r>
            <w:r w:rsidRPr="00943630">
              <w:rPr>
                <w:sz w:val="18"/>
                <w:szCs w:val="18"/>
                <w:vertAlign w:val="subscript"/>
              </w:rPr>
              <w:t>1</w:t>
            </w:r>
            <w:r w:rsidRPr="00943630">
              <w:rPr>
                <w:sz w:val="18"/>
                <w:szCs w:val="18"/>
              </w:rPr>
              <w:t>Pyrr][NTf</w:t>
            </w:r>
            <w:r w:rsidRPr="00943630">
              <w:rPr>
                <w:sz w:val="18"/>
                <w:szCs w:val="18"/>
                <w:vertAlign w:val="subscript"/>
              </w:rPr>
              <w:t>2</w:t>
            </w:r>
            <w:r w:rsidRPr="00943630">
              <w:rPr>
                <w:sz w:val="18"/>
                <w:szCs w:val="18"/>
              </w:rPr>
              <w:t>]</w:t>
            </w:r>
          </w:p>
        </w:tc>
        <w:tc>
          <w:tcPr>
            <w:tcW w:w="929" w:type="dxa"/>
            <w:tcBorders>
              <w:top w:val="double" w:sz="4" w:space="0" w:color="auto"/>
              <w:left w:val="double" w:sz="4" w:space="0" w:color="FFFFFF" w:themeColor="background1"/>
              <w:bottom w:val="double" w:sz="4" w:space="0" w:color="FFFFFF" w:themeColor="background1"/>
              <w:right w:val="double" w:sz="4" w:space="0" w:color="FFFFFF" w:themeColor="background1"/>
            </w:tcBorders>
          </w:tcPr>
          <w:p w14:paraId="250BB21A" w14:textId="77777777" w:rsidR="00943630" w:rsidRPr="00943630" w:rsidRDefault="00943630" w:rsidP="004E32EE">
            <w:pPr>
              <w:rPr>
                <w:sz w:val="18"/>
                <w:szCs w:val="18"/>
              </w:rPr>
            </w:pPr>
            <w:r w:rsidRPr="00943630">
              <w:rPr>
                <w:sz w:val="18"/>
                <w:szCs w:val="18"/>
              </w:rPr>
              <w:t>Nominal</w:t>
            </w:r>
          </w:p>
        </w:tc>
        <w:tc>
          <w:tcPr>
            <w:tcW w:w="728" w:type="dxa"/>
            <w:tcBorders>
              <w:top w:val="double" w:sz="4" w:space="0" w:color="auto"/>
              <w:left w:val="double" w:sz="4" w:space="0" w:color="FFFFFF" w:themeColor="background1"/>
              <w:bottom w:val="double" w:sz="4" w:space="0" w:color="FFFFFF" w:themeColor="background1"/>
              <w:right w:val="double" w:sz="4" w:space="0" w:color="FFFFFF" w:themeColor="background1"/>
            </w:tcBorders>
          </w:tcPr>
          <w:p w14:paraId="4CBC5880" w14:textId="77777777" w:rsidR="00943630" w:rsidRPr="000B7111" w:rsidRDefault="00D73305" w:rsidP="00D73305">
            <w:pPr>
              <w:jc w:val="center"/>
              <w:rPr>
                <w:b/>
                <w:sz w:val="18"/>
                <w:szCs w:val="18"/>
              </w:rPr>
            </w:pPr>
            <w:r w:rsidRPr="000B7111">
              <w:rPr>
                <w:b/>
                <w:sz w:val="18"/>
                <w:szCs w:val="18"/>
              </w:rPr>
              <w:t>6</w:t>
            </w:r>
          </w:p>
        </w:tc>
        <w:tc>
          <w:tcPr>
            <w:tcW w:w="672" w:type="dxa"/>
            <w:tcBorders>
              <w:top w:val="double" w:sz="4" w:space="0" w:color="auto"/>
              <w:left w:val="double" w:sz="4" w:space="0" w:color="FFFFFF" w:themeColor="background1"/>
              <w:bottom w:val="double" w:sz="4" w:space="0" w:color="FFFFFF" w:themeColor="background1"/>
              <w:right w:val="double" w:sz="4" w:space="0" w:color="FFFFFF" w:themeColor="background1"/>
            </w:tcBorders>
          </w:tcPr>
          <w:p w14:paraId="709C0428" w14:textId="77777777" w:rsidR="00943630" w:rsidRPr="000B7111" w:rsidRDefault="00D73305" w:rsidP="00D73305">
            <w:pPr>
              <w:jc w:val="center"/>
              <w:rPr>
                <w:b/>
                <w:sz w:val="18"/>
                <w:szCs w:val="18"/>
              </w:rPr>
            </w:pPr>
            <w:r w:rsidRPr="000B7111">
              <w:rPr>
                <w:b/>
                <w:sz w:val="18"/>
                <w:szCs w:val="18"/>
              </w:rPr>
              <w:t>4</w:t>
            </w:r>
          </w:p>
        </w:tc>
        <w:tc>
          <w:tcPr>
            <w:tcW w:w="671" w:type="dxa"/>
            <w:tcBorders>
              <w:top w:val="double" w:sz="4" w:space="0" w:color="auto"/>
              <w:left w:val="double" w:sz="4" w:space="0" w:color="FFFFFF" w:themeColor="background1"/>
              <w:bottom w:val="double" w:sz="4" w:space="0" w:color="FFFFFF" w:themeColor="background1"/>
              <w:right w:val="double" w:sz="4" w:space="0" w:color="FFFFFF" w:themeColor="background1"/>
            </w:tcBorders>
          </w:tcPr>
          <w:p w14:paraId="2C5874AF" w14:textId="77777777" w:rsidR="00943630" w:rsidRPr="000B7111" w:rsidRDefault="00D73305" w:rsidP="00D73305">
            <w:pPr>
              <w:jc w:val="center"/>
              <w:rPr>
                <w:b/>
                <w:sz w:val="18"/>
                <w:szCs w:val="18"/>
              </w:rPr>
            </w:pPr>
            <w:r w:rsidRPr="000B7111">
              <w:rPr>
                <w:b/>
                <w:sz w:val="18"/>
                <w:szCs w:val="18"/>
              </w:rPr>
              <w:t>3</w:t>
            </w:r>
          </w:p>
        </w:tc>
        <w:tc>
          <w:tcPr>
            <w:tcW w:w="672" w:type="dxa"/>
            <w:tcBorders>
              <w:top w:val="double" w:sz="4" w:space="0" w:color="auto"/>
              <w:left w:val="double" w:sz="4" w:space="0" w:color="FFFFFF" w:themeColor="background1"/>
              <w:bottom w:val="double" w:sz="4" w:space="0" w:color="FFFFFF" w:themeColor="background1"/>
              <w:right w:val="double" w:sz="4" w:space="0" w:color="FFFFFF" w:themeColor="background1"/>
            </w:tcBorders>
          </w:tcPr>
          <w:p w14:paraId="588124AE" w14:textId="77777777" w:rsidR="00943630" w:rsidRPr="000B7111" w:rsidRDefault="00D73305" w:rsidP="00D73305">
            <w:pPr>
              <w:jc w:val="center"/>
              <w:rPr>
                <w:b/>
                <w:sz w:val="18"/>
                <w:szCs w:val="18"/>
              </w:rPr>
            </w:pPr>
            <w:r w:rsidRPr="000B7111">
              <w:rPr>
                <w:b/>
                <w:sz w:val="18"/>
                <w:szCs w:val="18"/>
              </w:rPr>
              <w:t>1</w:t>
            </w:r>
          </w:p>
        </w:tc>
        <w:tc>
          <w:tcPr>
            <w:tcW w:w="671" w:type="dxa"/>
            <w:tcBorders>
              <w:top w:val="double" w:sz="4" w:space="0" w:color="auto"/>
              <w:left w:val="double" w:sz="4" w:space="0" w:color="FFFFFF" w:themeColor="background1"/>
              <w:bottom w:val="double" w:sz="4" w:space="0" w:color="FFFFFF" w:themeColor="background1"/>
              <w:right w:val="double" w:sz="4" w:space="0" w:color="FFFFFF" w:themeColor="background1"/>
            </w:tcBorders>
          </w:tcPr>
          <w:p w14:paraId="6D690F82" w14:textId="77777777" w:rsidR="00943630" w:rsidRPr="000B7111" w:rsidRDefault="00D73305" w:rsidP="00D73305">
            <w:pPr>
              <w:jc w:val="center"/>
              <w:rPr>
                <w:b/>
                <w:sz w:val="18"/>
                <w:szCs w:val="18"/>
              </w:rPr>
            </w:pPr>
            <w:r w:rsidRPr="000B7111">
              <w:rPr>
                <w:b/>
                <w:sz w:val="18"/>
                <w:szCs w:val="18"/>
              </w:rPr>
              <w:t>-</w:t>
            </w:r>
          </w:p>
        </w:tc>
        <w:tc>
          <w:tcPr>
            <w:tcW w:w="671" w:type="dxa"/>
            <w:tcBorders>
              <w:top w:val="double" w:sz="4" w:space="0" w:color="auto"/>
              <w:left w:val="double" w:sz="4" w:space="0" w:color="FFFFFF" w:themeColor="background1"/>
              <w:bottom w:val="double" w:sz="4" w:space="0" w:color="FFFFFF" w:themeColor="background1"/>
              <w:right w:val="double" w:sz="4" w:space="0" w:color="FFFFFF" w:themeColor="background1"/>
            </w:tcBorders>
          </w:tcPr>
          <w:p w14:paraId="7284E86F" w14:textId="77777777" w:rsidR="00943630" w:rsidRPr="000B7111" w:rsidRDefault="00D73305" w:rsidP="00D73305">
            <w:pPr>
              <w:jc w:val="center"/>
              <w:rPr>
                <w:b/>
                <w:sz w:val="18"/>
                <w:szCs w:val="18"/>
              </w:rPr>
            </w:pPr>
            <w:r w:rsidRPr="000B7111">
              <w:rPr>
                <w:b/>
                <w:sz w:val="18"/>
                <w:szCs w:val="18"/>
              </w:rPr>
              <w:t>2</w:t>
            </w:r>
          </w:p>
        </w:tc>
        <w:tc>
          <w:tcPr>
            <w:tcW w:w="672" w:type="dxa"/>
            <w:tcBorders>
              <w:top w:val="double" w:sz="4" w:space="0" w:color="auto"/>
              <w:left w:val="double" w:sz="4" w:space="0" w:color="FFFFFF" w:themeColor="background1"/>
              <w:bottom w:val="double" w:sz="4" w:space="0" w:color="FFFFFF" w:themeColor="background1"/>
              <w:right w:val="double" w:sz="4" w:space="0" w:color="FFFFFF" w:themeColor="background1"/>
            </w:tcBorders>
          </w:tcPr>
          <w:p w14:paraId="6FD5CE0D" w14:textId="77777777" w:rsidR="00943630" w:rsidRPr="000B7111" w:rsidRDefault="00D73305" w:rsidP="00D73305">
            <w:pPr>
              <w:jc w:val="center"/>
              <w:rPr>
                <w:b/>
                <w:sz w:val="18"/>
                <w:szCs w:val="18"/>
              </w:rPr>
            </w:pPr>
            <w:r w:rsidRPr="000B7111">
              <w:rPr>
                <w:b/>
                <w:sz w:val="18"/>
                <w:szCs w:val="18"/>
              </w:rPr>
              <w:t>1</w:t>
            </w:r>
          </w:p>
        </w:tc>
        <w:tc>
          <w:tcPr>
            <w:tcW w:w="672" w:type="dxa"/>
            <w:tcBorders>
              <w:top w:val="double" w:sz="4" w:space="0" w:color="auto"/>
              <w:left w:val="double" w:sz="4" w:space="0" w:color="FFFFFF" w:themeColor="background1"/>
              <w:bottom w:val="double" w:sz="4" w:space="0" w:color="FFFFFF" w:themeColor="background1"/>
              <w:right w:val="double" w:sz="4" w:space="0" w:color="FFFFFF" w:themeColor="background1"/>
            </w:tcBorders>
          </w:tcPr>
          <w:p w14:paraId="784EBFEE" w14:textId="77777777" w:rsidR="00943630" w:rsidRPr="000B7111" w:rsidRDefault="00D73305" w:rsidP="00D73305">
            <w:pPr>
              <w:jc w:val="center"/>
              <w:rPr>
                <w:b/>
                <w:sz w:val="18"/>
                <w:szCs w:val="18"/>
              </w:rPr>
            </w:pPr>
            <w:r w:rsidRPr="000B7111">
              <w:rPr>
                <w:b/>
                <w:sz w:val="18"/>
                <w:szCs w:val="18"/>
              </w:rPr>
              <w:t>4</w:t>
            </w:r>
          </w:p>
        </w:tc>
        <w:tc>
          <w:tcPr>
            <w:tcW w:w="672" w:type="dxa"/>
            <w:tcBorders>
              <w:top w:val="double" w:sz="4" w:space="0" w:color="auto"/>
              <w:left w:val="double" w:sz="4" w:space="0" w:color="FFFFFF" w:themeColor="background1"/>
              <w:bottom w:val="double" w:sz="4" w:space="0" w:color="FFFFFF" w:themeColor="background1"/>
              <w:right w:val="double" w:sz="4" w:space="0" w:color="FFFFFF" w:themeColor="background1"/>
            </w:tcBorders>
          </w:tcPr>
          <w:p w14:paraId="00260D5E" w14:textId="77777777" w:rsidR="00943630" w:rsidRPr="000B7111" w:rsidRDefault="00D73305" w:rsidP="00D73305">
            <w:pPr>
              <w:jc w:val="center"/>
              <w:rPr>
                <w:b/>
                <w:sz w:val="18"/>
                <w:szCs w:val="18"/>
              </w:rPr>
            </w:pPr>
            <w:r w:rsidRPr="000B7111">
              <w:rPr>
                <w:b/>
                <w:sz w:val="18"/>
                <w:szCs w:val="18"/>
              </w:rPr>
              <w:t>2</w:t>
            </w:r>
          </w:p>
        </w:tc>
        <w:tc>
          <w:tcPr>
            <w:tcW w:w="672" w:type="dxa"/>
            <w:tcBorders>
              <w:top w:val="double" w:sz="4" w:space="0" w:color="auto"/>
              <w:left w:val="double" w:sz="4" w:space="0" w:color="FFFFFF" w:themeColor="background1"/>
              <w:bottom w:val="double" w:sz="4" w:space="0" w:color="FFFFFF" w:themeColor="background1"/>
              <w:right w:val="double" w:sz="4" w:space="0" w:color="FFFFFF" w:themeColor="background1"/>
            </w:tcBorders>
          </w:tcPr>
          <w:p w14:paraId="4EDB8505" w14:textId="77777777" w:rsidR="00943630" w:rsidRPr="000B7111" w:rsidRDefault="00D73305" w:rsidP="00D73305">
            <w:pPr>
              <w:jc w:val="center"/>
              <w:rPr>
                <w:b/>
                <w:sz w:val="18"/>
                <w:szCs w:val="18"/>
              </w:rPr>
            </w:pPr>
            <w:r w:rsidRPr="000B7111">
              <w:rPr>
                <w:b/>
                <w:sz w:val="18"/>
                <w:szCs w:val="18"/>
              </w:rPr>
              <w:t>6</w:t>
            </w:r>
          </w:p>
        </w:tc>
      </w:tr>
      <w:tr w:rsidR="00943630" w14:paraId="443261BB" w14:textId="77777777" w:rsidTr="00EC71E1">
        <w:tc>
          <w:tcPr>
            <w:tcW w:w="1540"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2DCB8763" w14:textId="77777777" w:rsidR="00943630" w:rsidRPr="00943630" w:rsidRDefault="00943630" w:rsidP="004E32EE">
            <w:pPr>
              <w:rPr>
                <w:sz w:val="18"/>
                <w:szCs w:val="18"/>
              </w:rPr>
            </w:pPr>
          </w:p>
        </w:tc>
        <w:tc>
          <w:tcPr>
            <w:tcW w:w="929"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7415B661" w14:textId="77777777" w:rsidR="00943630" w:rsidRPr="00943630" w:rsidRDefault="00943630" w:rsidP="004E32EE">
            <w:pPr>
              <w:rPr>
                <w:sz w:val="18"/>
                <w:szCs w:val="18"/>
              </w:rPr>
            </w:pPr>
            <w:r w:rsidRPr="00943630">
              <w:rPr>
                <w:sz w:val="18"/>
                <w:szCs w:val="18"/>
              </w:rPr>
              <w:t>0°</w:t>
            </w:r>
          </w:p>
        </w:tc>
        <w:tc>
          <w:tcPr>
            <w:tcW w:w="728"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0002AA24" w14:textId="77777777" w:rsidR="00943630" w:rsidRPr="00943630" w:rsidRDefault="00065A83" w:rsidP="00D73305">
            <w:pPr>
              <w:jc w:val="center"/>
              <w:rPr>
                <w:sz w:val="18"/>
                <w:szCs w:val="18"/>
              </w:rPr>
            </w:pPr>
            <w:r>
              <w:rPr>
                <w:sz w:val="18"/>
                <w:szCs w:val="18"/>
              </w:rPr>
              <w:t>6.4</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0145E725" w14:textId="77777777" w:rsidR="00943630" w:rsidRPr="00943630" w:rsidRDefault="00D73305" w:rsidP="00D73305">
            <w:pPr>
              <w:jc w:val="center"/>
              <w:rPr>
                <w:sz w:val="18"/>
                <w:szCs w:val="18"/>
              </w:rPr>
            </w:pPr>
            <w:r>
              <w:rPr>
                <w:sz w:val="18"/>
                <w:szCs w:val="18"/>
              </w:rPr>
              <w:t>4.3</w:t>
            </w:r>
          </w:p>
        </w:tc>
        <w:tc>
          <w:tcPr>
            <w:tcW w:w="67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71C13588" w14:textId="77777777" w:rsidR="00943630" w:rsidRPr="00943630" w:rsidRDefault="00D73305" w:rsidP="00D73305">
            <w:pPr>
              <w:jc w:val="center"/>
              <w:rPr>
                <w:sz w:val="18"/>
                <w:szCs w:val="18"/>
              </w:rPr>
            </w:pPr>
            <w:r>
              <w:rPr>
                <w:sz w:val="18"/>
                <w:szCs w:val="18"/>
              </w:rPr>
              <w:t>3.2</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1C2F87D6" w14:textId="77777777" w:rsidR="00943630" w:rsidRPr="00943630" w:rsidRDefault="00D73305" w:rsidP="00D73305">
            <w:pPr>
              <w:jc w:val="center"/>
              <w:rPr>
                <w:sz w:val="18"/>
                <w:szCs w:val="18"/>
              </w:rPr>
            </w:pPr>
            <w:r>
              <w:rPr>
                <w:sz w:val="18"/>
                <w:szCs w:val="18"/>
              </w:rPr>
              <w:t>0.9</w:t>
            </w:r>
          </w:p>
        </w:tc>
        <w:tc>
          <w:tcPr>
            <w:tcW w:w="67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667AD22A" w14:textId="77777777" w:rsidR="00943630" w:rsidRPr="00943630" w:rsidRDefault="00D73305" w:rsidP="00D73305">
            <w:pPr>
              <w:jc w:val="center"/>
              <w:rPr>
                <w:sz w:val="18"/>
                <w:szCs w:val="18"/>
              </w:rPr>
            </w:pPr>
            <w:r>
              <w:rPr>
                <w:sz w:val="18"/>
                <w:szCs w:val="18"/>
              </w:rPr>
              <w:t>-</w:t>
            </w:r>
          </w:p>
        </w:tc>
        <w:tc>
          <w:tcPr>
            <w:tcW w:w="67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10DD82A8" w14:textId="77777777" w:rsidR="00943630" w:rsidRPr="00943630" w:rsidRDefault="00D73305" w:rsidP="00D73305">
            <w:pPr>
              <w:jc w:val="center"/>
              <w:rPr>
                <w:sz w:val="18"/>
                <w:szCs w:val="18"/>
              </w:rPr>
            </w:pPr>
            <w:r>
              <w:rPr>
                <w:sz w:val="18"/>
                <w:szCs w:val="18"/>
              </w:rPr>
              <w:t>2.1</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1CEA2201" w14:textId="77777777" w:rsidR="00943630" w:rsidRPr="00943630" w:rsidRDefault="00D73305" w:rsidP="00D73305">
            <w:pPr>
              <w:jc w:val="center"/>
              <w:rPr>
                <w:sz w:val="18"/>
                <w:szCs w:val="18"/>
              </w:rPr>
            </w:pPr>
            <w:r>
              <w:rPr>
                <w:sz w:val="18"/>
                <w:szCs w:val="18"/>
              </w:rPr>
              <w:t>0.9</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5D2731F7" w14:textId="77777777" w:rsidR="00943630" w:rsidRPr="00943630" w:rsidRDefault="00065A83" w:rsidP="00D73305">
            <w:pPr>
              <w:jc w:val="center"/>
              <w:rPr>
                <w:sz w:val="18"/>
                <w:szCs w:val="18"/>
              </w:rPr>
            </w:pPr>
            <w:r>
              <w:rPr>
                <w:sz w:val="18"/>
                <w:szCs w:val="18"/>
              </w:rPr>
              <w:t>3.5</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43B4B403" w14:textId="77777777" w:rsidR="00943630" w:rsidRPr="00943630" w:rsidRDefault="00D73305" w:rsidP="00D73305">
            <w:pPr>
              <w:jc w:val="center"/>
              <w:rPr>
                <w:sz w:val="18"/>
                <w:szCs w:val="18"/>
              </w:rPr>
            </w:pPr>
            <w:r>
              <w:rPr>
                <w:sz w:val="18"/>
                <w:szCs w:val="18"/>
              </w:rPr>
              <w:t>1.9</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066AA46B" w14:textId="77777777" w:rsidR="00943630" w:rsidRPr="00943630" w:rsidRDefault="00D73305" w:rsidP="00D73305">
            <w:pPr>
              <w:jc w:val="center"/>
              <w:rPr>
                <w:sz w:val="18"/>
                <w:szCs w:val="18"/>
              </w:rPr>
            </w:pPr>
            <w:r>
              <w:rPr>
                <w:sz w:val="18"/>
                <w:szCs w:val="18"/>
              </w:rPr>
              <w:t>5.8</w:t>
            </w:r>
          </w:p>
        </w:tc>
      </w:tr>
      <w:tr w:rsidR="00943630" w14:paraId="550E5273" w14:textId="77777777" w:rsidTr="00EC71E1">
        <w:tc>
          <w:tcPr>
            <w:tcW w:w="1540"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5BDC1A00" w14:textId="77777777" w:rsidR="00943630" w:rsidRPr="00943630" w:rsidRDefault="00943630" w:rsidP="004E32EE">
            <w:pPr>
              <w:rPr>
                <w:sz w:val="18"/>
                <w:szCs w:val="18"/>
              </w:rPr>
            </w:pPr>
          </w:p>
        </w:tc>
        <w:tc>
          <w:tcPr>
            <w:tcW w:w="929"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25DE4E63" w14:textId="77777777" w:rsidR="00943630" w:rsidRPr="00943630" w:rsidRDefault="00943630" w:rsidP="004E32EE">
            <w:pPr>
              <w:rPr>
                <w:sz w:val="18"/>
                <w:szCs w:val="18"/>
              </w:rPr>
            </w:pPr>
            <w:r w:rsidRPr="00943630">
              <w:rPr>
                <w:sz w:val="18"/>
                <w:szCs w:val="18"/>
              </w:rPr>
              <w:t>80°</w:t>
            </w:r>
          </w:p>
        </w:tc>
        <w:tc>
          <w:tcPr>
            <w:tcW w:w="728"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5C720461" w14:textId="77777777" w:rsidR="00943630" w:rsidRPr="00943630" w:rsidRDefault="00065A83" w:rsidP="00D73305">
            <w:pPr>
              <w:jc w:val="center"/>
              <w:rPr>
                <w:sz w:val="18"/>
                <w:szCs w:val="18"/>
              </w:rPr>
            </w:pPr>
            <w:r>
              <w:rPr>
                <w:sz w:val="18"/>
                <w:szCs w:val="18"/>
              </w:rPr>
              <w:t>9.3</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1D1EE3F8" w14:textId="77777777" w:rsidR="00943630" w:rsidRPr="00943630" w:rsidRDefault="00065A83" w:rsidP="00D73305">
            <w:pPr>
              <w:jc w:val="center"/>
              <w:rPr>
                <w:sz w:val="18"/>
                <w:szCs w:val="18"/>
              </w:rPr>
            </w:pPr>
            <w:r>
              <w:rPr>
                <w:sz w:val="18"/>
                <w:szCs w:val="18"/>
              </w:rPr>
              <w:t>3.5</w:t>
            </w:r>
          </w:p>
        </w:tc>
        <w:tc>
          <w:tcPr>
            <w:tcW w:w="67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451C55B2" w14:textId="77777777" w:rsidR="00943630" w:rsidRPr="00943630" w:rsidRDefault="000B7111" w:rsidP="00D73305">
            <w:pPr>
              <w:jc w:val="center"/>
              <w:rPr>
                <w:sz w:val="18"/>
                <w:szCs w:val="18"/>
              </w:rPr>
            </w:pPr>
            <w:r>
              <w:rPr>
                <w:sz w:val="18"/>
                <w:szCs w:val="18"/>
              </w:rPr>
              <w:t>2.3</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6B1054C5" w14:textId="77777777" w:rsidR="00943630" w:rsidRPr="00943630" w:rsidRDefault="000B7111" w:rsidP="00D73305">
            <w:pPr>
              <w:jc w:val="center"/>
              <w:rPr>
                <w:sz w:val="18"/>
                <w:szCs w:val="18"/>
              </w:rPr>
            </w:pPr>
            <w:r>
              <w:rPr>
                <w:sz w:val="18"/>
                <w:szCs w:val="18"/>
              </w:rPr>
              <w:t>0.9</w:t>
            </w:r>
          </w:p>
        </w:tc>
        <w:tc>
          <w:tcPr>
            <w:tcW w:w="67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6C90F1DD" w14:textId="77777777" w:rsidR="00943630" w:rsidRPr="00943630" w:rsidRDefault="000B7111" w:rsidP="00D73305">
            <w:pPr>
              <w:jc w:val="center"/>
              <w:rPr>
                <w:sz w:val="18"/>
                <w:szCs w:val="18"/>
              </w:rPr>
            </w:pPr>
            <w:r>
              <w:rPr>
                <w:sz w:val="18"/>
                <w:szCs w:val="18"/>
              </w:rPr>
              <w:t>-</w:t>
            </w:r>
          </w:p>
        </w:tc>
        <w:tc>
          <w:tcPr>
            <w:tcW w:w="67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0F9BA57F" w14:textId="77777777" w:rsidR="00943630" w:rsidRPr="00943630" w:rsidRDefault="000B7111" w:rsidP="00D73305">
            <w:pPr>
              <w:jc w:val="center"/>
              <w:rPr>
                <w:sz w:val="18"/>
                <w:szCs w:val="18"/>
              </w:rPr>
            </w:pPr>
            <w:r>
              <w:rPr>
                <w:sz w:val="18"/>
                <w:szCs w:val="18"/>
              </w:rPr>
              <w:t>1.8</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6128B680" w14:textId="77777777" w:rsidR="00943630" w:rsidRPr="00943630" w:rsidRDefault="000B7111" w:rsidP="00D73305">
            <w:pPr>
              <w:jc w:val="center"/>
              <w:rPr>
                <w:sz w:val="18"/>
                <w:szCs w:val="18"/>
              </w:rPr>
            </w:pPr>
            <w:r>
              <w:rPr>
                <w:sz w:val="18"/>
                <w:szCs w:val="18"/>
              </w:rPr>
              <w:t>0.8</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71EE43A2" w14:textId="77777777" w:rsidR="00943630" w:rsidRPr="00943630" w:rsidRDefault="00065A83" w:rsidP="00D73305">
            <w:pPr>
              <w:jc w:val="center"/>
              <w:rPr>
                <w:sz w:val="18"/>
                <w:szCs w:val="18"/>
              </w:rPr>
            </w:pPr>
            <w:r>
              <w:rPr>
                <w:sz w:val="18"/>
                <w:szCs w:val="18"/>
              </w:rPr>
              <w:t>3.3</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5CA596B6" w14:textId="77777777" w:rsidR="00943630" w:rsidRPr="00943630" w:rsidRDefault="00065A83" w:rsidP="00D73305">
            <w:pPr>
              <w:jc w:val="center"/>
              <w:rPr>
                <w:sz w:val="18"/>
                <w:szCs w:val="18"/>
              </w:rPr>
            </w:pPr>
            <w:r>
              <w:rPr>
                <w:sz w:val="18"/>
                <w:szCs w:val="18"/>
              </w:rPr>
              <w:t>2.2</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57939D81" w14:textId="77777777" w:rsidR="00943630" w:rsidRPr="00943630" w:rsidRDefault="000B7111" w:rsidP="00D73305">
            <w:pPr>
              <w:jc w:val="center"/>
              <w:rPr>
                <w:sz w:val="18"/>
                <w:szCs w:val="18"/>
              </w:rPr>
            </w:pPr>
            <w:r>
              <w:rPr>
                <w:sz w:val="18"/>
                <w:szCs w:val="18"/>
              </w:rPr>
              <w:t>5.0</w:t>
            </w:r>
          </w:p>
        </w:tc>
      </w:tr>
      <w:tr w:rsidR="00943630" w14:paraId="7BCF7919" w14:textId="77777777" w:rsidTr="00EC71E1">
        <w:tc>
          <w:tcPr>
            <w:tcW w:w="1540"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217DF7E5" w14:textId="77777777" w:rsidR="00943630" w:rsidRPr="00943630" w:rsidRDefault="00943630" w:rsidP="004E32EE">
            <w:pPr>
              <w:rPr>
                <w:sz w:val="18"/>
                <w:szCs w:val="18"/>
              </w:rPr>
            </w:pPr>
            <w:r w:rsidRPr="00943630">
              <w:rPr>
                <w:sz w:val="18"/>
                <w:szCs w:val="18"/>
              </w:rPr>
              <w:t>[N</w:t>
            </w:r>
            <w:r w:rsidRPr="00943630">
              <w:rPr>
                <w:sz w:val="18"/>
                <w:szCs w:val="18"/>
                <w:vertAlign w:val="subscript"/>
              </w:rPr>
              <w:t>4,4,4,1</w:t>
            </w:r>
            <w:r w:rsidRPr="00943630">
              <w:rPr>
                <w:sz w:val="18"/>
                <w:szCs w:val="18"/>
              </w:rPr>
              <w:t>][NTf</w:t>
            </w:r>
            <w:r w:rsidRPr="00943630">
              <w:rPr>
                <w:sz w:val="18"/>
                <w:szCs w:val="18"/>
                <w:vertAlign w:val="subscript"/>
              </w:rPr>
              <w:t>2</w:t>
            </w:r>
            <w:r w:rsidRPr="00943630">
              <w:rPr>
                <w:sz w:val="18"/>
                <w:szCs w:val="18"/>
              </w:rPr>
              <w:t>]</w:t>
            </w:r>
          </w:p>
        </w:tc>
        <w:tc>
          <w:tcPr>
            <w:tcW w:w="929"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789BD82A" w14:textId="77777777" w:rsidR="00943630" w:rsidRPr="00943630" w:rsidRDefault="00943630" w:rsidP="004E32EE">
            <w:pPr>
              <w:rPr>
                <w:sz w:val="18"/>
                <w:szCs w:val="18"/>
              </w:rPr>
            </w:pPr>
            <w:r w:rsidRPr="00943630">
              <w:rPr>
                <w:sz w:val="18"/>
                <w:szCs w:val="18"/>
              </w:rPr>
              <w:t>Nominal</w:t>
            </w:r>
          </w:p>
        </w:tc>
        <w:tc>
          <w:tcPr>
            <w:tcW w:w="728"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0DC0CA82" w14:textId="77777777" w:rsidR="00943630" w:rsidRPr="000B7111" w:rsidRDefault="000B7111" w:rsidP="00D73305">
            <w:pPr>
              <w:jc w:val="center"/>
              <w:rPr>
                <w:b/>
                <w:sz w:val="18"/>
                <w:szCs w:val="18"/>
              </w:rPr>
            </w:pPr>
            <w:r w:rsidRPr="000B7111">
              <w:rPr>
                <w:b/>
                <w:sz w:val="18"/>
                <w:szCs w:val="18"/>
              </w:rPr>
              <w:t>6</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38258B75" w14:textId="77777777" w:rsidR="00943630" w:rsidRPr="000B7111" w:rsidRDefault="000B7111" w:rsidP="00D73305">
            <w:pPr>
              <w:jc w:val="center"/>
              <w:rPr>
                <w:b/>
                <w:sz w:val="18"/>
                <w:szCs w:val="18"/>
              </w:rPr>
            </w:pPr>
            <w:r w:rsidRPr="000B7111">
              <w:rPr>
                <w:b/>
                <w:sz w:val="18"/>
                <w:szCs w:val="18"/>
              </w:rPr>
              <w:t>4</w:t>
            </w:r>
          </w:p>
        </w:tc>
        <w:tc>
          <w:tcPr>
            <w:tcW w:w="67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1363E41E" w14:textId="77777777" w:rsidR="00943630" w:rsidRPr="000B7111" w:rsidRDefault="000B7111" w:rsidP="00D73305">
            <w:pPr>
              <w:jc w:val="center"/>
              <w:rPr>
                <w:b/>
                <w:sz w:val="18"/>
                <w:szCs w:val="18"/>
              </w:rPr>
            </w:pPr>
            <w:r w:rsidRPr="000B7111">
              <w:rPr>
                <w:b/>
                <w:sz w:val="18"/>
                <w:szCs w:val="18"/>
              </w:rPr>
              <w:t>3</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7A3319DA" w14:textId="77777777" w:rsidR="00943630" w:rsidRPr="000B7111" w:rsidRDefault="000B7111" w:rsidP="00D73305">
            <w:pPr>
              <w:jc w:val="center"/>
              <w:rPr>
                <w:b/>
                <w:sz w:val="18"/>
                <w:szCs w:val="18"/>
              </w:rPr>
            </w:pPr>
            <w:r w:rsidRPr="000B7111">
              <w:rPr>
                <w:b/>
                <w:sz w:val="18"/>
                <w:szCs w:val="18"/>
              </w:rPr>
              <w:t>1</w:t>
            </w:r>
          </w:p>
        </w:tc>
        <w:tc>
          <w:tcPr>
            <w:tcW w:w="67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1573C0ED" w14:textId="77777777" w:rsidR="00943630" w:rsidRPr="000B7111" w:rsidRDefault="000B7111" w:rsidP="00D73305">
            <w:pPr>
              <w:jc w:val="center"/>
              <w:rPr>
                <w:b/>
                <w:sz w:val="18"/>
                <w:szCs w:val="18"/>
              </w:rPr>
            </w:pPr>
            <w:r w:rsidRPr="000B7111">
              <w:rPr>
                <w:b/>
                <w:sz w:val="18"/>
                <w:szCs w:val="18"/>
              </w:rPr>
              <w:t>-</w:t>
            </w:r>
          </w:p>
        </w:tc>
        <w:tc>
          <w:tcPr>
            <w:tcW w:w="67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14BCF9F9" w14:textId="77777777" w:rsidR="00943630" w:rsidRPr="000B7111" w:rsidRDefault="000B7111" w:rsidP="00D73305">
            <w:pPr>
              <w:jc w:val="center"/>
              <w:rPr>
                <w:b/>
                <w:sz w:val="18"/>
                <w:szCs w:val="18"/>
              </w:rPr>
            </w:pPr>
            <w:r w:rsidRPr="000B7111">
              <w:rPr>
                <w:b/>
                <w:sz w:val="18"/>
                <w:szCs w:val="18"/>
              </w:rPr>
              <w:t>2</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30CE8FF0" w14:textId="77777777" w:rsidR="00943630" w:rsidRPr="000B7111" w:rsidRDefault="000B7111" w:rsidP="00D73305">
            <w:pPr>
              <w:jc w:val="center"/>
              <w:rPr>
                <w:b/>
                <w:sz w:val="18"/>
                <w:szCs w:val="18"/>
              </w:rPr>
            </w:pPr>
            <w:r w:rsidRPr="000B7111">
              <w:rPr>
                <w:b/>
                <w:sz w:val="18"/>
                <w:szCs w:val="18"/>
              </w:rPr>
              <w:t>1</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7F74B2CA" w14:textId="77777777" w:rsidR="00943630" w:rsidRPr="000B7111" w:rsidRDefault="000B7111" w:rsidP="00D73305">
            <w:pPr>
              <w:jc w:val="center"/>
              <w:rPr>
                <w:b/>
                <w:sz w:val="18"/>
                <w:szCs w:val="18"/>
              </w:rPr>
            </w:pPr>
            <w:r w:rsidRPr="000B7111">
              <w:rPr>
                <w:b/>
                <w:sz w:val="18"/>
                <w:szCs w:val="18"/>
              </w:rPr>
              <w:t>4</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3AFBEFF6" w14:textId="77777777" w:rsidR="00943630" w:rsidRPr="000B7111" w:rsidRDefault="000B7111" w:rsidP="00D73305">
            <w:pPr>
              <w:jc w:val="center"/>
              <w:rPr>
                <w:b/>
                <w:sz w:val="18"/>
                <w:szCs w:val="18"/>
              </w:rPr>
            </w:pPr>
            <w:r>
              <w:rPr>
                <w:b/>
                <w:sz w:val="18"/>
                <w:szCs w:val="18"/>
              </w:rPr>
              <w:t>2</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6E317E84" w14:textId="77777777" w:rsidR="00943630" w:rsidRPr="000B7111" w:rsidRDefault="000B7111" w:rsidP="00D73305">
            <w:pPr>
              <w:jc w:val="center"/>
              <w:rPr>
                <w:b/>
                <w:sz w:val="18"/>
                <w:szCs w:val="18"/>
              </w:rPr>
            </w:pPr>
            <w:r>
              <w:rPr>
                <w:b/>
                <w:sz w:val="18"/>
                <w:szCs w:val="18"/>
              </w:rPr>
              <w:t>6</w:t>
            </w:r>
          </w:p>
        </w:tc>
      </w:tr>
      <w:tr w:rsidR="00943630" w14:paraId="5819E20E" w14:textId="77777777" w:rsidTr="00EC71E1">
        <w:tc>
          <w:tcPr>
            <w:tcW w:w="1540"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6165AAB1" w14:textId="77777777" w:rsidR="00943630" w:rsidRPr="00943630" w:rsidRDefault="00943630" w:rsidP="004E32EE">
            <w:pPr>
              <w:rPr>
                <w:sz w:val="18"/>
                <w:szCs w:val="18"/>
              </w:rPr>
            </w:pPr>
          </w:p>
        </w:tc>
        <w:tc>
          <w:tcPr>
            <w:tcW w:w="929"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145236D3" w14:textId="77777777" w:rsidR="00943630" w:rsidRPr="00943630" w:rsidRDefault="00943630" w:rsidP="004E32EE">
            <w:pPr>
              <w:rPr>
                <w:sz w:val="18"/>
                <w:szCs w:val="18"/>
              </w:rPr>
            </w:pPr>
            <w:r w:rsidRPr="00943630">
              <w:rPr>
                <w:sz w:val="18"/>
                <w:szCs w:val="18"/>
              </w:rPr>
              <w:t>0°</w:t>
            </w:r>
          </w:p>
        </w:tc>
        <w:tc>
          <w:tcPr>
            <w:tcW w:w="728"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310DED0F" w14:textId="77777777" w:rsidR="00943630" w:rsidRPr="00943630" w:rsidRDefault="00065A83" w:rsidP="00D73305">
            <w:pPr>
              <w:jc w:val="center"/>
              <w:rPr>
                <w:sz w:val="18"/>
                <w:szCs w:val="18"/>
              </w:rPr>
            </w:pPr>
            <w:r>
              <w:rPr>
                <w:sz w:val="18"/>
                <w:szCs w:val="18"/>
              </w:rPr>
              <w:t>6.3</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7E4C18F6" w14:textId="77777777" w:rsidR="00943630" w:rsidRPr="00943630" w:rsidRDefault="00065A83" w:rsidP="00D73305">
            <w:pPr>
              <w:jc w:val="center"/>
              <w:rPr>
                <w:sz w:val="18"/>
                <w:szCs w:val="18"/>
              </w:rPr>
            </w:pPr>
            <w:r>
              <w:rPr>
                <w:sz w:val="18"/>
                <w:szCs w:val="18"/>
              </w:rPr>
              <w:t>4.2</w:t>
            </w:r>
          </w:p>
        </w:tc>
        <w:tc>
          <w:tcPr>
            <w:tcW w:w="67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48667E44" w14:textId="77777777" w:rsidR="00943630" w:rsidRPr="00943630" w:rsidRDefault="000B7111" w:rsidP="00D73305">
            <w:pPr>
              <w:jc w:val="center"/>
              <w:rPr>
                <w:sz w:val="18"/>
                <w:szCs w:val="18"/>
              </w:rPr>
            </w:pPr>
            <w:r>
              <w:rPr>
                <w:sz w:val="18"/>
                <w:szCs w:val="18"/>
              </w:rPr>
              <w:t>3.2</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1F06DBEF" w14:textId="77777777" w:rsidR="00943630" w:rsidRPr="00943630" w:rsidRDefault="000B7111" w:rsidP="00D73305">
            <w:pPr>
              <w:jc w:val="center"/>
              <w:rPr>
                <w:sz w:val="18"/>
                <w:szCs w:val="18"/>
              </w:rPr>
            </w:pPr>
            <w:r>
              <w:rPr>
                <w:sz w:val="18"/>
                <w:szCs w:val="18"/>
              </w:rPr>
              <w:t>1.0</w:t>
            </w:r>
          </w:p>
        </w:tc>
        <w:tc>
          <w:tcPr>
            <w:tcW w:w="67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65302282" w14:textId="77777777" w:rsidR="00943630" w:rsidRPr="00943630" w:rsidRDefault="000B7111" w:rsidP="00D73305">
            <w:pPr>
              <w:jc w:val="center"/>
              <w:rPr>
                <w:sz w:val="18"/>
                <w:szCs w:val="18"/>
              </w:rPr>
            </w:pPr>
            <w:r>
              <w:rPr>
                <w:sz w:val="18"/>
                <w:szCs w:val="18"/>
              </w:rPr>
              <w:t>-</w:t>
            </w:r>
          </w:p>
        </w:tc>
        <w:tc>
          <w:tcPr>
            <w:tcW w:w="67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02A8C865" w14:textId="77777777" w:rsidR="00943630" w:rsidRPr="00943630" w:rsidRDefault="000B7111" w:rsidP="00D73305">
            <w:pPr>
              <w:jc w:val="center"/>
              <w:rPr>
                <w:sz w:val="18"/>
                <w:szCs w:val="18"/>
              </w:rPr>
            </w:pPr>
            <w:r>
              <w:rPr>
                <w:sz w:val="18"/>
                <w:szCs w:val="18"/>
              </w:rPr>
              <w:t>2.1</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201C8523" w14:textId="77777777" w:rsidR="00943630" w:rsidRPr="00943630" w:rsidRDefault="00065A83" w:rsidP="00D73305">
            <w:pPr>
              <w:jc w:val="center"/>
              <w:rPr>
                <w:sz w:val="18"/>
                <w:szCs w:val="18"/>
              </w:rPr>
            </w:pPr>
            <w:r>
              <w:rPr>
                <w:sz w:val="18"/>
                <w:szCs w:val="18"/>
              </w:rPr>
              <w:t>0.9</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012C5D46" w14:textId="77777777" w:rsidR="00943630" w:rsidRPr="00943630" w:rsidRDefault="00065A83" w:rsidP="00D73305">
            <w:pPr>
              <w:jc w:val="center"/>
              <w:rPr>
                <w:sz w:val="18"/>
                <w:szCs w:val="18"/>
              </w:rPr>
            </w:pPr>
            <w:r>
              <w:rPr>
                <w:sz w:val="18"/>
                <w:szCs w:val="18"/>
              </w:rPr>
              <w:t>3.5</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1E02EA79" w14:textId="77777777" w:rsidR="00943630" w:rsidRPr="00943630" w:rsidRDefault="000B7111" w:rsidP="00D73305">
            <w:pPr>
              <w:jc w:val="center"/>
              <w:rPr>
                <w:sz w:val="18"/>
                <w:szCs w:val="18"/>
              </w:rPr>
            </w:pPr>
            <w:r>
              <w:rPr>
                <w:sz w:val="18"/>
                <w:szCs w:val="18"/>
              </w:rPr>
              <w:t>1.9</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70E9E598" w14:textId="77777777" w:rsidR="00943630" w:rsidRPr="00943630" w:rsidRDefault="000B7111" w:rsidP="00D73305">
            <w:pPr>
              <w:jc w:val="center"/>
              <w:rPr>
                <w:sz w:val="18"/>
                <w:szCs w:val="18"/>
              </w:rPr>
            </w:pPr>
            <w:r>
              <w:rPr>
                <w:sz w:val="18"/>
                <w:szCs w:val="18"/>
              </w:rPr>
              <w:t>5.8</w:t>
            </w:r>
          </w:p>
        </w:tc>
      </w:tr>
      <w:tr w:rsidR="00943630" w14:paraId="1FE42303" w14:textId="77777777" w:rsidTr="00EC71E1">
        <w:tc>
          <w:tcPr>
            <w:tcW w:w="1540"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74020F9F" w14:textId="77777777" w:rsidR="00943630" w:rsidRPr="00943630" w:rsidRDefault="00943630" w:rsidP="004E32EE">
            <w:pPr>
              <w:rPr>
                <w:sz w:val="18"/>
                <w:szCs w:val="18"/>
              </w:rPr>
            </w:pPr>
          </w:p>
        </w:tc>
        <w:tc>
          <w:tcPr>
            <w:tcW w:w="929"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0E1E2D1E" w14:textId="77777777" w:rsidR="00943630" w:rsidRPr="00943630" w:rsidRDefault="00943630" w:rsidP="004E32EE">
            <w:pPr>
              <w:rPr>
                <w:sz w:val="18"/>
                <w:szCs w:val="18"/>
              </w:rPr>
            </w:pPr>
            <w:r w:rsidRPr="00943630">
              <w:rPr>
                <w:sz w:val="18"/>
                <w:szCs w:val="18"/>
              </w:rPr>
              <w:t>80°</w:t>
            </w:r>
          </w:p>
        </w:tc>
        <w:tc>
          <w:tcPr>
            <w:tcW w:w="728"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36B5902C" w14:textId="77777777" w:rsidR="00943630" w:rsidRPr="00943630" w:rsidRDefault="00065A83" w:rsidP="00D73305">
            <w:pPr>
              <w:jc w:val="center"/>
              <w:rPr>
                <w:sz w:val="18"/>
                <w:szCs w:val="18"/>
              </w:rPr>
            </w:pPr>
            <w:r>
              <w:rPr>
                <w:sz w:val="18"/>
                <w:szCs w:val="18"/>
              </w:rPr>
              <w:t>7.8</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6E68AB44" w14:textId="77777777" w:rsidR="00943630" w:rsidRPr="00943630" w:rsidRDefault="000B7111" w:rsidP="00D73305">
            <w:pPr>
              <w:jc w:val="center"/>
              <w:rPr>
                <w:sz w:val="18"/>
                <w:szCs w:val="18"/>
              </w:rPr>
            </w:pPr>
            <w:r>
              <w:rPr>
                <w:sz w:val="18"/>
                <w:szCs w:val="18"/>
              </w:rPr>
              <w:t>4.0</w:t>
            </w:r>
          </w:p>
        </w:tc>
        <w:tc>
          <w:tcPr>
            <w:tcW w:w="67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407F5440" w14:textId="77777777" w:rsidR="00943630" w:rsidRPr="00943630" w:rsidRDefault="0085480B" w:rsidP="00D73305">
            <w:pPr>
              <w:jc w:val="center"/>
              <w:rPr>
                <w:sz w:val="18"/>
                <w:szCs w:val="18"/>
              </w:rPr>
            </w:pPr>
            <w:r>
              <w:rPr>
                <w:sz w:val="18"/>
                <w:szCs w:val="18"/>
              </w:rPr>
              <w:t>2.9</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6FD00186" w14:textId="77777777" w:rsidR="00943630" w:rsidRPr="00943630" w:rsidRDefault="0085480B" w:rsidP="00D73305">
            <w:pPr>
              <w:jc w:val="center"/>
              <w:rPr>
                <w:sz w:val="18"/>
                <w:szCs w:val="18"/>
              </w:rPr>
            </w:pPr>
            <w:r>
              <w:rPr>
                <w:sz w:val="18"/>
                <w:szCs w:val="18"/>
              </w:rPr>
              <w:t>0.9</w:t>
            </w:r>
          </w:p>
        </w:tc>
        <w:tc>
          <w:tcPr>
            <w:tcW w:w="67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19D76F90" w14:textId="77777777" w:rsidR="00943630" w:rsidRPr="00943630" w:rsidRDefault="0085480B" w:rsidP="00D73305">
            <w:pPr>
              <w:jc w:val="center"/>
              <w:rPr>
                <w:sz w:val="18"/>
                <w:szCs w:val="18"/>
              </w:rPr>
            </w:pPr>
            <w:r>
              <w:rPr>
                <w:sz w:val="18"/>
                <w:szCs w:val="18"/>
              </w:rPr>
              <w:t>-</w:t>
            </w:r>
          </w:p>
        </w:tc>
        <w:tc>
          <w:tcPr>
            <w:tcW w:w="67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78DFA0C8" w14:textId="77777777" w:rsidR="00943630" w:rsidRPr="00943630" w:rsidRDefault="0085480B" w:rsidP="00D73305">
            <w:pPr>
              <w:jc w:val="center"/>
              <w:rPr>
                <w:sz w:val="18"/>
                <w:szCs w:val="18"/>
              </w:rPr>
            </w:pPr>
            <w:r>
              <w:rPr>
                <w:sz w:val="18"/>
                <w:szCs w:val="18"/>
              </w:rPr>
              <w:t>2.0</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3627FEB6" w14:textId="77777777" w:rsidR="00943630" w:rsidRPr="00943630" w:rsidRDefault="0085480B" w:rsidP="00D73305">
            <w:pPr>
              <w:jc w:val="center"/>
              <w:rPr>
                <w:sz w:val="18"/>
                <w:szCs w:val="18"/>
              </w:rPr>
            </w:pPr>
            <w:r>
              <w:rPr>
                <w:sz w:val="18"/>
                <w:szCs w:val="18"/>
              </w:rPr>
              <w:t>0.8</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37634EE1" w14:textId="77777777" w:rsidR="00943630" w:rsidRPr="00943630" w:rsidRDefault="00065A83" w:rsidP="00D73305">
            <w:pPr>
              <w:jc w:val="center"/>
              <w:rPr>
                <w:sz w:val="18"/>
                <w:szCs w:val="18"/>
              </w:rPr>
            </w:pPr>
            <w:r>
              <w:rPr>
                <w:sz w:val="18"/>
                <w:szCs w:val="18"/>
              </w:rPr>
              <w:t>3.2</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77D5E181" w14:textId="77777777" w:rsidR="00943630" w:rsidRPr="00943630" w:rsidRDefault="0085480B" w:rsidP="00D73305">
            <w:pPr>
              <w:jc w:val="center"/>
              <w:rPr>
                <w:sz w:val="18"/>
                <w:szCs w:val="18"/>
              </w:rPr>
            </w:pPr>
            <w:r>
              <w:rPr>
                <w:sz w:val="18"/>
                <w:szCs w:val="18"/>
              </w:rPr>
              <w:t>2.1</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633914E9" w14:textId="77777777" w:rsidR="00943630" w:rsidRPr="00943630" w:rsidRDefault="00065A83" w:rsidP="00D73305">
            <w:pPr>
              <w:jc w:val="center"/>
              <w:rPr>
                <w:sz w:val="18"/>
                <w:szCs w:val="18"/>
              </w:rPr>
            </w:pPr>
            <w:r>
              <w:rPr>
                <w:sz w:val="18"/>
                <w:szCs w:val="18"/>
              </w:rPr>
              <w:t>5.3</w:t>
            </w:r>
          </w:p>
        </w:tc>
      </w:tr>
      <w:tr w:rsidR="00943630" w14:paraId="76DDBA23" w14:textId="77777777" w:rsidTr="00EC71E1">
        <w:tc>
          <w:tcPr>
            <w:tcW w:w="1540"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0E1FE0F1" w14:textId="77777777" w:rsidR="00943630" w:rsidRPr="00943630" w:rsidRDefault="00943630" w:rsidP="004E32EE">
            <w:pPr>
              <w:rPr>
                <w:sz w:val="18"/>
                <w:szCs w:val="18"/>
              </w:rPr>
            </w:pPr>
            <w:r w:rsidRPr="00943630">
              <w:rPr>
                <w:sz w:val="18"/>
                <w:szCs w:val="18"/>
              </w:rPr>
              <w:t>[P</w:t>
            </w:r>
            <w:r w:rsidRPr="00943630">
              <w:rPr>
                <w:sz w:val="18"/>
                <w:szCs w:val="18"/>
                <w:vertAlign w:val="subscript"/>
              </w:rPr>
              <w:t>4,4,4,1</w:t>
            </w:r>
            <w:r w:rsidRPr="00943630">
              <w:rPr>
                <w:sz w:val="18"/>
                <w:szCs w:val="18"/>
              </w:rPr>
              <w:t>][NTf</w:t>
            </w:r>
            <w:r w:rsidRPr="00943630">
              <w:rPr>
                <w:sz w:val="18"/>
                <w:szCs w:val="18"/>
                <w:vertAlign w:val="subscript"/>
              </w:rPr>
              <w:t>2</w:t>
            </w:r>
            <w:r w:rsidRPr="00943630">
              <w:rPr>
                <w:sz w:val="18"/>
                <w:szCs w:val="18"/>
              </w:rPr>
              <w:t>]</w:t>
            </w:r>
          </w:p>
        </w:tc>
        <w:tc>
          <w:tcPr>
            <w:tcW w:w="929"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78052F86" w14:textId="77777777" w:rsidR="00943630" w:rsidRPr="00943630" w:rsidRDefault="00943630" w:rsidP="004E32EE">
            <w:pPr>
              <w:rPr>
                <w:sz w:val="18"/>
                <w:szCs w:val="18"/>
              </w:rPr>
            </w:pPr>
            <w:r w:rsidRPr="00943630">
              <w:rPr>
                <w:sz w:val="18"/>
                <w:szCs w:val="18"/>
              </w:rPr>
              <w:t>Nominal</w:t>
            </w:r>
          </w:p>
        </w:tc>
        <w:tc>
          <w:tcPr>
            <w:tcW w:w="728"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79FD2DCC" w14:textId="77777777" w:rsidR="00943630" w:rsidRPr="0085480B" w:rsidRDefault="0085480B" w:rsidP="00D73305">
            <w:pPr>
              <w:jc w:val="center"/>
              <w:rPr>
                <w:b/>
                <w:sz w:val="18"/>
                <w:szCs w:val="18"/>
              </w:rPr>
            </w:pPr>
            <w:r>
              <w:rPr>
                <w:b/>
                <w:sz w:val="18"/>
                <w:szCs w:val="18"/>
              </w:rPr>
              <w:t>9</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00D2F0B6" w14:textId="77777777" w:rsidR="00943630" w:rsidRPr="0085480B" w:rsidRDefault="0085480B" w:rsidP="00D73305">
            <w:pPr>
              <w:jc w:val="center"/>
              <w:rPr>
                <w:b/>
                <w:sz w:val="18"/>
                <w:szCs w:val="18"/>
              </w:rPr>
            </w:pPr>
            <w:r>
              <w:rPr>
                <w:b/>
                <w:sz w:val="18"/>
                <w:szCs w:val="18"/>
              </w:rPr>
              <w:t>4</w:t>
            </w:r>
          </w:p>
        </w:tc>
        <w:tc>
          <w:tcPr>
            <w:tcW w:w="67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37692480" w14:textId="77777777" w:rsidR="00943630" w:rsidRPr="0085480B" w:rsidRDefault="0085480B" w:rsidP="00D73305">
            <w:pPr>
              <w:jc w:val="center"/>
              <w:rPr>
                <w:b/>
                <w:sz w:val="18"/>
                <w:szCs w:val="18"/>
              </w:rPr>
            </w:pPr>
            <w:r>
              <w:rPr>
                <w:b/>
                <w:sz w:val="18"/>
                <w:szCs w:val="18"/>
              </w:rPr>
              <w:t>-</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57AA06AF" w14:textId="77777777" w:rsidR="00943630" w:rsidRPr="0085480B" w:rsidRDefault="0085480B" w:rsidP="00D73305">
            <w:pPr>
              <w:jc w:val="center"/>
              <w:rPr>
                <w:b/>
                <w:sz w:val="18"/>
                <w:szCs w:val="18"/>
              </w:rPr>
            </w:pPr>
            <w:r>
              <w:rPr>
                <w:b/>
                <w:sz w:val="18"/>
                <w:szCs w:val="18"/>
              </w:rPr>
              <w:t>-</w:t>
            </w:r>
          </w:p>
        </w:tc>
        <w:tc>
          <w:tcPr>
            <w:tcW w:w="67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30CF581E" w14:textId="77777777" w:rsidR="00943630" w:rsidRPr="0085480B" w:rsidRDefault="0085480B" w:rsidP="00D73305">
            <w:pPr>
              <w:jc w:val="center"/>
              <w:rPr>
                <w:b/>
                <w:sz w:val="18"/>
                <w:szCs w:val="18"/>
              </w:rPr>
            </w:pPr>
            <w:r>
              <w:rPr>
                <w:b/>
                <w:sz w:val="18"/>
                <w:szCs w:val="18"/>
              </w:rPr>
              <w:t>1</w:t>
            </w:r>
          </w:p>
        </w:tc>
        <w:tc>
          <w:tcPr>
            <w:tcW w:w="67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1D7449FF" w14:textId="77777777" w:rsidR="00943630" w:rsidRPr="0085480B" w:rsidRDefault="0085480B" w:rsidP="00D73305">
            <w:pPr>
              <w:jc w:val="center"/>
              <w:rPr>
                <w:b/>
                <w:sz w:val="18"/>
                <w:szCs w:val="18"/>
              </w:rPr>
            </w:pPr>
            <w:r>
              <w:rPr>
                <w:b/>
                <w:sz w:val="18"/>
                <w:szCs w:val="18"/>
              </w:rPr>
              <w:t>2</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11477FF9" w14:textId="77777777" w:rsidR="00943630" w:rsidRPr="0085480B" w:rsidRDefault="0085480B" w:rsidP="00D73305">
            <w:pPr>
              <w:jc w:val="center"/>
              <w:rPr>
                <w:b/>
                <w:sz w:val="18"/>
                <w:szCs w:val="18"/>
              </w:rPr>
            </w:pPr>
            <w:r>
              <w:rPr>
                <w:b/>
                <w:sz w:val="18"/>
                <w:szCs w:val="18"/>
              </w:rPr>
              <w:t>1</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7F05401B" w14:textId="77777777" w:rsidR="00943630" w:rsidRPr="0085480B" w:rsidRDefault="0085480B" w:rsidP="00D73305">
            <w:pPr>
              <w:jc w:val="center"/>
              <w:rPr>
                <w:b/>
                <w:sz w:val="18"/>
                <w:szCs w:val="18"/>
              </w:rPr>
            </w:pPr>
            <w:r>
              <w:rPr>
                <w:b/>
                <w:sz w:val="18"/>
                <w:szCs w:val="18"/>
              </w:rPr>
              <w:t>4</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0779450C" w14:textId="77777777" w:rsidR="00943630" w:rsidRPr="0085480B" w:rsidRDefault="0085480B" w:rsidP="00D73305">
            <w:pPr>
              <w:jc w:val="center"/>
              <w:rPr>
                <w:b/>
                <w:sz w:val="18"/>
                <w:szCs w:val="18"/>
              </w:rPr>
            </w:pPr>
            <w:r>
              <w:rPr>
                <w:b/>
                <w:sz w:val="18"/>
                <w:szCs w:val="18"/>
              </w:rPr>
              <w:t>2</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525A8CF0" w14:textId="77777777" w:rsidR="00943630" w:rsidRPr="0085480B" w:rsidRDefault="0085480B" w:rsidP="00D73305">
            <w:pPr>
              <w:jc w:val="center"/>
              <w:rPr>
                <w:b/>
                <w:sz w:val="18"/>
                <w:szCs w:val="18"/>
              </w:rPr>
            </w:pPr>
            <w:r>
              <w:rPr>
                <w:b/>
                <w:sz w:val="18"/>
                <w:szCs w:val="18"/>
              </w:rPr>
              <w:t>6</w:t>
            </w:r>
          </w:p>
        </w:tc>
      </w:tr>
      <w:tr w:rsidR="00943630" w14:paraId="72CAC15C" w14:textId="77777777" w:rsidTr="00EC71E1">
        <w:tc>
          <w:tcPr>
            <w:tcW w:w="1540"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333AC095" w14:textId="77777777" w:rsidR="00943630" w:rsidRPr="00943630" w:rsidRDefault="00943630" w:rsidP="004E32EE">
            <w:pPr>
              <w:rPr>
                <w:sz w:val="18"/>
                <w:szCs w:val="18"/>
              </w:rPr>
            </w:pPr>
          </w:p>
        </w:tc>
        <w:tc>
          <w:tcPr>
            <w:tcW w:w="929"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6FFAF54F" w14:textId="77777777" w:rsidR="00943630" w:rsidRPr="00943630" w:rsidRDefault="00943630" w:rsidP="004E32EE">
            <w:pPr>
              <w:rPr>
                <w:sz w:val="18"/>
                <w:szCs w:val="18"/>
              </w:rPr>
            </w:pPr>
            <w:r w:rsidRPr="00943630">
              <w:rPr>
                <w:sz w:val="18"/>
                <w:szCs w:val="18"/>
              </w:rPr>
              <w:t>0°</w:t>
            </w:r>
          </w:p>
        </w:tc>
        <w:tc>
          <w:tcPr>
            <w:tcW w:w="728"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09A1C818" w14:textId="77777777" w:rsidR="00943630" w:rsidRPr="00943630" w:rsidRDefault="00065A83" w:rsidP="00D73305">
            <w:pPr>
              <w:jc w:val="center"/>
              <w:rPr>
                <w:sz w:val="18"/>
                <w:szCs w:val="18"/>
              </w:rPr>
            </w:pPr>
            <w:r>
              <w:rPr>
                <w:sz w:val="18"/>
                <w:szCs w:val="18"/>
              </w:rPr>
              <w:t>9.3</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1E8605E1" w14:textId="77777777" w:rsidR="00943630" w:rsidRPr="00943630" w:rsidRDefault="00065A83" w:rsidP="00D73305">
            <w:pPr>
              <w:jc w:val="center"/>
              <w:rPr>
                <w:sz w:val="18"/>
                <w:szCs w:val="18"/>
              </w:rPr>
            </w:pPr>
            <w:r>
              <w:rPr>
                <w:sz w:val="18"/>
                <w:szCs w:val="18"/>
              </w:rPr>
              <w:t>4.1</w:t>
            </w:r>
          </w:p>
        </w:tc>
        <w:tc>
          <w:tcPr>
            <w:tcW w:w="67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169C5551" w14:textId="77777777" w:rsidR="00943630" w:rsidRPr="00943630" w:rsidRDefault="0085480B" w:rsidP="00D73305">
            <w:pPr>
              <w:jc w:val="center"/>
              <w:rPr>
                <w:sz w:val="18"/>
                <w:szCs w:val="18"/>
              </w:rPr>
            </w:pPr>
            <w:r>
              <w:rPr>
                <w:sz w:val="18"/>
                <w:szCs w:val="18"/>
              </w:rPr>
              <w:t>-</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0681D055" w14:textId="77777777" w:rsidR="00943630" w:rsidRPr="00943630" w:rsidRDefault="0085480B" w:rsidP="00D73305">
            <w:pPr>
              <w:jc w:val="center"/>
              <w:rPr>
                <w:sz w:val="18"/>
                <w:szCs w:val="18"/>
              </w:rPr>
            </w:pPr>
            <w:r>
              <w:rPr>
                <w:sz w:val="18"/>
                <w:szCs w:val="18"/>
              </w:rPr>
              <w:t>-</w:t>
            </w:r>
          </w:p>
        </w:tc>
        <w:tc>
          <w:tcPr>
            <w:tcW w:w="67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3D22006E" w14:textId="77777777" w:rsidR="00943630" w:rsidRPr="00943630" w:rsidRDefault="00065A83" w:rsidP="00D73305">
            <w:pPr>
              <w:jc w:val="center"/>
              <w:rPr>
                <w:sz w:val="18"/>
                <w:szCs w:val="18"/>
              </w:rPr>
            </w:pPr>
            <w:r>
              <w:rPr>
                <w:sz w:val="18"/>
                <w:szCs w:val="18"/>
              </w:rPr>
              <w:t>0.8</w:t>
            </w:r>
          </w:p>
        </w:tc>
        <w:tc>
          <w:tcPr>
            <w:tcW w:w="67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5C77549A" w14:textId="77777777" w:rsidR="00943630" w:rsidRPr="00943630" w:rsidRDefault="0085480B" w:rsidP="00D73305">
            <w:pPr>
              <w:jc w:val="center"/>
              <w:rPr>
                <w:sz w:val="18"/>
                <w:szCs w:val="18"/>
              </w:rPr>
            </w:pPr>
            <w:r>
              <w:rPr>
                <w:sz w:val="18"/>
                <w:szCs w:val="18"/>
              </w:rPr>
              <w:t>2.1</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68F56D36" w14:textId="77777777" w:rsidR="00943630" w:rsidRPr="00943630" w:rsidRDefault="0085480B" w:rsidP="00D73305">
            <w:pPr>
              <w:jc w:val="center"/>
              <w:rPr>
                <w:sz w:val="18"/>
                <w:szCs w:val="18"/>
              </w:rPr>
            </w:pPr>
            <w:r>
              <w:rPr>
                <w:sz w:val="18"/>
                <w:szCs w:val="18"/>
              </w:rPr>
              <w:t>1.0</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2A6BA595" w14:textId="77777777" w:rsidR="00943630" w:rsidRPr="00943630" w:rsidRDefault="00065A83" w:rsidP="00D73305">
            <w:pPr>
              <w:jc w:val="center"/>
              <w:rPr>
                <w:sz w:val="18"/>
                <w:szCs w:val="18"/>
              </w:rPr>
            </w:pPr>
            <w:r>
              <w:rPr>
                <w:sz w:val="18"/>
                <w:szCs w:val="18"/>
              </w:rPr>
              <w:t>3.7</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7EBC0D5B" w14:textId="77777777" w:rsidR="00943630" w:rsidRPr="00943630" w:rsidRDefault="0085480B" w:rsidP="00D73305">
            <w:pPr>
              <w:jc w:val="center"/>
              <w:rPr>
                <w:sz w:val="18"/>
                <w:szCs w:val="18"/>
              </w:rPr>
            </w:pPr>
            <w:r>
              <w:rPr>
                <w:sz w:val="18"/>
                <w:szCs w:val="18"/>
              </w:rPr>
              <w:t>1.9</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0F596029" w14:textId="77777777" w:rsidR="00943630" w:rsidRPr="00943630" w:rsidRDefault="00065A83" w:rsidP="00D73305">
            <w:pPr>
              <w:jc w:val="center"/>
              <w:rPr>
                <w:sz w:val="18"/>
                <w:szCs w:val="18"/>
              </w:rPr>
            </w:pPr>
            <w:r>
              <w:rPr>
                <w:sz w:val="18"/>
                <w:szCs w:val="18"/>
              </w:rPr>
              <w:t>6.1</w:t>
            </w:r>
          </w:p>
        </w:tc>
      </w:tr>
      <w:tr w:rsidR="00943630" w14:paraId="54F81D61" w14:textId="77777777" w:rsidTr="00EC71E1">
        <w:tc>
          <w:tcPr>
            <w:tcW w:w="1540"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6768D6AA" w14:textId="77777777" w:rsidR="00943630" w:rsidRPr="00943630" w:rsidRDefault="00943630" w:rsidP="004E32EE">
            <w:pPr>
              <w:rPr>
                <w:sz w:val="18"/>
                <w:szCs w:val="18"/>
              </w:rPr>
            </w:pPr>
          </w:p>
        </w:tc>
        <w:tc>
          <w:tcPr>
            <w:tcW w:w="929"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3C00157E" w14:textId="77777777" w:rsidR="00943630" w:rsidRPr="00943630" w:rsidRDefault="00943630" w:rsidP="004E32EE">
            <w:pPr>
              <w:rPr>
                <w:sz w:val="18"/>
                <w:szCs w:val="18"/>
              </w:rPr>
            </w:pPr>
            <w:r w:rsidRPr="00943630">
              <w:rPr>
                <w:sz w:val="18"/>
                <w:szCs w:val="18"/>
              </w:rPr>
              <w:t>80°</w:t>
            </w:r>
          </w:p>
        </w:tc>
        <w:tc>
          <w:tcPr>
            <w:tcW w:w="728"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6A456587" w14:textId="77777777" w:rsidR="00943630" w:rsidRPr="00943630" w:rsidRDefault="00065A83" w:rsidP="00D73305">
            <w:pPr>
              <w:jc w:val="center"/>
              <w:rPr>
                <w:sz w:val="18"/>
                <w:szCs w:val="18"/>
              </w:rPr>
            </w:pPr>
            <w:r>
              <w:rPr>
                <w:sz w:val="18"/>
                <w:szCs w:val="18"/>
              </w:rPr>
              <w:t>9.6</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0354D552" w14:textId="77777777" w:rsidR="00943630" w:rsidRPr="00943630" w:rsidRDefault="00065A83" w:rsidP="00D73305">
            <w:pPr>
              <w:jc w:val="center"/>
              <w:rPr>
                <w:sz w:val="18"/>
                <w:szCs w:val="18"/>
              </w:rPr>
            </w:pPr>
            <w:r>
              <w:rPr>
                <w:sz w:val="18"/>
                <w:szCs w:val="18"/>
              </w:rPr>
              <w:t>3.8</w:t>
            </w:r>
          </w:p>
        </w:tc>
        <w:tc>
          <w:tcPr>
            <w:tcW w:w="67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68886621" w14:textId="77777777" w:rsidR="00943630" w:rsidRPr="00943630" w:rsidRDefault="0085480B" w:rsidP="00D73305">
            <w:pPr>
              <w:jc w:val="center"/>
              <w:rPr>
                <w:sz w:val="18"/>
                <w:szCs w:val="18"/>
              </w:rPr>
            </w:pPr>
            <w:r>
              <w:rPr>
                <w:sz w:val="18"/>
                <w:szCs w:val="18"/>
              </w:rPr>
              <w:t>-</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53C2FACC" w14:textId="77777777" w:rsidR="00943630" w:rsidRPr="00943630" w:rsidRDefault="0085480B" w:rsidP="00D73305">
            <w:pPr>
              <w:jc w:val="center"/>
              <w:rPr>
                <w:sz w:val="18"/>
                <w:szCs w:val="18"/>
              </w:rPr>
            </w:pPr>
            <w:r>
              <w:rPr>
                <w:sz w:val="18"/>
                <w:szCs w:val="18"/>
              </w:rPr>
              <w:t>-</w:t>
            </w:r>
          </w:p>
        </w:tc>
        <w:tc>
          <w:tcPr>
            <w:tcW w:w="67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7A1C49C9" w14:textId="77777777" w:rsidR="00943630" w:rsidRPr="00943630" w:rsidRDefault="0085480B" w:rsidP="00D73305">
            <w:pPr>
              <w:jc w:val="center"/>
              <w:rPr>
                <w:sz w:val="18"/>
                <w:szCs w:val="18"/>
              </w:rPr>
            </w:pPr>
            <w:r>
              <w:rPr>
                <w:sz w:val="18"/>
                <w:szCs w:val="18"/>
              </w:rPr>
              <w:t>1.2</w:t>
            </w:r>
          </w:p>
        </w:tc>
        <w:tc>
          <w:tcPr>
            <w:tcW w:w="67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2A479084" w14:textId="77777777" w:rsidR="00943630" w:rsidRPr="00943630" w:rsidRDefault="00065A83" w:rsidP="00D73305">
            <w:pPr>
              <w:jc w:val="center"/>
              <w:rPr>
                <w:sz w:val="18"/>
                <w:szCs w:val="18"/>
              </w:rPr>
            </w:pPr>
            <w:r>
              <w:rPr>
                <w:sz w:val="18"/>
                <w:szCs w:val="18"/>
              </w:rPr>
              <w:t>1.9</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167FF265" w14:textId="77777777" w:rsidR="00943630" w:rsidRPr="00943630" w:rsidRDefault="0085480B" w:rsidP="00D73305">
            <w:pPr>
              <w:jc w:val="center"/>
              <w:rPr>
                <w:sz w:val="18"/>
                <w:szCs w:val="18"/>
              </w:rPr>
            </w:pPr>
            <w:r>
              <w:rPr>
                <w:sz w:val="18"/>
                <w:szCs w:val="18"/>
              </w:rPr>
              <w:t>0.9</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4582C962" w14:textId="77777777" w:rsidR="00943630" w:rsidRPr="00943630" w:rsidRDefault="0085480B" w:rsidP="00D73305">
            <w:pPr>
              <w:jc w:val="center"/>
              <w:rPr>
                <w:sz w:val="18"/>
                <w:szCs w:val="18"/>
              </w:rPr>
            </w:pPr>
            <w:r>
              <w:rPr>
                <w:sz w:val="18"/>
                <w:szCs w:val="18"/>
              </w:rPr>
              <w:t>2.5</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45749363" w14:textId="77777777" w:rsidR="00943630" w:rsidRPr="00943630" w:rsidRDefault="0085480B" w:rsidP="00D73305">
            <w:pPr>
              <w:jc w:val="center"/>
              <w:rPr>
                <w:sz w:val="18"/>
                <w:szCs w:val="18"/>
              </w:rPr>
            </w:pPr>
            <w:r>
              <w:rPr>
                <w:sz w:val="18"/>
                <w:szCs w:val="18"/>
              </w:rPr>
              <w:t>2.3</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24470E30" w14:textId="77777777" w:rsidR="00943630" w:rsidRPr="00943630" w:rsidRDefault="00065A83" w:rsidP="00D73305">
            <w:pPr>
              <w:jc w:val="center"/>
              <w:rPr>
                <w:sz w:val="18"/>
                <w:szCs w:val="18"/>
              </w:rPr>
            </w:pPr>
            <w:r>
              <w:rPr>
                <w:sz w:val="18"/>
                <w:szCs w:val="18"/>
              </w:rPr>
              <w:t>5.8</w:t>
            </w:r>
          </w:p>
        </w:tc>
      </w:tr>
      <w:tr w:rsidR="00943630" w14:paraId="30327830" w14:textId="77777777" w:rsidTr="00EC71E1">
        <w:tc>
          <w:tcPr>
            <w:tcW w:w="1540"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4D8BF930" w14:textId="77777777" w:rsidR="00943630" w:rsidRPr="00943630" w:rsidRDefault="00943630" w:rsidP="004E32EE">
            <w:pPr>
              <w:rPr>
                <w:sz w:val="18"/>
                <w:szCs w:val="18"/>
              </w:rPr>
            </w:pPr>
            <w:r w:rsidRPr="00943630">
              <w:rPr>
                <w:sz w:val="18"/>
                <w:szCs w:val="18"/>
              </w:rPr>
              <w:t>[N</w:t>
            </w:r>
            <w:r w:rsidRPr="00943630">
              <w:rPr>
                <w:sz w:val="18"/>
                <w:szCs w:val="18"/>
                <w:vertAlign w:val="subscript"/>
              </w:rPr>
              <w:t>6,6,6,14</w:t>
            </w:r>
            <w:r w:rsidRPr="00943630">
              <w:rPr>
                <w:sz w:val="18"/>
                <w:szCs w:val="18"/>
              </w:rPr>
              <w:t>][NTf</w:t>
            </w:r>
            <w:r w:rsidRPr="00943630">
              <w:rPr>
                <w:sz w:val="18"/>
                <w:szCs w:val="18"/>
                <w:vertAlign w:val="subscript"/>
              </w:rPr>
              <w:t>2</w:t>
            </w:r>
            <w:r w:rsidRPr="00943630">
              <w:rPr>
                <w:sz w:val="18"/>
                <w:szCs w:val="18"/>
              </w:rPr>
              <w:t>]</w:t>
            </w:r>
          </w:p>
        </w:tc>
        <w:tc>
          <w:tcPr>
            <w:tcW w:w="929"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0DE3964F" w14:textId="77777777" w:rsidR="00943630" w:rsidRPr="00943630" w:rsidRDefault="00943630" w:rsidP="004E32EE">
            <w:pPr>
              <w:rPr>
                <w:sz w:val="18"/>
                <w:szCs w:val="18"/>
              </w:rPr>
            </w:pPr>
            <w:r w:rsidRPr="00943630">
              <w:rPr>
                <w:sz w:val="18"/>
                <w:szCs w:val="18"/>
              </w:rPr>
              <w:t>Nominal</w:t>
            </w:r>
          </w:p>
        </w:tc>
        <w:tc>
          <w:tcPr>
            <w:tcW w:w="728"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6F0A0F71" w14:textId="77777777" w:rsidR="00943630" w:rsidRPr="0085480B" w:rsidRDefault="0085480B" w:rsidP="00D73305">
            <w:pPr>
              <w:jc w:val="center"/>
              <w:rPr>
                <w:b/>
                <w:sz w:val="18"/>
                <w:szCs w:val="18"/>
              </w:rPr>
            </w:pPr>
            <w:r>
              <w:rPr>
                <w:b/>
                <w:sz w:val="18"/>
                <w:szCs w:val="18"/>
              </w:rPr>
              <w:t>24</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6FFF4B79" w14:textId="77777777" w:rsidR="00943630" w:rsidRPr="0085480B" w:rsidRDefault="0085480B" w:rsidP="00D73305">
            <w:pPr>
              <w:jc w:val="center"/>
              <w:rPr>
                <w:b/>
                <w:sz w:val="18"/>
                <w:szCs w:val="18"/>
              </w:rPr>
            </w:pPr>
            <w:r>
              <w:rPr>
                <w:b/>
                <w:sz w:val="18"/>
                <w:szCs w:val="18"/>
              </w:rPr>
              <w:t>4</w:t>
            </w:r>
          </w:p>
        </w:tc>
        <w:tc>
          <w:tcPr>
            <w:tcW w:w="67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2FFF50AD" w14:textId="77777777" w:rsidR="00943630" w:rsidRPr="0085480B" w:rsidRDefault="0085480B" w:rsidP="00D73305">
            <w:pPr>
              <w:jc w:val="center"/>
              <w:rPr>
                <w:b/>
                <w:sz w:val="18"/>
                <w:szCs w:val="18"/>
              </w:rPr>
            </w:pPr>
            <w:r>
              <w:rPr>
                <w:b/>
                <w:sz w:val="18"/>
                <w:szCs w:val="18"/>
              </w:rPr>
              <w:t>4</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70C6D017" w14:textId="77777777" w:rsidR="00943630" w:rsidRPr="0085480B" w:rsidRDefault="0085480B" w:rsidP="00D73305">
            <w:pPr>
              <w:jc w:val="center"/>
              <w:rPr>
                <w:b/>
                <w:sz w:val="18"/>
                <w:szCs w:val="18"/>
              </w:rPr>
            </w:pPr>
            <w:r>
              <w:rPr>
                <w:b/>
                <w:sz w:val="18"/>
                <w:szCs w:val="18"/>
              </w:rPr>
              <w:t>1</w:t>
            </w:r>
          </w:p>
        </w:tc>
        <w:tc>
          <w:tcPr>
            <w:tcW w:w="67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1629FAFE" w14:textId="77777777" w:rsidR="00943630" w:rsidRPr="0085480B" w:rsidRDefault="0085480B" w:rsidP="00D73305">
            <w:pPr>
              <w:jc w:val="center"/>
              <w:rPr>
                <w:b/>
                <w:sz w:val="18"/>
                <w:szCs w:val="18"/>
              </w:rPr>
            </w:pPr>
            <w:r>
              <w:rPr>
                <w:b/>
                <w:sz w:val="18"/>
                <w:szCs w:val="18"/>
              </w:rPr>
              <w:t>-</w:t>
            </w:r>
          </w:p>
        </w:tc>
        <w:tc>
          <w:tcPr>
            <w:tcW w:w="67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638EA6D5" w14:textId="77777777" w:rsidR="00943630" w:rsidRPr="0085480B" w:rsidRDefault="0085480B" w:rsidP="00D73305">
            <w:pPr>
              <w:jc w:val="center"/>
              <w:rPr>
                <w:b/>
                <w:sz w:val="18"/>
                <w:szCs w:val="18"/>
              </w:rPr>
            </w:pPr>
            <w:r>
              <w:rPr>
                <w:b/>
                <w:sz w:val="18"/>
                <w:szCs w:val="18"/>
              </w:rPr>
              <w:t>2</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72A31AEF" w14:textId="77777777" w:rsidR="00943630" w:rsidRPr="0085480B" w:rsidRDefault="0085480B" w:rsidP="00D73305">
            <w:pPr>
              <w:jc w:val="center"/>
              <w:rPr>
                <w:b/>
                <w:sz w:val="18"/>
                <w:szCs w:val="18"/>
              </w:rPr>
            </w:pPr>
            <w:r>
              <w:rPr>
                <w:b/>
                <w:sz w:val="18"/>
                <w:szCs w:val="18"/>
              </w:rPr>
              <w:t>1</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764D2FB1" w14:textId="77777777" w:rsidR="00943630" w:rsidRPr="0085480B" w:rsidRDefault="0085480B" w:rsidP="00D73305">
            <w:pPr>
              <w:jc w:val="center"/>
              <w:rPr>
                <w:b/>
                <w:sz w:val="18"/>
                <w:szCs w:val="18"/>
              </w:rPr>
            </w:pPr>
            <w:r>
              <w:rPr>
                <w:b/>
                <w:sz w:val="18"/>
                <w:szCs w:val="18"/>
              </w:rPr>
              <w:t>4</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0A2B96A9" w14:textId="77777777" w:rsidR="00943630" w:rsidRPr="0085480B" w:rsidRDefault="0085480B" w:rsidP="00D73305">
            <w:pPr>
              <w:jc w:val="center"/>
              <w:rPr>
                <w:b/>
                <w:sz w:val="18"/>
                <w:szCs w:val="18"/>
              </w:rPr>
            </w:pPr>
            <w:r>
              <w:rPr>
                <w:b/>
                <w:sz w:val="18"/>
                <w:szCs w:val="18"/>
              </w:rPr>
              <w:t>2</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453F8086" w14:textId="77777777" w:rsidR="00943630" w:rsidRPr="0085480B" w:rsidRDefault="0085480B" w:rsidP="00D73305">
            <w:pPr>
              <w:jc w:val="center"/>
              <w:rPr>
                <w:b/>
                <w:sz w:val="18"/>
                <w:szCs w:val="18"/>
              </w:rPr>
            </w:pPr>
            <w:r>
              <w:rPr>
                <w:b/>
                <w:sz w:val="18"/>
                <w:szCs w:val="18"/>
              </w:rPr>
              <w:t>6</w:t>
            </w:r>
          </w:p>
        </w:tc>
      </w:tr>
      <w:tr w:rsidR="00943630" w14:paraId="7409C3C3" w14:textId="77777777" w:rsidTr="00EC71E1">
        <w:tc>
          <w:tcPr>
            <w:tcW w:w="1540"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1B39854F" w14:textId="77777777" w:rsidR="00943630" w:rsidRPr="00943630" w:rsidRDefault="00943630" w:rsidP="004E32EE">
            <w:pPr>
              <w:rPr>
                <w:sz w:val="18"/>
                <w:szCs w:val="18"/>
              </w:rPr>
            </w:pPr>
          </w:p>
        </w:tc>
        <w:tc>
          <w:tcPr>
            <w:tcW w:w="929"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08BBE033" w14:textId="77777777" w:rsidR="00943630" w:rsidRPr="00943630" w:rsidRDefault="00943630" w:rsidP="004E32EE">
            <w:pPr>
              <w:rPr>
                <w:sz w:val="18"/>
                <w:szCs w:val="18"/>
              </w:rPr>
            </w:pPr>
            <w:r w:rsidRPr="00943630">
              <w:rPr>
                <w:sz w:val="18"/>
                <w:szCs w:val="18"/>
              </w:rPr>
              <w:t>0°</w:t>
            </w:r>
          </w:p>
        </w:tc>
        <w:tc>
          <w:tcPr>
            <w:tcW w:w="728"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2A94B65B" w14:textId="77777777" w:rsidR="00943630" w:rsidRPr="00943630" w:rsidRDefault="00374CAD" w:rsidP="00D73305">
            <w:pPr>
              <w:jc w:val="center"/>
              <w:rPr>
                <w:sz w:val="18"/>
                <w:szCs w:val="18"/>
              </w:rPr>
            </w:pPr>
            <w:r>
              <w:rPr>
                <w:sz w:val="18"/>
                <w:szCs w:val="18"/>
              </w:rPr>
              <w:t>24.8</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262492E2" w14:textId="77777777" w:rsidR="00943630" w:rsidRPr="00943630" w:rsidRDefault="00374CAD" w:rsidP="00D73305">
            <w:pPr>
              <w:jc w:val="center"/>
              <w:rPr>
                <w:sz w:val="18"/>
                <w:szCs w:val="18"/>
              </w:rPr>
            </w:pPr>
            <w:r>
              <w:rPr>
                <w:sz w:val="18"/>
                <w:szCs w:val="18"/>
              </w:rPr>
              <w:t>4.1</w:t>
            </w:r>
          </w:p>
        </w:tc>
        <w:tc>
          <w:tcPr>
            <w:tcW w:w="67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6423A910" w14:textId="77777777" w:rsidR="00943630" w:rsidRPr="00943630" w:rsidRDefault="00374CAD" w:rsidP="00D73305">
            <w:pPr>
              <w:jc w:val="center"/>
              <w:rPr>
                <w:sz w:val="18"/>
                <w:szCs w:val="18"/>
              </w:rPr>
            </w:pPr>
            <w:r>
              <w:rPr>
                <w:sz w:val="18"/>
                <w:szCs w:val="18"/>
              </w:rPr>
              <w:t>4.1</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4719B729" w14:textId="77777777" w:rsidR="00943630" w:rsidRPr="00943630" w:rsidRDefault="00577BAA" w:rsidP="00D73305">
            <w:pPr>
              <w:jc w:val="center"/>
              <w:rPr>
                <w:sz w:val="18"/>
                <w:szCs w:val="18"/>
              </w:rPr>
            </w:pPr>
            <w:r>
              <w:rPr>
                <w:sz w:val="18"/>
                <w:szCs w:val="18"/>
              </w:rPr>
              <w:t>0.9</w:t>
            </w:r>
          </w:p>
        </w:tc>
        <w:tc>
          <w:tcPr>
            <w:tcW w:w="67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40946C66" w14:textId="77777777" w:rsidR="00943630" w:rsidRPr="00943630" w:rsidRDefault="00577BAA" w:rsidP="00D73305">
            <w:pPr>
              <w:jc w:val="center"/>
              <w:rPr>
                <w:sz w:val="18"/>
                <w:szCs w:val="18"/>
              </w:rPr>
            </w:pPr>
            <w:r>
              <w:rPr>
                <w:sz w:val="18"/>
                <w:szCs w:val="18"/>
              </w:rPr>
              <w:t>-</w:t>
            </w:r>
          </w:p>
        </w:tc>
        <w:tc>
          <w:tcPr>
            <w:tcW w:w="67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190F49FE" w14:textId="77777777" w:rsidR="00943630" w:rsidRPr="00943630" w:rsidRDefault="00577BAA" w:rsidP="00D73305">
            <w:pPr>
              <w:jc w:val="center"/>
              <w:rPr>
                <w:sz w:val="18"/>
                <w:szCs w:val="18"/>
              </w:rPr>
            </w:pPr>
            <w:r>
              <w:rPr>
                <w:sz w:val="18"/>
                <w:szCs w:val="18"/>
              </w:rPr>
              <w:t>2.1</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7A964CF1" w14:textId="77777777" w:rsidR="00943630" w:rsidRPr="00943630" w:rsidRDefault="00577BAA" w:rsidP="00D73305">
            <w:pPr>
              <w:jc w:val="center"/>
              <w:rPr>
                <w:sz w:val="18"/>
                <w:szCs w:val="18"/>
              </w:rPr>
            </w:pPr>
            <w:r>
              <w:rPr>
                <w:sz w:val="18"/>
                <w:szCs w:val="18"/>
              </w:rPr>
              <w:t>0.9</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7312B82D" w14:textId="77777777" w:rsidR="00943630" w:rsidRPr="00943630" w:rsidRDefault="00374CAD" w:rsidP="00D73305">
            <w:pPr>
              <w:jc w:val="center"/>
              <w:rPr>
                <w:sz w:val="18"/>
                <w:szCs w:val="18"/>
              </w:rPr>
            </w:pPr>
            <w:r>
              <w:rPr>
                <w:sz w:val="18"/>
                <w:szCs w:val="18"/>
              </w:rPr>
              <w:t>3.3</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303095A7" w14:textId="77777777" w:rsidR="00943630" w:rsidRPr="00943630" w:rsidRDefault="00577BAA" w:rsidP="00D73305">
            <w:pPr>
              <w:jc w:val="center"/>
              <w:rPr>
                <w:sz w:val="18"/>
                <w:szCs w:val="18"/>
              </w:rPr>
            </w:pPr>
            <w:r>
              <w:rPr>
                <w:sz w:val="18"/>
                <w:szCs w:val="18"/>
              </w:rPr>
              <w:t>1.9</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52E9F285" w14:textId="77777777" w:rsidR="00943630" w:rsidRPr="00943630" w:rsidRDefault="00577BAA" w:rsidP="00D73305">
            <w:pPr>
              <w:jc w:val="center"/>
              <w:rPr>
                <w:sz w:val="18"/>
                <w:szCs w:val="18"/>
              </w:rPr>
            </w:pPr>
            <w:r>
              <w:rPr>
                <w:sz w:val="18"/>
                <w:szCs w:val="18"/>
              </w:rPr>
              <w:t>5.8</w:t>
            </w:r>
          </w:p>
        </w:tc>
      </w:tr>
      <w:tr w:rsidR="00943630" w14:paraId="01CD2E17" w14:textId="77777777" w:rsidTr="00EC71E1">
        <w:tc>
          <w:tcPr>
            <w:tcW w:w="1540"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35A7FBD0" w14:textId="77777777" w:rsidR="00943630" w:rsidRPr="00943630" w:rsidRDefault="00943630" w:rsidP="004E32EE">
            <w:pPr>
              <w:rPr>
                <w:sz w:val="18"/>
                <w:szCs w:val="18"/>
              </w:rPr>
            </w:pPr>
          </w:p>
        </w:tc>
        <w:tc>
          <w:tcPr>
            <w:tcW w:w="929"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08742AAA" w14:textId="77777777" w:rsidR="00943630" w:rsidRPr="00943630" w:rsidRDefault="00943630" w:rsidP="004E32EE">
            <w:pPr>
              <w:rPr>
                <w:sz w:val="18"/>
                <w:szCs w:val="18"/>
              </w:rPr>
            </w:pPr>
            <w:r w:rsidRPr="00943630">
              <w:rPr>
                <w:sz w:val="18"/>
                <w:szCs w:val="18"/>
              </w:rPr>
              <w:t>80°</w:t>
            </w:r>
          </w:p>
        </w:tc>
        <w:tc>
          <w:tcPr>
            <w:tcW w:w="728"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6B9575E6" w14:textId="77777777" w:rsidR="00943630" w:rsidRPr="00943630" w:rsidRDefault="00374CAD" w:rsidP="00D73305">
            <w:pPr>
              <w:jc w:val="center"/>
              <w:rPr>
                <w:sz w:val="18"/>
                <w:szCs w:val="18"/>
              </w:rPr>
            </w:pPr>
            <w:r>
              <w:rPr>
                <w:sz w:val="18"/>
                <w:szCs w:val="18"/>
              </w:rPr>
              <w:t>25.2</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5FD8F6F5" w14:textId="77777777" w:rsidR="00943630" w:rsidRPr="00943630" w:rsidRDefault="00577BAA" w:rsidP="00D73305">
            <w:pPr>
              <w:jc w:val="center"/>
              <w:rPr>
                <w:sz w:val="18"/>
                <w:szCs w:val="18"/>
              </w:rPr>
            </w:pPr>
            <w:r>
              <w:rPr>
                <w:sz w:val="18"/>
                <w:szCs w:val="18"/>
              </w:rPr>
              <w:t>4.1</w:t>
            </w:r>
          </w:p>
        </w:tc>
        <w:tc>
          <w:tcPr>
            <w:tcW w:w="67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2186FF54" w14:textId="77777777" w:rsidR="00943630" w:rsidRPr="00943630" w:rsidRDefault="00577BAA" w:rsidP="00D73305">
            <w:pPr>
              <w:jc w:val="center"/>
              <w:rPr>
                <w:sz w:val="18"/>
                <w:szCs w:val="18"/>
              </w:rPr>
            </w:pPr>
            <w:r>
              <w:rPr>
                <w:sz w:val="18"/>
                <w:szCs w:val="18"/>
              </w:rPr>
              <w:t>4.1</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52FE09B0" w14:textId="77777777" w:rsidR="00943630" w:rsidRPr="00943630" w:rsidRDefault="00577BAA" w:rsidP="00D73305">
            <w:pPr>
              <w:jc w:val="center"/>
              <w:rPr>
                <w:sz w:val="18"/>
                <w:szCs w:val="18"/>
              </w:rPr>
            </w:pPr>
            <w:r>
              <w:rPr>
                <w:sz w:val="18"/>
                <w:szCs w:val="18"/>
              </w:rPr>
              <w:t>0.7</w:t>
            </w:r>
          </w:p>
        </w:tc>
        <w:tc>
          <w:tcPr>
            <w:tcW w:w="67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76C68C69" w14:textId="77777777" w:rsidR="00943630" w:rsidRPr="00943630" w:rsidRDefault="00577BAA" w:rsidP="00D73305">
            <w:pPr>
              <w:jc w:val="center"/>
              <w:rPr>
                <w:sz w:val="18"/>
                <w:szCs w:val="18"/>
              </w:rPr>
            </w:pPr>
            <w:r>
              <w:rPr>
                <w:sz w:val="18"/>
                <w:szCs w:val="18"/>
              </w:rPr>
              <w:t>-</w:t>
            </w:r>
          </w:p>
        </w:tc>
        <w:tc>
          <w:tcPr>
            <w:tcW w:w="67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3A05926E" w14:textId="77777777" w:rsidR="00943630" w:rsidRPr="00943630" w:rsidRDefault="00577BAA" w:rsidP="00D73305">
            <w:pPr>
              <w:jc w:val="center"/>
              <w:rPr>
                <w:sz w:val="18"/>
                <w:szCs w:val="18"/>
              </w:rPr>
            </w:pPr>
            <w:r>
              <w:rPr>
                <w:sz w:val="18"/>
                <w:szCs w:val="18"/>
              </w:rPr>
              <w:t>2.1</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02CF4A3A" w14:textId="77777777" w:rsidR="00943630" w:rsidRPr="00943630" w:rsidRDefault="00577BAA" w:rsidP="00D73305">
            <w:pPr>
              <w:jc w:val="center"/>
              <w:rPr>
                <w:sz w:val="18"/>
                <w:szCs w:val="18"/>
              </w:rPr>
            </w:pPr>
            <w:r>
              <w:rPr>
                <w:sz w:val="18"/>
                <w:szCs w:val="18"/>
              </w:rPr>
              <w:t>0.7</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655F3263" w14:textId="77777777" w:rsidR="00943630" w:rsidRPr="00943630" w:rsidRDefault="00374CAD" w:rsidP="00D73305">
            <w:pPr>
              <w:jc w:val="center"/>
              <w:rPr>
                <w:sz w:val="18"/>
                <w:szCs w:val="18"/>
              </w:rPr>
            </w:pPr>
            <w:r>
              <w:rPr>
                <w:sz w:val="18"/>
                <w:szCs w:val="18"/>
              </w:rPr>
              <w:t>3.1</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101CFD53" w14:textId="77777777" w:rsidR="00943630" w:rsidRPr="00943630" w:rsidRDefault="00374CAD" w:rsidP="00D73305">
            <w:pPr>
              <w:jc w:val="center"/>
              <w:rPr>
                <w:sz w:val="18"/>
                <w:szCs w:val="18"/>
              </w:rPr>
            </w:pPr>
            <w:r>
              <w:rPr>
                <w:sz w:val="18"/>
                <w:szCs w:val="18"/>
              </w:rPr>
              <w:t>2.7</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432F1F36" w14:textId="77777777" w:rsidR="00943630" w:rsidRPr="00943630" w:rsidRDefault="00577BAA" w:rsidP="00D73305">
            <w:pPr>
              <w:jc w:val="center"/>
              <w:rPr>
                <w:sz w:val="18"/>
                <w:szCs w:val="18"/>
              </w:rPr>
            </w:pPr>
            <w:r>
              <w:rPr>
                <w:sz w:val="18"/>
                <w:szCs w:val="18"/>
              </w:rPr>
              <w:t>5.3</w:t>
            </w:r>
          </w:p>
        </w:tc>
      </w:tr>
      <w:tr w:rsidR="00943630" w14:paraId="398853A5" w14:textId="77777777" w:rsidTr="00EC71E1">
        <w:tc>
          <w:tcPr>
            <w:tcW w:w="1540"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376DE92B" w14:textId="77777777" w:rsidR="00943630" w:rsidRPr="00943630" w:rsidRDefault="00943630" w:rsidP="004E32EE">
            <w:pPr>
              <w:rPr>
                <w:sz w:val="18"/>
                <w:szCs w:val="18"/>
              </w:rPr>
            </w:pPr>
            <w:r w:rsidRPr="00943630">
              <w:rPr>
                <w:sz w:val="18"/>
                <w:szCs w:val="18"/>
              </w:rPr>
              <w:t>[P</w:t>
            </w:r>
            <w:r w:rsidRPr="00943630">
              <w:rPr>
                <w:sz w:val="18"/>
                <w:szCs w:val="18"/>
                <w:vertAlign w:val="subscript"/>
              </w:rPr>
              <w:t>6,6,6,14</w:t>
            </w:r>
            <w:r w:rsidRPr="00943630">
              <w:rPr>
                <w:sz w:val="18"/>
                <w:szCs w:val="18"/>
              </w:rPr>
              <w:t>][NTf</w:t>
            </w:r>
            <w:r w:rsidRPr="00943630">
              <w:rPr>
                <w:sz w:val="18"/>
                <w:szCs w:val="18"/>
                <w:vertAlign w:val="subscript"/>
              </w:rPr>
              <w:t>2</w:t>
            </w:r>
            <w:r w:rsidRPr="00943630">
              <w:rPr>
                <w:sz w:val="18"/>
                <w:szCs w:val="18"/>
              </w:rPr>
              <w:t>]</w:t>
            </w:r>
          </w:p>
        </w:tc>
        <w:tc>
          <w:tcPr>
            <w:tcW w:w="929"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0E96F509" w14:textId="77777777" w:rsidR="00943630" w:rsidRPr="00943630" w:rsidRDefault="00943630" w:rsidP="004E32EE">
            <w:pPr>
              <w:rPr>
                <w:sz w:val="18"/>
                <w:szCs w:val="18"/>
              </w:rPr>
            </w:pPr>
            <w:r w:rsidRPr="00943630">
              <w:rPr>
                <w:sz w:val="18"/>
                <w:szCs w:val="18"/>
              </w:rPr>
              <w:t>Nominal</w:t>
            </w:r>
          </w:p>
        </w:tc>
        <w:tc>
          <w:tcPr>
            <w:tcW w:w="728"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50431FA7" w14:textId="77777777" w:rsidR="00943630" w:rsidRPr="00577BAA" w:rsidRDefault="00577BAA" w:rsidP="00D73305">
            <w:pPr>
              <w:jc w:val="center"/>
              <w:rPr>
                <w:b/>
                <w:sz w:val="18"/>
                <w:szCs w:val="18"/>
              </w:rPr>
            </w:pPr>
            <w:r>
              <w:rPr>
                <w:b/>
                <w:sz w:val="18"/>
                <w:szCs w:val="18"/>
              </w:rPr>
              <w:t>28</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3A222B26" w14:textId="77777777" w:rsidR="00943630" w:rsidRPr="00577BAA" w:rsidRDefault="00577BAA" w:rsidP="00D73305">
            <w:pPr>
              <w:jc w:val="center"/>
              <w:rPr>
                <w:b/>
                <w:sz w:val="18"/>
                <w:szCs w:val="18"/>
              </w:rPr>
            </w:pPr>
            <w:r>
              <w:rPr>
                <w:b/>
                <w:sz w:val="18"/>
                <w:szCs w:val="18"/>
              </w:rPr>
              <w:t>4</w:t>
            </w:r>
          </w:p>
        </w:tc>
        <w:tc>
          <w:tcPr>
            <w:tcW w:w="67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4BDE36B5" w14:textId="77777777" w:rsidR="00943630" w:rsidRPr="00577BAA" w:rsidRDefault="00577BAA" w:rsidP="00D73305">
            <w:pPr>
              <w:jc w:val="center"/>
              <w:rPr>
                <w:b/>
                <w:sz w:val="18"/>
                <w:szCs w:val="18"/>
              </w:rPr>
            </w:pPr>
            <w:r>
              <w:rPr>
                <w:b/>
                <w:sz w:val="18"/>
                <w:szCs w:val="18"/>
              </w:rPr>
              <w:t>-</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26E598CB" w14:textId="77777777" w:rsidR="00943630" w:rsidRPr="00577BAA" w:rsidRDefault="00577BAA" w:rsidP="00D73305">
            <w:pPr>
              <w:jc w:val="center"/>
              <w:rPr>
                <w:b/>
                <w:sz w:val="18"/>
                <w:szCs w:val="18"/>
              </w:rPr>
            </w:pPr>
            <w:r>
              <w:rPr>
                <w:b/>
                <w:sz w:val="18"/>
                <w:szCs w:val="18"/>
              </w:rPr>
              <w:t>-</w:t>
            </w:r>
          </w:p>
        </w:tc>
        <w:tc>
          <w:tcPr>
            <w:tcW w:w="67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512371D2" w14:textId="77777777" w:rsidR="00943630" w:rsidRPr="00577BAA" w:rsidRDefault="00577BAA" w:rsidP="00D73305">
            <w:pPr>
              <w:jc w:val="center"/>
              <w:rPr>
                <w:b/>
                <w:sz w:val="18"/>
                <w:szCs w:val="18"/>
              </w:rPr>
            </w:pPr>
            <w:r>
              <w:rPr>
                <w:b/>
                <w:sz w:val="18"/>
                <w:szCs w:val="18"/>
              </w:rPr>
              <w:t>1</w:t>
            </w:r>
          </w:p>
        </w:tc>
        <w:tc>
          <w:tcPr>
            <w:tcW w:w="67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57D26978" w14:textId="77777777" w:rsidR="00943630" w:rsidRPr="00577BAA" w:rsidRDefault="00577BAA" w:rsidP="00D73305">
            <w:pPr>
              <w:jc w:val="center"/>
              <w:rPr>
                <w:b/>
                <w:sz w:val="18"/>
                <w:szCs w:val="18"/>
              </w:rPr>
            </w:pPr>
            <w:r>
              <w:rPr>
                <w:b/>
                <w:sz w:val="18"/>
                <w:szCs w:val="18"/>
              </w:rPr>
              <w:t>2</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3E24F4D0" w14:textId="77777777" w:rsidR="00943630" w:rsidRPr="00577BAA" w:rsidRDefault="00577BAA" w:rsidP="00D73305">
            <w:pPr>
              <w:jc w:val="center"/>
              <w:rPr>
                <w:b/>
                <w:sz w:val="18"/>
                <w:szCs w:val="18"/>
              </w:rPr>
            </w:pPr>
            <w:r>
              <w:rPr>
                <w:b/>
                <w:sz w:val="18"/>
                <w:szCs w:val="18"/>
              </w:rPr>
              <w:t>1</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2AD0AFB2" w14:textId="77777777" w:rsidR="00943630" w:rsidRPr="00577BAA" w:rsidRDefault="00577BAA" w:rsidP="00D73305">
            <w:pPr>
              <w:jc w:val="center"/>
              <w:rPr>
                <w:b/>
                <w:sz w:val="18"/>
                <w:szCs w:val="18"/>
              </w:rPr>
            </w:pPr>
            <w:r>
              <w:rPr>
                <w:b/>
                <w:sz w:val="18"/>
                <w:szCs w:val="18"/>
              </w:rPr>
              <w:t>4</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22F11B3B" w14:textId="77777777" w:rsidR="00943630" w:rsidRPr="00577BAA" w:rsidRDefault="00577BAA" w:rsidP="00D73305">
            <w:pPr>
              <w:jc w:val="center"/>
              <w:rPr>
                <w:b/>
                <w:sz w:val="18"/>
                <w:szCs w:val="18"/>
              </w:rPr>
            </w:pPr>
            <w:r>
              <w:rPr>
                <w:b/>
                <w:sz w:val="18"/>
                <w:szCs w:val="18"/>
              </w:rPr>
              <w:t>2</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16AE5890" w14:textId="77777777" w:rsidR="00943630" w:rsidRPr="00577BAA" w:rsidRDefault="00577BAA" w:rsidP="00D73305">
            <w:pPr>
              <w:jc w:val="center"/>
              <w:rPr>
                <w:b/>
                <w:sz w:val="18"/>
                <w:szCs w:val="18"/>
              </w:rPr>
            </w:pPr>
            <w:r>
              <w:rPr>
                <w:b/>
                <w:sz w:val="18"/>
                <w:szCs w:val="18"/>
              </w:rPr>
              <w:t>6</w:t>
            </w:r>
          </w:p>
        </w:tc>
      </w:tr>
      <w:tr w:rsidR="00943630" w14:paraId="70CDFA1A" w14:textId="77777777" w:rsidTr="00EC71E1">
        <w:tc>
          <w:tcPr>
            <w:tcW w:w="1540"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3DFDB7C9" w14:textId="77777777" w:rsidR="00943630" w:rsidRPr="00943630" w:rsidRDefault="00943630" w:rsidP="004E32EE">
            <w:pPr>
              <w:rPr>
                <w:sz w:val="18"/>
                <w:szCs w:val="18"/>
              </w:rPr>
            </w:pPr>
          </w:p>
        </w:tc>
        <w:tc>
          <w:tcPr>
            <w:tcW w:w="929"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49806180" w14:textId="77777777" w:rsidR="00943630" w:rsidRPr="00943630" w:rsidRDefault="00943630" w:rsidP="004E32EE">
            <w:pPr>
              <w:rPr>
                <w:sz w:val="18"/>
                <w:szCs w:val="18"/>
              </w:rPr>
            </w:pPr>
            <w:r w:rsidRPr="00943630">
              <w:rPr>
                <w:sz w:val="18"/>
                <w:szCs w:val="18"/>
              </w:rPr>
              <w:t>0°</w:t>
            </w:r>
          </w:p>
        </w:tc>
        <w:tc>
          <w:tcPr>
            <w:tcW w:w="728"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5D295047" w14:textId="77777777" w:rsidR="00943630" w:rsidRPr="00943630" w:rsidRDefault="000B2996" w:rsidP="00D73305">
            <w:pPr>
              <w:jc w:val="center"/>
              <w:rPr>
                <w:sz w:val="18"/>
                <w:szCs w:val="18"/>
              </w:rPr>
            </w:pPr>
            <w:r>
              <w:rPr>
                <w:sz w:val="18"/>
                <w:szCs w:val="18"/>
              </w:rPr>
              <w:t>28.7</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14F99966" w14:textId="77777777" w:rsidR="00943630" w:rsidRPr="00943630" w:rsidRDefault="00577BAA" w:rsidP="00D73305">
            <w:pPr>
              <w:jc w:val="center"/>
              <w:rPr>
                <w:sz w:val="18"/>
                <w:szCs w:val="18"/>
              </w:rPr>
            </w:pPr>
            <w:r>
              <w:rPr>
                <w:sz w:val="18"/>
                <w:szCs w:val="18"/>
              </w:rPr>
              <w:t>4.1</w:t>
            </w:r>
          </w:p>
        </w:tc>
        <w:tc>
          <w:tcPr>
            <w:tcW w:w="67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467E9D38" w14:textId="77777777" w:rsidR="00943630" w:rsidRPr="00943630" w:rsidRDefault="00577BAA" w:rsidP="00D73305">
            <w:pPr>
              <w:jc w:val="center"/>
              <w:rPr>
                <w:sz w:val="18"/>
                <w:szCs w:val="18"/>
              </w:rPr>
            </w:pPr>
            <w:r>
              <w:rPr>
                <w:sz w:val="18"/>
                <w:szCs w:val="18"/>
              </w:rPr>
              <w:t>-</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02624BE8" w14:textId="77777777" w:rsidR="00943630" w:rsidRPr="00943630" w:rsidRDefault="00577BAA" w:rsidP="00D73305">
            <w:pPr>
              <w:jc w:val="center"/>
              <w:rPr>
                <w:sz w:val="18"/>
                <w:szCs w:val="18"/>
              </w:rPr>
            </w:pPr>
            <w:r>
              <w:rPr>
                <w:sz w:val="18"/>
                <w:szCs w:val="18"/>
              </w:rPr>
              <w:t>-</w:t>
            </w:r>
          </w:p>
        </w:tc>
        <w:tc>
          <w:tcPr>
            <w:tcW w:w="67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1006BF9A" w14:textId="77777777" w:rsidR="00943630" w:rsidRPr="00943630" w:rsidRDefault="00577BAA" w:rsidP="00D73305">
            <w:pPr>
              <w:jc w:val="center"/>
              <w:rPr>
                <w:sz w:val="18"/>
                <w:szCs w:val="18"/>
              </w:rPr>
            </w:pPr>
            <w:r>
              <w:rPr>
                <w:sz w:val="18"/>
                <w:szCs w:val="18"/>
              </w:rPr>
              <w:t>0.9</w:t>
            </w:r>
          </w:p>
        </w:tc>
        <w:tc>
          <w:tcPr>
            <w:tcW w:w="671"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6DF132E3" w14:textId="77777777" w:rsidR="00943630" w:rsidRPr="00943630" w:rsidRDefault="00577BAA" w:rsidP="00D73305">
            <w:pPr>
              <w:jc w:val="center"/>
              <w:rPr>
                <w:sz w:val="18"/>
                <w:szCs w:val="18"/>
              </w:rPr>
            </w:pPr>
            <w:r>
              <w:rPr>
                <w:sz w:val="18"/>
                <w:szCs w:val="18"/>
              </w:rPr>
              <w:t>2.1</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593A2B4B" w14:textId="77777777" w:rsidR="00943630" w:rsidRPr="00943630" w:rsidRDefault="00374CAD" w:rsidP="00D73305">
            <w:pPr>
              <w:jc w:val="center"/>
              <w:rPr>
                <w:sz w:val="18"/>
                <w:szCs w:val="18"/>
              </w:rPr>
            </w:pPr>
            <w:r>
              <w:rPr>
                <w:sz w:val="18"/>
                <w:szCs w:val="18"/>
              </w:rPr>
              <w:t>1.1</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279BCDC4" w14:textId="77777777" w:rsidR="00943630" w:rsidRPr="00943630" w:rsidRDefault="00374CAD" w:rsidP="00D73305">
            <w:pPr>
              <w:jc w:val="center"/>
              <w:rPr>
                <w:sz w:val="18"/>
                <w:szCs w:val="18"/>
              </w:rPr>
            </w:pPr>
            <w:r>
              <w:rPr>
                <w:sz w:val="18"/>
                <w:szCs w:val="18"/>
              </w:rPr>
              <w:t>3.4</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1F3192CD" w14:textId="77777777" w:rsidR="00943630" w:rsidRPr="00943630" w:rsidRDefault="00374CAD" w:rsidP="00D73305">
            <w:pPr>
              <w:jc w:val="center"/>
              <w:rPr>
                <w:sz w:val="18"/>
                <w:szCs w:val="18"/>
              </w:rPr>
            </w:pPr>
            <w:r>
              <w:rPr>
                <w:sz w:val="18"/>
                <w:szCs w:val="18"/>
              </w:rPr>
              <w:t>2.0</w:t>
            </w:r>
          </w:p>
        </w:tc>
        <w:tc>
          <w:tcPr>
            <w:tcW w:w="672"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4BD97799" w14:textId="77777777" w:rsidR="00943630" w:rsidRPr="00943630" w:rsidRDefault="00577BAA" w:rsidP="00D73305">
            <w:pPr>
              <w:jc w:val="center"/>
              <w:rPr>
                <w:sz w:val="18"/>
                <w:szCs w:val="18"/>
              </w:rPr>
            </w:pPr>
            <w:r>
              <w:rPr>
                <w:sz w:val="18"/>
                <w:szCs w:val="18"/>
              </w:rPr>
              <w:t>5.7</w:t>
            </w:r>
          </w:p>
        </w:tc>
      </w:tr>
      <w:tr w:rsidR="00943630" w14:paraId="313ACE69" w14:textId="77777777" w:rsidTr="00EC71E1">
        <w:tc>
          <w:tcPr>
            <w:tcW w:w="1540" w:type="dxa"/>
            <w:tcBorders>
              <w:top w:val="double" w:sz="4" w:space="0" w:color="FFFFFF" w:themeColor="background1"/>
              <w:left w:val="double" w:sz="4" w:space="0" w:color="FFFFFF" w:themeColor="background1"/>
              <w:bottom w:val="double" w:sz="4" w:space="0" w:color="auto"/>
              <w:right w:val="double" w:sz="4" w:space="0" w:color="FFFFFF" w:themeColor="background1"/>
            </w:tcBorders>
          </w:tcPr>
          <w:p w14:paraId="2900A943" w14:textId="77777777" w:rsidR="00943630" w:rsidRPr="00943630" w:rsidRDefault="00943630" w:rsidP="004E32EE">
            <w:pPr>
              <w:rPr>
                <w:sz w:val="18"/>
                <w:szCs w:val="18"/>
              </w:rPr>
            </w:pPr>
          </w:p>
        </w:tc>
        <w:tc>
          <w:tcPr>
            <w:tcW w:w="929" w:type="dxa"/>
            <w:tcBorders>
              <w:top w:val="double" w:sz="4" w:space="0" w:color="FFFFFF" w:themeColor="background1"/>
              <w:left w:val="double" w:sz="4" w:space="0" w:color="FFFFFF" w:themeColor="background1"/>
              <w:bottom w:val="double" w:sz="4" w:space="0" w:color="auto"/>
              <w:right w:val="double" w:sz="4" w:space="0" w:color="FFFFFF" w:themeColor="background1"/>
            </w:tcBorders>
          </w:tcPr>
          <w:p w14:paraId="196A45E2" w14:textId="77777777" w:rsidR="00943630" w:rsidRPr="00943630" w:rsidRDefault="00943630" w:rsidP="004E32EE">
            <w:pPr>
              <w:rPr>
                <w:sz w:val="18"/>
                <w:szCs w:val="18"/>
              </w:rPr>
            </w:pPr>
            <w:r w:rsidRPr="00943630">
              <w:rPr>
                <w:sz w:val="18"/>
                <w:szCs w:val="18"/>
              </w:rPr>
              <w:t>80°</w:t>
            </w:r>
          </w:p>
        </w:tc>
        <w:tc>
          <w:tcPr>
            <w:tcW w:w="728" w:type="dxa"/>
            <w:tcBorders>
              <w:top w:val="double" w:sz="4" w:space="0" w:color="FFFFFF" w:themeColor="background1"/>
              <w:left w:val="double" w:sz="4" w:space="0" w:color="FFFFFF" w:themeColor="background1"/>
              <w:bottom w:val="double" w:sz="4" w:space="0" w:color="auto"/>
              <w:right w:val="double" w:sz="4" w:space="0" w:color="FFFFFF" w:themeColor="background1"/>
            </w:tcBorders>
          </w:tcPr>
          <w:p w14:paraId="1D07C113" w14:textId="77777777" w:rsidR="00943630" w:rsidRPr="00943630" w:rsidRDefault="00374CAD" w:rsidP="00D73305">
            <w:pPr>
              <w:jc w:val="center"/>
              <w:rPr>
                <w:sz w:val="18"/>
                <w:szCs w:val="18"/>
              </w:rPr>
            </w:pPr>
            <w:r>
              <w:rPr>
                <w:sz w:val="18"/>
                <w:szCs w:val="18"/>
              </w:rPr>
              <w:t>28.9</w:t>
            </w:r>
          </w:p>
        </w:tc>
        <w:tc>
          <w:tcPr>
            <w:tcW w:w="672" w:type="dxa"/>
            <w:tcBorders>
              <w:top w:val="double" w:sz="4" w:space="0" w:color="FFFFFF" w:themeColor="background1"/>
              <w:left w:val="double" w:sz="4" w:space="0" w:color="FFFFFF" w:themeColor="background1"/>
              <w:bottom w:val="double" w:sz="4" w:space="0" w:color="auto"/>
              <w:right w:val="double" w:sz="4" w:space="0" w:color="FFFFFF" w:themeColor="background1"/>
            </w:tcBorders>
          </w:tcPr>
          <w:p w14:paraId="4D86C4CD" w14:textId="77777777" w:rsidR="00943630" w:rsidRPr="00943630" w:rsidRDefault="000B2996" w:rsidP="00D73305">
            <w:pPr>
              <w:jc w:val="center"/>
              <w:rPr>
                <w:sz w:val="18"/>
                <w:szCs w:val="18"/>
              </w:rPr>
            </w:pPr>
            <w:r>
              <w:rPr>
                <w:sz w:val="18"/>
                <w:szCs w:val="18"/>
              </w:rPr>
              <w:t>3.8</w:t>
            </w:r>
          </w:p>
        </w:tc>
        <w:tc>
          <w:tcPr>
            <w:tcW w:w="671" w:type="dxa"/>
            <w:tcBorders>
              <w:top w:val="double" w:sz="4" w:space="0" w:color="FFFFFF" w:themeColor="background1"/>
              <w:left w:val="double" w:sz="4" w:space="0" w:color="FFFFFF" w:themeColor="background1"/>
              <w:bottom w:val="double" w:sz="4" w:space="0" w:color="auto"/>
              <w:right w:val="double" w:sz="4" w:space="0" w:color="FFFFFF" w:themeColor="background1"/>
            </w:tcBorders>
          </w:tcPr>
          <w:p w14:paraId="4638D094" w14:textId="77777777" w:rsidR="00943630" w:rsidRPr="00943630" w:rsidRDefault="00577BAA" w:rsidP="00D73305">
            <w:pPr>
              <w:jc w:val="center"/>
              <w:rPr>
                <w:sz w:val="18"/>
                <w:szCs w:val="18"/>
              </w:rPr>
            </w:pPr>
            <w:r>
              <w:rPr>
                <w:sz w:val="18"/>
                <w:szCs w:val="18"/>
              </w:rPr>
              <w:t>-</w:t>
            </w:r>
          </w:p>
        </w:tc>
        <w:tc>
          <w:tcPr>
            <w:tcW w:w="672" w:type="dxa"/>
            <w:tcBorders>
              <w:top w:val="double" w:sz="4" w:space="0" w:color="FFFFFF" w:themeColor="background1"/>
              <w:left w:val="double" w:sz="4" w:space="0" w:color="FFFFFF" w:themeColor="background1"/>
              <w:bottom w:val="double" w:sz="4" w:space="0" w:color="auto"/>
              <w:right w:val="double" w:sz="4" w:space="0" w:color="FFFFFF" w:themeColor="background1"/>
            </w:tcBorders>
          </w:tcPr>
          <w:p w14:paraId="0CA68B05" w14:textId="77777777" w:rsidR="00943630" w:rsidRPr="00943630" w:rsidRDefault="00577BAA" w:rsidP="00D73305">
            <w:pPr>
              <w:jc w:val="center"/>
              <w:rPr>
                <w:sz w:val="18"/>
                <w:szCs w:val="18"/>
              </w:rPr>
            </w:pPr>
            <w:r>
              <w:rPr>
                <w:sz w:val="18"/>
                <w:szCs w:val="18"/>
              </w:rPr>
              <w:t>-</w:t>
            </w:r>
          </w:p>
        </w:tc>
        <w:tc>
          <w:tcPr>
            <w:tcW w:w="671" w:type="dxa"/>
            <w:tcBorders>
              <w:top w:val="double" w:sz="4" w:space="0" w:color="FFFFFF" w:themeColor="background1"/>
              <w:left w:val="double" w:sz="4" w:space="0" w:color="FFFFFF" w:themeColor="background1"/>
              <w:bottom w:val="double" w:sz="4" w:space="0" w:color="auto"/>
              <w:right w:val="double" w:sz="4" w:space="0" w:color="FFFFFF" w:themeColor="background1"/>
            </w:tcBorders>
          </w:tcPr>
          <w:p w14:paraId="6C2FFCB4" w14:textId="77777777" w:rsidR="00943630" w:rsidRPr="00943630" w:rsidRDefault="005B598A" w:rsidP="00D73305">
            <w:pPr>
              <w:jc w:val="center"/>
              <w:rPr>
                <w:sz w:val="18"/>
                <w:szCs w:val="18"/>
              </w:rPr>
            </w:pPr>
            <w:r>
              <w:rPr>
                <w:sz w:val="18"/>
                <w:szCs w:val="18"/>
              </w:rPr>
              <w:t>1.2</w:t>
            </w:r>
          </w:p>
        </w:tc>
        <w:tc>
          <w:tcPr>
            <w:tcW w:w="671" w:type="dxa"/>
            <w:tcBorders>
              <w:top w:val="double" w:sz="4" w:space="0" w:color="FFFFFF" w:themeColor="background1"/>
              <w:left w:val="double" w:sz="4" w:space="0" w:color="FFFFFF" w:themeColor="background1"/>
              <w:bottom w:val="double" w:sz="4" w:space="0" w:color="auto"/>
              <w:right w:val="double" w:sz="4" w:space="0" w:color="FFFFFF" w:themeColor="background1"/>
            </w:tcBorders>
          </w:tcPr>
          <w:p w14:paraId="07FE86F2" w14:textId="77777777" w:rsidR="00943630" w:rsidRPr="00943630" w:rsidRDefault="005B598A" w:rsidP="00D73305">
            <w:pPr>
              <w:jc w:val="center"/>
              <w:rPr>
                <w:sz w:val="18"/>
                <w:szCs w:val="18"/>
              </w:rPr>
            </w:pPr>
            <w:r>
              <w:rPr>
                <w:sz w:val="18"/>
                <w:szCs w:val="18"/>
              </w:rPr>
              <w:t>1.8</w:t>
            </w:r>
          </w:p>
        </w:tc>
        <w:tc>
          <w:tcPr>
            <w:tcW w:w="672" w:type="dxa"/>
            <w:tcBorders>
              <w:top w:val="double" w:sz="4" w:space="0" w:color="FFFFFF" w:themeColor="background1"/>
              <w:left w:val="double" w:sz="4" w:space="0" w:color="FFFFFF" w:themeColor="background1"/>
              <w:bottom w:val="double" w:sz="4" w:space="0" w:color="auto"/>
              <w:right w:val="double" w:sz="4" w:space="0" w:color="FFFFFF" w:themeColor="background1"/>
            </w:tcBorders>
          </w:tcPr>
          <w:p w14:paraId="4A8BA7A3" w14:textId="77777777" w:rsidR="00943630" w:rsidRPr="00943630" w:rsidRDefault="005B598A" w:rsidP="00D73305">
            <w:pPr>
              <w:jc w:val="center"/>
              <w:rPr>
                <w:sz w:val="18"/>
                <w:szCs w:val="18"/>
              </w:rPr>
            </w:pPr>
            <w:r>
              <w:rPr>
                <w:sz w:val="18"/>
                <w:szCs w:val="18"/>
              </w:rPr>
              <w:t>1.1</w:t>
            </w:r>
          </w:p>
        </w:tc>
        <w:tc>
          <w:tcPr>
            <w:tcW w:w="672" w:type="dxa"/>
            <w:tcBorders>
              <w:top w:val="double" w:sz="4" w:space="0" w:color="FFFFFF" w:themeColor="background1"/>
              <w:left w:val="double" w:sz="4" w:space="0" w:color="FFFFFF" w:themeColor="background1"/>
              <w:bottom w:val="double" w:sz="4" w:space="0" w:color="auto"/>
              <w:right w:val="double" w:sz="4" w:space="0" w:color="FFFFFF" w:themeColor="background1"/>
            </w:tcBorders>
          </w:tcPr>
          <w:p w14:paraId="6AAAFB1E" w14:textId="77777777" w:rsidR="00943630" w:rsidRPr="00943630" w:rsidRDefault="00374CAD" w:rsidP="00D73305">
            <w:pPr>
              <w:jc w:val="center"/>
              <w:rPr>
                <w:sz w:val="18"/>
                <w:szCs w:val="18"/>
              </w:rPr>
            </w:pPr>
            <w:r>
              <w:rPr>
                <w:sz w:val="18"/>
                <w:szCs w:val="18"/>
              </w:rPr>
              <w:t>3.4</w:t>
            </w:r>
          </w:p>
        </w:tc>
        <w:tc>
          <w:tcPr>
            <w:tcW w:w="672" w:type="dxa"/>
            <w:tcBorders>
              <w:top w:val="double" w:sz="4" w:space="0" w:color="FFFFFF" w:themeColor="background1"/>
              <w:left w:val="double" w:sz="4" w:space="0" w:color="FFFFFF" w:themeColor="background1"/>
              <w:bottom w:val="double" w:sz="4" w:space="0" w:color="auto"/>
              <w:right w:val="double" w:sz="4" w:space="0" w:color="FFFFFF" w:themeColor="background1"/>
            </w:tcBorders>
          </w:tcPr>
          <w:p w14:paraId="3C70A51C" w14:textId="77777777" w:rsidR="00943630" w:rsidRPr="00943630" w:rsidRDefault="00374CAD" w:rsidP="00D73305">
            <w:pPr>
              <w:jc w:val="center"/>
              <w:rPr>
                <w:sz w:val="18"/>
                <w:szCs w:val="18"/>
              </w:rPr>
            </w:pPr>
            <w:r>
              <w:rPr>
                <w:sz w:val="18"/>
                <w:szCs w:val="18"/>
              </w:rPr>
              <w:t>2.2</w:t>
            </w:r>
          </w:p>
        </w:tc>
        <w:tc>
          <w:tcPr>
            <w:tcW w:w="672" w:type="dxa"/>
            <w:tcBorders>
              <w:top w:val="double" w:sz="4" w:space="0" w:color="FFFFFF" w:themeColor="background1"/>
              <w:left w:val="double" w:sz="4" w:space="0" w:color="FFFFFF" w:themeColor="background1"/>
              <w:bottom w:val="double" w:sz="4" w:space="0" w:color="auto"/>
              <w:right w:val="double" w:sz="4" w:space="0" w:color="FFFFFF" w:themeColor="background1"/>
            </w:tcBorders>
          </w:tcPr>
          <w:p w14:paraId="487AFCA3" w14:textId="77777777" w:rsidR="00943630" w:rsidRPr="00943630" w:rsidRDefault="005B598A" w:rsidP="00D73305">
            <w:pPr>
              <w:jc w:val="center"/>
              <w:rPr>
                <w:sz w:val="18"/>
                <w:szCs w:val="18"/>
              </w:rPr>
            </w:pPr>
            <w:r>
              <w:rPr>
                <w:sz w:val="18"/>
                <w:szCs w:val="18"/>
              </w:rPr>
              <w:t>5.6</w:t>
            </w:r>
          </w:p>
        </w:tc>
      </w:tr>
    </w:tbl>
    <w:p w14:paraId="380D59C7" w14:textId="77777777" w:rsidR="00DD7F66" w:rsidRDefault="00DD7F66" w:rsidP="00EC71E1">
      <w:pPr>
        <w:jc w:val="both"/>
        <w:rPr>
          <w:sz w:val="24"/>
          <w:szCs w:val="24"/>
        </w:rPr>
      </w:pPr>
    </w:p>
    <w:p w14:paraId="7339F3A4" w14:textId="77777777" w:rsidR="00EC71E1" w:rsidRPr="009C58F0" w:rsidRDefault="00EC71E1" w:rsidP="00EC71E1">
      <w:pPr>
        <w:jc w:val="both"/>
      </w:pPr>
      <w:r w:rsidRPr="009C58F0">
        <w:t>Previous ARXPS studies upon 1,3-dialkylimidazolium ionic liquids have shown a significant increase in intensity of the C</w:t>
      </w:r>
      <w:r w:rsidRPr="009C58F0">
        <w:rPr>
          <w:vertAlign w:val="subscript"/>
        </w:rPr>
        <w:t>aliphatic</w:t>
      </w:r>
      <w:r w:rsidRPr="009C58F0">
        <w:t xml:space="preserve"> 1s component with increasing emission angle, providing evidence for an enrichment of alkyl chains at the outer surface.</w:t>
      </w:r>
      <w:r w:rsidRPr="009C58F0">
        <w:fldChar w:fldCharType="begin">
          <w:fldData xml:space="preserve">PEVuZE5vdGU+PENpdGU+PEF1dGhvcj5Mb2NrZXR0PC9BdXRob3I+PFllYXI+MjAwODwvWWVhcj48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==
</w:fldData>
        </w:fldChar>
      </w:r>
      <w:r w:rsidR="00666488">
        <w:instrText xml:space="preserve"> ADDIN EN.CITE </w:instrText>
      </w:r>
      <w:r w:rsidR="00666488">
        <w:fldChar w:fldCharType="begin">
          <w:fldData xml:space="preserve">PEVuZE5vdGU+PENpdGU+PEF1dGhvcj5Mb2NrZXR0PC9BdXRob3I+PFllYXI+MjAwODwvWWVhcj48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==
</w:fldData>
        </w:fldChar>
      </w:r>
      <w:r w:rsidR="00666488">
        <w:instrText xml:space="preserve"> ADDIN EN.CITE.DATA </w:instrText>
      </w:r>
      <w:r w:rsidR="00666488">
        <w:fldChar w:fldCharType="end"/>
      </w:r>
      <w:r w:rsidRPr="009C58F0">
        <w:fldChar w:fldCharType="separate"/>
      </w:r>
      <w:r w:rsidR="00666488" w:rsidRPr="00666488">
        <w:rPr>
          <w:noProof/>
          <w:vertAlign w:val="superscript"/>
        </w:rPr>
        <w:t>1, 2, 4, 6, 7, 30, 31</w:t>
      </w:r>
      <w:r w:rsidRPr="009C58F0">
        <w:fldChar w:fldCharType="end"/>
      </w:r>
      <w:proofErr w:type="gramStart"/>
      <w:r w:rsidRPr="009C58F0">
        <w:t xml:space="preserve">  A</w:t>
      </w:r>
      <w:proofErr w:type="gramEnd"/>
      <w:r w:rsidRPr="009C58F0">
        <w:t xml:space="preserve"> systematic investigation into this effect as a function of alkyl chain length has also shown that the degree of surface enrichment increases with the length of the alkyl chain.</w:t>
      </w:r>
      <w:r w:rsidRPr="009C58F0">
        <w:fldChar w:fldCharType="begin">
          <w:fldData xml:space="preserve">PEVuZE5vdGU+PENpdGU+PEF1dGhvcj5NYWllcjwvQXV0aG9yPjxZZWFyPjIwMTA8L1llYXI+PElE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</w:fldData>
        </w:fldChar>
      </w:r>
      <w:r w:rsidR="00666488">
        <w:instrText xml:space="preserve"> ADDIN EN.CITE </w:instrText>
      </w:r>
      <w:r w:rsidR="00666488">
        <w:fldChar w:fldCharType="begin">
          <w:fldData xml:space="preserve">PEVuZE5vdGU+PENpdGU+PEF1dGhvcj5NYWllcjwvQXV0aG9yPjxZZWFyPjIwMTA8L1llYXI+PElE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</w:fldData>
        </w:fldChar>
      </w:r>
      <w:r w:rsidR="00666488">
        <w:instrText xml:space="preserve"> ADDIN EN.CITE.DATA </w:instrText>
      </w:r>
      <w:r w:rsidR="00666488">
        <w:fldChar w:fldCharType="end"/>
      </w:r>
      <w:r w:rsidRPr="009C58F0">
        <w:fldChar w:fldCharType="separate"/>
      </w:r>
      <w:r w:rsidR="00666488" w:rsidRPr="00666488">
        <w:rPr>
          <w:noProof/>
          <w:vertAlign w:val="superscript"/>
        </w:rPr>
        <w:t>2, 4, 38</w:t>
      </w:r>
      <w:r w:rsidRPr="009C58F0">
        <w:fldChar w:fldCharType="end"/>
      </w:r>
      <w:r w:rsidRPr="009C58F0">
        <w:t xml:space="preserve">  </w:t>
      </w:r>
    </w:p>
    <w:p w14:paraId="1144DE4E" w14:textId="77777777" w:rsidR="00315E6C" w:rsidRPr="009C58F0" w:rsidRDefault="00EC71E1" w:rsidP="00EC71E1">
      <w:pPr>
        <w:jc w:val="both"/>
      </w:pPr>
      <w:r w:rsidRPr="009C58F0">
        <w:t>In this study, the surface enrichment of alkyl carbon for a variety of tetraalkylammonium and phosphonium cations</w:t>
      </w:r>
      <w:r w:rsidR="004E32EE" w:rsidRPr="009C58F0">
        <w:t xml:space="preserve">, including the 1-octyl-1-methylpyrrolidinium cation, </w:t>
      </w:r>
      <w:r w:rsidRPr="009C58F0">
        <w:t xml:space="preserve">is investigated using an </w:t>
      </w:r>
      <w:r w:rsidRPr="009C58F0">
        <w:lastRenderedPageBreak/>
        <w:t xml:space="preserve">empirical surface enrichment factor, </w:t>
      </w:r>
      <w:r w:rsidRPr="009C58F0">
        <w:rPr>
          <w:i/>
        </w:rPr>
        <w:t>SE</w:t>
      </w:r>
      <w:r w:rsidR="00DD7F66">
        <w:t xml:space="preserve">, first described by </w:t>
      </w:r>
      <w:proofErr w:type="spellStart"/>
      <w:r w:rsidR="00DD7F66">
        <w:t>Kolbeck</w:t>
      </w:r>
      <w:proofErr w:type="spellEnd"/>
      <w:r w:rsidR="00DD7F66">
        <w:t xml:space="preserve"> </w:t>
      </w:r>
      <w:r w:rsidR="00DD7F66" w:rsidRPr="00DD7F66">
        <w:rPr>
          <w:i/>
        </w:rPr>
        <w:t>e</w:t>
      </w:r>
      <w:r w:rsidRPr="00DD7F66">
        <w:rPr>
          <w:i/>
        </w:rPr>
        <w:t>t al.</w:t>
      </w:r>
      <w:r w:rsidRPr="009C58F0">
        <w:t xml:space="preserve"> in the study of imidazolium-based systems.</w:t>
      </w:r>
      <w:r w:rsidRPr="009C58F0">
        <w:fldChar w:fldCharType="begin">
          <w:fldData xml:space="preserve">PEVuZE5vdGU+PENpdGU+PEF1dGhvcj5Lb2xiZWNrPC9BdXRob3I+PFllYXI+MjAxMzwvWWVhcj48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</w:fldData>
        </w:fldChar>
      </w:r>
      <w:r w:rsidR="00976B34">
        <w:instrText xml:space="preserve"> ADDIN EN.CITE </w:instrText>
      </w:r>
      <w:r w:rsidR="00976B34">
        <w:fldChar w:fldCharType="begin">
          <w:fldData xml:space="preserve">PEVuZE5vdGU+PENpdGU+PEF1dGhvcj5Lb2xiZWNrPC9BdXRob3I+PFllYXI+MjAxMzwvWWVhcj48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</w:fldData>
        </w:fldChar>
      </w:r>
      <w:r w:rsidR="00976B34">
        <w:instrText xml:space="preserve"> ADDIN EN.CITE.DATA </w:instrText>
      </w:r>
      <w:r w:rsidR="00976B34">
        <w:fldChar w:fldCharType="end"/>
      </w:r>
      <w:r w:rsidRPr="009C58F0">
        <w:fldChar w:fldCharType="separate"/>
      </w:r>
      <w:r w:rsidR="00976B34" w:rsidRPr="00976B34">
        <w:rPr>
          <w:noProof/>
          <w:vertAlign w:val="superscript"/>
        </w:rPr>
        <w:t>6</w:t>
      </w:r>
      <w:r w:rsidRPr="009C58F0">
        <w:fldChar w:fldCharType="end"/>
      </w:r>
      <w:r w:rsidRPr="009C58F0">
        <w:t xml:space="preserve">  </w:t>
      </w:r>
      <w:r w:rsidRPr="009C58F0">
        <w:rPr>
          <w:i/>
        </w:rPr>
        <w:t>SE</w:t>
      </w:r>
      <w:r w:rsidRPr="009C58F0">
        <w:t xml:space="preserve"> is defined as the ratio of the C</w:t>
      </w:r>
      <w:r w:rsidRPr="009C58F0">
        <w:rPr>
          <w:vertAlign w:val="subscript"/>
        </w:rPr>
        <w:t>aliphatic</w:t>
      </w:r>
      <w:r w:rsidRPr="009C58F0">
        <w:t xml:space="preserve"> 1s component at 80°</w:t>
      </w:r>
      <w:r w:rsidR="00315E6C" w:rsidRPr="009C58F0">
        <w:t xml:space="preserve"> (ID = 1 – 1.5 nm)</w:t>
      </w:r>
      <w:r w:rsidRPr="009C58F0">
        <w:t xml:space="preserve"> to that at 0°</w:t>
      </w:r>
      <w:r w:rsidR="00315E6C" w:rsidRPr="009C58F0">
        <w:t xml:space="preserve"> (ID = 7 – 9 nm, </w:t>
      </w:r>
      <w:r w:rsidR="00315E6C" w:rsidRPr="00146770">
        <w:rPr>
          <w:i/>
        </w:rPr>
        <w:t>i.e.</w:t>
      </w:r>
      <w:r w:rsidR="00315E6C" w:rsidRPr="009C58F0">
        <w:t xml:space="preserve"> representative of nominal value)</w:t>
      </w:r>
      <w:r w:rsidRPr="009C58F0">
        <w:t xml:space="preserve">.  Consequently, an </w:t>
      </w:r>
      <w:r w:rsidRPr="008F4CE7">
        <w:rPr>
          <w:i/>
        </w:rPr>
        <w:t>SE</w:t>
      </w:r>
      <w:r w:rsidRPr="009C58F0">
        <w:t xml:space="preserve"> value of 1.0 would indicate no surface enrichment</w:t>
      </w:r>
      <w:r w:rsidR="00315E6C" w:rsidRPr="009C58F0">
        <w:t xml:space="preserve"> of the alkyl chain</w:t>
      </w:r>
      <w:r w:rsidR="002E34A4" w:rsidRPr="009C58F0">
        <w:t>s</w:t>
      </w:r>
      <w:r w:rsidR="00315E6C" w:rsidRPr="009C58F0">
        <w:t>.</w:t>
      </w:r>
    </w:p>
    <w:p w14:paraId="1A111667" w14:textId="77777777" w:rsidR="00F92E67" w:rsidRPr="009C58F0" w:rsidRDefault="00F92E67" w:rsidP="00EC71E1">
      <w:pPr>
        <w:jc w:val="both"/>
      </w:pPr>
      <w:r w:rsidRPr="009C58F0">
        <w:t>For [C</w:t>
      </w:r>
      <w:r w:rsidRPr="009C58F0">
        <w:rPr>
          <w:vertAlign w:val="subscript"/>
        </w:rPr>
        <w:t>8</w:t>
      </w:r>
      <w:r w:rsidRPr="009C58F0">
        <w:t>C</w:t>
      </w:r>
      <w:r w:rsidRPr="009C58F0">
        <w:rPr>
          <w:vertAlign w:val="subscript"/>
        </w:rPr>
        <w:t>1</w:t>
      </w:r>
      <w:r w:rsidRPr="009C58F0">
        <w:t>Pyrr][NTf</w:t>
      </w:r>
      <w:r w:rsidRPr="009C58F0">
        <w:rPr>
          <w:vertAlign w:val="subscript"/>
        </w:rPr>
        <w:t>2</w:t>
      </w:r>
      <w:r w:rsidRPr="009C58F0">
        <w:t xml:space="preserve">] an </w:t>
      </w:r>
      <w:r w:rsidRPr="009C58F0">
        <w:rPr>
          <w:i/>
        </w:rPr>
        <w:t>SE</w:t>
      </w:r>
      <w:r w:rsidRPr="009C58F0">
        <w:t xml:space="preserve"> value of 1.45 was obtained indicating a significant degree of surface enrichment of the alkyl chains, this is</w:t>
      </w:r>
      <w:r w:rsidR="00583033" w:rsidRPr="009C58F0">
        <w:t xml:space="preserve"> also</w:t>
      </w:r>
      <w:r w:rsidRPr="009C58F0">
        <w:t xml:space="preserve"> illustrated by comparison of the</w:t>
      </w:r>
      <w:r w:rsidR="006A211C" w:rsidRPr="009C58F0">
        <w:t xml:space="preserve"> </w:t>
      </w:r>
      <w:r w:rsidRPr="009C58F0">
        <w:t>C 1s photo</w:t>
      </w:r>
      <w:r w:rsidR="004A2A39">
        <w:t xml:space="preserve">electron </w:t>
      </w:r>
      <w:r w:rsidRPr="009C58F0">
        <w:t>emission</w:t>
      </w:r>
      <w:r w:rsidR="007E3661" w:rsidRPr="009C58F0">
        <w:t xml:space="preserve"> spectra</w:t>
      </w:r>
      <w:r w:rsidRPr="009C58F0">
        <w:t xml:space="preserve"> obtained at 0° and 80°</w:t>
      </w:r>
      <w:r w:rsidR="006A211C" w:rsidRPr="009C58F0">
        <w:t xml:space="preserve"> in </w:t>
      </w:r>
      <w:r w:rsidR="006A211C" w:rsidRPr="009C58F0">
        <w:fldChar w:fldCharType="begin"/>
      </w:r>
      <w:r w:rsidR="006A211C" w:rsidRPr="009C58F0">
        <w:instrText xml:space="preserve"> REF _Ref426032547 \h </w:instrText>
      </w:r>
      <w:r w:rsidR="00D266BE" w:rsidRPr="009C58F0">
        <w:instrText xml:space="preserve"> \* MERGEFORMAT </w:instrText>
      </w:r>
      <w:r w:rsidR="006A211C" w:rsidRPr="009C58F0">
        <w:fldChar w:fldCharType="separate"/>
      </w:r>
      <w:r w:rsidR="002C157F" w:rsidRPr="00C56FB9">
        <w:t xml:space="preserve">Figure </w:t>
      </w:r>
      <w:r w:rsidR="002C157F" w:rsidRPr="00C56FB9">
        <w:rPr>
          <w:noProof/>
        </w:rPr>
        <w:t>2</w:t>
      </w:r>
      <w:r w:rsidR="006A211C" w:rsidRPr="009C58F0">
        <w:fldChar w:fldCharType="end"/>
      </w:r>
      <w:r w:rsidR="00583033" w:rsidRPr="009C58F0">
        <w:t xml:space="preserve"> (</w:t>
      </w:r>
      <w:r w:rsidR="00583033" w:rsidRPr="004A2A39">
        <w:rPr>
          <w:i/>
        </w:rPr>
        <w:t>N.B.</w:t>
      </w:r>
      <w:r w:rsidR="00583033" w:rsidRPr="009C58F0">
        <w:t xml:space="preserve"> to aid visual interpretation of</w:t>
      </w:r>
      <w:r w:rsidR="00583033" w:rsidRPr="00A679D8">
        <w:rPr>
          <w:sz w:val="24"/>
          <w:szCs w:val="24"/>
        </w:rPr>
        <w:t xml:space="preserve"> </w:t>
      </w:r>
      <w:r w:rsidR="00583033" w:rsidRPr="009C58F0">
        <w:t>the presented XP spectra a normalisation procedure was applied, see e</w:t>
      </w:r>
      <w:r w:rsidR="00BF408E" w:rsidRPr="009C58F0">
        <w:t>xperimental section for details</w:t>
      </w:r>
      <w:r w:rsidR="00583033" w:rsidRPr="009C58F0">
        <w:t>)</w:t>
      </w:r>
      <w:r w:rsidR="00BF408E" w:rsidRPr="009C58F0">
        <w:t>.  This behaviour is in accordance with previous ARXPS reports upon pyrrolidinium and imidazolium ionic liquids.</w:t>
      </w:r>
      <w:r w:rsidR="00BF408E" w:rsidRPr="009C58F0">
        <w:fldChar w:fldCharType="begin">
          <w:fldData xml:space="preserve">PEVuZE5vdGU+PENpdGU+PEF1dGhvcj5NZW48L0F1dGhvcj48WWVhcj4yMDEyPC9ZZWFyPjxJRFRl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</w:fldData>
        </w:fldChar>
      </w:r>
      <w:r w:rsidR="00666488">
        <w:instrText xml:space="preserve"> ADDIN EN.CITE </w:instrText>
      </w:r>
      <w:r w:rsidR="00666488">
        <w:fldChar w:fldCharType="begin">
          <w:fldData xml:space="preserve">PEVuZE5vdGU+PENpdGU+PEF1dGhvcj5NZW48L0F1dGhvcj48WWVhcj4yMDEyPC9ZZWFyPjxJRFRl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</w:fldData>
        </w:fldChar>
      </w:r>
      <w:r w:rsidR="00666488">
        <w:instrText xml:space="preserve"> ADDIN EN.CITE.DATA </w:instrText>
      </w:r>
      <w:r w:rsidR="00666488">
        <w:fldChar w:fldCharType="end"/>
      </w:r>
      <w:r w:rsidR="00BF408E" w:rsidRPr="009C58F0">
        <w:fldChar w:fldCharType="separate"/>
      </w:r>
      <w:r w:rsidR="00666488" w:rsidRPr="00666488">
        <w:rPr>
          <w:noProof/>
          <w:vertAlign w:val="superscript"/>
        </w:rPr>
        <w:t>2, 4, 5, 31</w:t>
      </w:r>
      <w:r w:rsidR="00BF408E" w:rsidRPr="009C58F0">
        <w:fldChar w:fldCharType="end"/>
      </w:r>
      <w:proofErr w:type="gramStart"/>
      <w:r w:rsidR="00BF408E" w:rsidRPr="009C58F0">
        <w:t xml:space="preserve">  Furthermore</w:t>
      </w:r>
      <w:proofErr w:type="gramEnd"/>
      <w:r w:rsidR="00BF408E" w:rsidRPr="009C58F0">
        <w:t xml:space="preserve">, </w:t>
      </w:r>
      <w:r w:rsidR="006D3BE3" w:rsidRPr="009C58F0">
        <w:t xml:space="preserve">the reported </w:t>
      </w:r>
      <w:r w:rsidR="006D3BE3" w:rsidRPr="00146770">
        <w:rPr>
          <w:i/>
        </w:rPr>
        <w:t>SE</w:t>
      </w:r>
      <w:r w:rsidR="00EC4F9B" w:rsidRPr="009C58F0">
        <w:t xml:space="preserve"> factor</w:t>
      </w:r>
      <w:r w:rsidR="006D3BE3" w:rsidRPr="009C58F0">
        <w:t xml:space="preserve"> for the imidazolium analogue, [C</w:t>
      </w:r>
      <w:r w:rsidR="006D3BE3" w:rsidRPr="009C58F0">
        <w:rPr>
          <w:vertAlign w:val="subscript"/>
        </w:rPr>
        <w:t>8</w:t>
      </w:r>
      <w:r w:rsidR="006D3BE3" w:rsidRPr="009C58F0">
        <w:t>C</w:t>
      </w:r>
      <w:r w:rsidR="006D3BE3" w:rsidRPr="009C58F0">
        <w:rPr>
          <w:vertAlign w:val="subscript"/>
        </w:rPr>
        <w:t>1</w:t>
      </w:r>
      <w:r w:rsidR="006D3BE3" w:rsidRPr="009C58F0">
        <w:t>Im][NTf</w:t>
      </w:r>
      <w:r w:rsidR="006D3BE3" w:rsidRPr="009C58F0">
        <w:rPr>
          <w:vertAlign w:val="subscript"/>
        </w:rPr>
        <w:t>2</w:t>
      </w:r>
      <w:r w:rsidR="006D3BE3" w:rsidRPr="009C58F0">
        <w:t xml:space="preserve">], is </w:t>
      </w:r>
      <w:r w:rsidR="007F2D7D" w:rsidRPr="009C58F0">
        <w:t>comparable</w:t>
      </w:r>
      <w:r w:rsidR="00EC4F9B" w:rsidRPr="009C58F0">
        <w:t xml:space="preserve"> at</w:t>
      </w:r>
      <w:r w:rsidR="006D3BE3" w:rsidRPr="009C58F0">
        <w:t xml:space="preserve"> a value of 1.52.</w:t>
      </w:r>
      <w:r w:rsidR="006D3BE3" w:rsidRPr="009C58F0">
        <w:fldChar w:fldCharType="begin">
          <w:fldData xml:space="preserve">PEVuZE5vdGU+PENpdGU+PEF1dGhvcj5Lb2xiZWNrPC9BdXRob3I+PFllYXI+MjAxMzwvWWVhcj48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</w:fldData>
        </w:fldChar>
      </w:r>
      <w:r w:rsidR="00976B34">
        <w:instrText xml:space="preserve"> ADDIN EN.CITE </w:instrText>
      </w:r>
      <w:r w:rsidR="00976B34">
        <w:fldChar w:fldCharType="begin">
          <w:fldData xml:space="preserve">PEVuZE5vdGU+PENpdGU+PEF1dGhvcj5Lb2xiZWNrPC9BdXRob3I+PFllYXI+MjAxMzwvWWVhcj48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</w:fldData>
        </w:fldChar>
      </w:r>
      <w:r w:rsidR="00976B34">
        <w:instrText xml:space="preserve"> ADDIN EN.CITE.DATA </w:instrText>
      </w:r>
      <w:r w:rsidR="00976B34">
        <w:fldChar w:fldCharType="end"/>
      </w:r>
      <w:r w:rsidR="006D3BE3" w:rsidRPr="009C58F0">
        <w:fldChar w:fldCharType="separate"/>
      </w:r>
      <w:r w:rsidR="00976B34" w:rsidRPr="00976B34">
        <w:rPr>
          <w:noProof/>
          <w:vertAlign w:val="superscript"/>
        </w:rPr>
        <w:t>6</w:t>
      </w:r>
      <w:r w:rsidR="006D3BE3" w:rsidRPr="009C58F0">
        <w:fldChar w:fldCharType="end"/>
      </w:r>
      <w:proofErr w:type="gramStart"/>
      <w:r w:rsidR="006D3BE3" w:rsidRPr="009C58F0">
        <w:t xml:space="preserve">  This</w:t>
      </w:r>
      <w:proofErr w:type="gramEnd"/>
      <w:r w:rsidR="006D3BE3" w:rsidRPr="009C58F0">
        <w:t xml:space="preserve"> </w:t>
      </w:r>
      <w:r w:rsidR="00EC4F9B" w:rsidRPr="009C58F0">
        <w:t>suggests that the</w:t>
      </w:r>
      <w:r w:rsidR="00B93D7E" w:rsidRPr="009C58F0">
        <w:t xml:space="preserve"> surface enrichment</w:t>
      </w:r>
      <w:r w:rsidR="00EC4F9B" w:rsidRPr="009C58F0">
        <w:t xml:space="preserve"> behaviour of pyrrolidinium- and imidazolium-based ionic liquids is very similar.</w:t>
      </w:r>
    </w:p>
    <w:p w14:paraId="1C952C83" w14:textId="77777777" w:rsidR="00EC4F9B" w:rsidRPr="009C58F0" w:rsidRDefault="00EC4F9B" w:rsidP="00EC71E1">
      <w:pPr>
        <w:jc w:val="both"/>
      </w:pPr>
      <w:r w:rsidRPr="009C58F0">
        <w:t xml:space="preserve">A decrease in </w:t>
      </w:r>
      <w:r w:rsidRPr="009C58F0">
        <w:rPr>
          <w:i/>
        </w:rPr>
        <w:t>SE</w:t>
      </w:r>
      <w:r w:rsidRPr="009C58F0">
        <w:t xml:space="preserve"> is observed for [N</w:t>
      </w:r>
      <w:r w:rsidRPr="009C58F0">
        <w:rPr>
          <w:vertAlign w:val="subscript"/>
        </w:rPr>
        <w:t>4</w:t>
      </w:r>
      <w:proofErr w:type="gramStart"/>
      <w:r w:rsidRPr="009C58F0">
        <w:rPr>
          <w:vertAlign w:val="subscript"/>
        </w:rPr>
        <w:t>,4,4,1</w:t>
      </w:r>
      <w:proofErr w:type="gramEnd"/>
      <w:r w:rsidRPr="009C58F0">
        <w:t>][NTf</w:t>
      </w:r>
      <w:r w:rsidRPr="009C58F0">
        <w:rPr>
          <w:vertAlign w:val="subscript"/>
        </w:rPr>
        <w:t>2</w:t>
      </w:r>
      <w:r w:rsidRPr="009C58F0">
        <w:t xml:space="preserve">] where </w:t>
      </w:r>
      <w:r w:rsidR="00DD7B1E" w:rsidRPr="009C58F0">
        <w:rPr>
          <w:i/>
        </w:rPr>
        <w:t>SE</w:t>
      </w:r>
      <w:r w:rsidR="00DD7B1E" w:rsidRPr="009C58F0">
        <w:t xml:space="preserve"> = 1.24 indicating that sur</w:t>
      </w:r>
      <w:r w:rsidR="008F4CE7">
        <w:t>face enrichment of alkyl carbon</w:t>
      </w:r>
      <w:r w:rsidR="00DD7B1E" w:rsidRPr="009C58F0">
        <w:t xml:space="preserve"> </w:t>
      </w:r>
      <w:r w:rsidR="00B734C6" w:rsidRPr="009C58F0">
        <w:t>is less</w:t>
      </w:r>
      <w:r w:rsidR="00DD7B1E" w:rsidRPr="009C58F0">
        <w:t xml:space="preserve"> for this cation</w:t>
      </w:r>
      <w:r w:rsidR="00B734C6" w:rsidRPr="009C58F0">
        <w:t xml:space="preserve"> in comparison to [C</w:t>
      </w:r>
      <w:r w:rsidR="00B734C6" w:rsidRPr="009C58F0">
        <w:rPr>
          <w:vertAlign w:val="subscript"/>
        </w:rPr>
        <w:t>8</w:t>
      </w:r>
      <w:r w:rsidR="00B734C6" w:rsidRPr="009C58F0">
        <w:rPr>
          <w:vertAlign w:val="subscript"/>
        </w:rPr>
        <w:softHyphen/>
      </w:r>
      <w:r w:rsidR="00B734C6" w:rsidRPr="009C58F0">
        <w:t>C</w:t>
      </w:r>
      <w:r w:rsidR="00B734C6" w:rsidRPr="009C58F0">
        <w:rPr>
          <w:vertAlign w:val="subscript"/>
        </w:rPr>
        <w:t>1</w:t>
      </w:r>
      <w:r w:rsidR="00B734C6" w:rsidRPr="009C58F0">
        <w:t>Pyrr][NTf</w:t>
      </w:r>
      <w:r w:rsidR="00B734C6" w:rsidRPr="009C58F0">
        <w:rPr>
          <w:vertAlign w:val="subscript"/>
        </w:rPr>
        <w:t>2</w:t>
      </w:r>
      <w:r w:rsidR="00B734C6" w:rsidRPr="009C58F0">
        <w:t>]</w:t>
      </w:r>
      <w:r w:rsidR="00DD7B1E" w:rsidRPr="009C58F0">
        <w:t>.  This is somewhat interesting as this cation contains the same amount of alkyl carbon</w:t>
      </w:r>
      <w:r w:rsidR="00B734C6" w:rsidRPr="009C58F0">
        <w:t xml:space="preserve"> </w:t>
      </w:r>
      <w:r w:rsidR="00DD7B1E" w:rsidRPr="009C58F0">
        <w:t>as [C</w:t>
      </w:r>
      <w:r w:rsidR="00DD7B1E" w:rsidRPr="009C58F0">
        <w:rPr>
          <w:vertAlign w:val="subscript"/>
        </w:rPr>
        <w:t>8</w:t>
      </w:r>
      <w:r w:rsidR="00DD7B1E" w:rsidRPr="009C58F0">
        <w:t>C</w:t>
      </w:r>
      <w:r w:rsidR="00DD7B1E" w:rsidRPr="009C58F0">
        <w:rPr>
          <w:vertAlign w:val="subscript"/>
        </w:rPr>
        <w:t>1</w:t>
      </w:r>
      <w:r w:rsidR="00DD7B1E" w:rsidRPr="009C58F0">
        <w:t>Pyrr][NTf</w:t>
      </w:r>
      <w:r w:rsidR="00DD7B1E" w:rsidRPr="009C58F0">
        <w:rPr>
          <w:vertAlign w:val="subscript"/>
        </w:rPr>
        <w:t>2</w:t>
      </w:r>
      <w:r w:rsidR="00B734C6" w:rsidRPr="009C58F0">
        <w:t xml:space="preserve">] </w:t>
      </w:r>
      <w:r w:rsidR="008F4CE7" w:rsidRPr="009C58F0">
        <w:t xml:space="preserve">(see </w:t>
      </w:r>
      <w:r w:rsidR="008F4CE7" w:rsidRPr="009C58F0">
        <w:fldChar w:fldCharType="begin"/>
      </w:r>
      <w:r w:rsidR="008F4CE7" w:rsidRPr="009C58F0">
        <w:instrText xml:space="preserve"> REF _Ref426014407 \h  \* MERGEFORMAT </w:instrText>
      </w:r>
      <w:r w:rsidR="008F4CE7" w:rsidRPr="009C58F0">
        <w:fldChar w:fldCharType="separate"/>
      </w:r>
      <w:r w:rsidR="002C157F" w:rsidRPr="00C56FB9">
        <w:t xml:space="preserve">Table </w:t>
      </w:r>
      <w:r w:rsidR="002C157F" w:rsidRPr="00C56FB9">
        <w:rPr>
          <w:noProof/>
        </w:rPr>
        <w:t>2</w:t>
      </w:r>
      <w:r w:rsidR="008F4CE7" w:rsidRPr="009C58F0">
        <w:fldChar w:fldCharType="end"/>
      </w:r>
      <w:r w:rsidR="008F4CE7" w:rsidRPr="009C58F0">
        <w:t xml:space="preserve">) </w:t>
      </w:r>
      <w:r w:rsidR="00DD7B1E" w:rsidRPr="009C58F0">
        <w:t>and yet does not show the same degree of carb</w:t>
      </w:r>
      <w:r w:rsidR="00B734C6" w:rsidRPr="009C58F0">
        <w:t>on surface enrichment, suggesting that not all four of the alkyl chains for [N</w:t>
      </w:r>
      <w:r w:rsidR="00B734C6" w:rsidRPr="009C58F0">
        <w:rPr>
          <w:vertAlign w:val="subscript"/>
        </w:rPr>
        <w:t>4</w:t>
      </w:r>
      <w:proofErr w:type="gramStart"/>
      <w:r w:rsidR="00B734C6" w:rsidRPr="009C58F0">
        <w:rPr>
          <w:vertAlign w:val="subscript"/>
        </w:rPr>
        <w:t>,4,4,1</w:t>
      </w:r>
      <w:proofErr w:type="gramEnd"/>
      <w:r w:rsidR="00B734C6" w:rsidRPr="009C58F0">
        <w:t>][NTf</w:t>
      </w:r>
      <w:r w:rsidR="00B734C6" w:rsidRPr="009C58F0">
        <w:rPr>
          <w:vertAlign w:val="subscript"/>
        </w:rPr>
        <w:t>2</w:t>
      </w:r>
      <w:r w:rsidR="00B734C6" w:rsidRPr="009C58F0">
        <w:t>] point towards the vacuum at the IL surface.</w:t>
      </w:r>
    </w:p>
    <w:p w14:paraId="21D94ED2" w14:textId="77777777" w:rsidR="003474C8" w:rsidRPr="009C58F0" w:rsidRDefault="00E7143E" w:rsidP="00EC71E1">
      <w:pPr>
        <w:jc w:val="both"/>
      </w:pPr>
      <w:r w:rsidRPr="009C58F0">
        <w:t xml:space="preserve">Remarkably, the </w:t>
      </w:r>
      <w:r w:rsidRPr="009C58F0">
        <w:rPr>
          <w:i/>
        </w:rPr>
        <w:t xml:space="preserve">SE </w:t>
      </w:r>
      <w:r w:rsidRPr="009C58F0">
        <w:t>values</w:t>
      </w:r>
      <w:r w:rsidRPr="009C58F0">
        <w:rPr>
          <w:i/>
        </w:rPr>
        <w:t xml:space="preserve"> </w:t>
      </w:r>
      <w:r w:rsidRPr="009C58F0">
        <w:t>for the compounds [P</w:t>
      </w:r>
      <w:r w:rsidRPr="009C58F0">
        <w:rPr>
          <w:vertAlign w:val="subscript"/>
        </w:rPr>
        <w:t>4,4,4,1</w:t>
      </w:r>
      <w:r w:rsidRPr="009C58F0">
        <w:t>][NTf</w:t>
      </w:r>
      <w:r w:rsidRPr="009C58F0">
        <w:rPr>
          <w:vertAlign w:val="subscript"/>
        </w:rPr>
        <w:t>2</w:t>
      </w:r>
      <w:r w:rsidRPr="009C58F0">
        <w:t>], [N</w:t>
      </w:r>
      <w:r w:rsidRPr="009C58F0">
        <w:rPr>
          <w:vertAlign w:val="subscript"/>
        </w:rPr>
        <w:t>6,6,6,14</w:t>
      </w:r>
      <w:r w:rsidRPr="009C58F0">
        <w:t>][NTf</w:t>
      </w:r>
      <w:r w:rsidRPr="009C58F0">
        <w:rPr>
          <w:vertAlign w:val="subscript"/>
        </w:rPr>
        <w:t>2</w:t>
      </w:r>
      <w:r w:rsidRPr="009C58F0">
        <w:t>] and [P</w:t>
      </w:r>
      <w:r w:rsidRPr="009C58F0">
        <w:rPr>
          <w:vertAlign w:val="subscript"/>
        </w:rPr>
        <w:t>6,6,6,14</w:t>
      </w:r>
      <w:r w:rsidRPr="009C58F0">
        <w:t>][NTf</w:t>
      </w:r>
      <w:r w:rsidRPr="009C58F0">
        <w:rPr>
          <w:vertAlign w:val="subscript"/>
        </w:rPr>
        <w:t>2</w:t>
      </w:r>
      <w:r w:rsidRPr="009C58F0">
        <w:t xml:space="preserve">] show </w:t>
      </w:r>
      <w:r w:rsidR="00CE4C6F" w:rsidRPr="009C58F0">
        <w:t>almost negligible</w:t>
      </w:r>
      <w:r w:rsidRPr="009C58F0">
        <w:t xml:space="preserve"> surface enrichment of alkyl carbon with</w:t>
      </w:r>
      <w:r w:rsidR="00CE4C6F" w:rsidRPr="009C58F0">
        <w:t xml:space="preserve"> </w:t>
      </w:r>
      <w:r w:rsidR="00CE4C6F" w:rsidRPr="009C58F0">
        <w:rPr>
          <w:i/>
        </w:rPr>
        <w:t>SE</w:t>
      </w:r>
      <w:r w:rsidRPr="009C58F0">
        <w:t xml:space="preserve"> values of </w:t>
      </w:r>
      <w:r w:rsidR="00CE4C6F" w:rsidRPr="009C58F0">
        <w:t>1.03, 1.02 and 1.01.  This is particularly surprising for the [N</w:t>
      </w:r>
      <w:r w:rsidR="00CE4C6F" w:rsidRPr="009C58F0">
        <w:rPr>
          <w:vertAlign w:val="subscript"/>
        </w:rPr>
        <w:t>6</w:t>
      </w:r>
      <w:proofErr w:type="gramStart"/>
      <w:r w:rsidR="00CE4C6F" w:rsidRPr="009C58F0">
        <w:rPr>
          <w:vertAlign w:val="subscript"/>
        </w:rPr>
        <w:t>,6,6,14</w:t>
      </w:r>
      <w:proofErr w:type="gramEnd"/>
      <w:r w:rsidR="00CE4C6F" w:rsidRPr="009C58F0">
        <w:t>]</w:t>
      </w:r>
      <w:r w:rsidR="00CE4C6F" w:rsidRPr="009C58F0">
        <w:rPr>
          <w:vertAlign w:val="superscript"/>
        </w:rPr>
        <w:t>+</w:t>
      </w:r>
      <w:r w:rsidR="00CE4C6F" w:rsidRPr="009C58F0">
        <w:t xml:space="preserve"> and [P</w:t>
      </w:r>
      <w:r w:rsidR="00CE4C6F" w:rsidRPr="009C58F0">
        <w:rPr>
          <w:vertAlign w:val="subscript"/>
        </w:rPr>
        <w:t>6,6,6,14</w:t>
      </w:r>
      <w:r w:rsidR="00CE4C6F" w:rsidRPr="009C58F0">
        <w:t>]</w:t>
      </w:r>
      <w:r w:rsidR="00CE4C6F" w:rsidRPr="009C58F0">
        <w:rPr>
          <w:vertAlign w:val="superscript"/>
        </w:rPr>
        <w:t>+</w:t>
      </w:r>
      <w:r w:rsidR="00CE4C6F" w:rsidRPr="009C58F0">
        <w:t xml:space="preserve"> </w:t>
      </w:r>
      <w:r w:rsidR="00C808BD" w:rsidRPr="009C58F0">
        <w:t xml:space="preserve">cations </w:t>
      </w:r>
      <w:r w:rsidR="004A2A39">
        <w:t xml:space="preserve">which contain </w:t>
      </w:r>
      <w:r w:rsidR="00CE4C6F" w:rsidRPr="009C58F0">
        <w:t xml:space="preserve">a considerably large </w:t>
      </w:r>
      <w:r w:rsidR="00C808BD" w:rsidRPr="009C58F0">
        <w:t>amount</w:t>
      </w:r>
      <w:r w:rsidR="00CE4C6F" w:rsidRPr="009C58F0">
        <w:t xml:space="preserve"> of aliphatic carbon.</w:t>
      </w:r>
      <w:r w:rsidR="00C808BD" w:rsidRPr="009C58F0">
        <w:t xml:space="preserve">  A visual comparison of the C 1s photoelectron emission at 0° and 80° for each ionic liquid studied is presented in </w:t>
      </w:r>
      <w:r w:rsidR="00C808BD" w:rsidRPr="009C58F0">
        <w:fldChar w:fldCharType="begin"/>
      </w:r>
      <w:r w:rsidR="00C808BD" w:rsidRPr="009C58F0">
        <w:instrText xml:space="preserve"> REF _Ref426032547 \h </w:instrText>
      </w:r>
      <w:r w:rsidR="00D266BE" w:rsidRPr="009C58F0">
        <w:instrText xml:space="preserve"> \* MERGEFORMAT </w:instrText>
      </w:r>
      <w:r w:rsidR="00C808BD" w:rsidRPr="009C58F0">
        <w:fldChar w:fldCharType="separate"/>
      </w:r>
      <w:r w:rsidR="002C157F" w:rsidRPr="00C56FB9">
        <w:t xml:space="preserve">Figure </w:t>
      </w:r>
      <w:r w:rsidR="002C157F" w:rsidRPr="00C56FB9">
        <w:rPr>
          <w:noProof/>
        </w:rPr>
        <w:t>2</w:t>
      </w:r>
      <w:r w:rsidR="00C808BD" w:rsidRPr="009C58F0">
        <w:fldChar w:fldCharType="end"/>
      </w:r>
      <w:r w:rsidR="00C808BD" w:rsidRPr="009C58F0">
        <w:t>, highlighting the differences in surface enrichment for each cation.</w:t>
      </w:r>
      <w:r w:rsidR="00C6323D" w:rsidRPr="009C58F0">
        <w:t xml:space="preserve">  </w:t>
      </w:r>
    </w:p>
    <w:p w14:paraId="28B18EBB" w14:textId="77777777" w:rsidR="00095D75" w:rsidRPr="009C58F0" w:rsidRDefault="00B93D7E" w:rsidP="00095D75">
      <w:pPr>
        <w:jc w:val="both"/>
      </w:pPr>
      <w:r w:rsidRPr="009C58F0">
        <w:t>A</w:t>
      </w:r>
      <w:r w:rsidR="003474C8" w:rsidRPr="009C58F0">
        <w:t xml:space="preserve"> </w:t>
      </w:r>
      <w:r w:rsidR="008F0277" w:rsidRPr="009C58F0">
        <w:t>pre</w:t>
      </w:r>
      <w:r w:rsidR="003474C8" w:rsidRPr="009C58F0">
        <w:t>vious</w:t>
      </w:r>
      <w:r w:rsidR="008F0277" w:rsidRPr="009C58F0">
        <w:t xml:space="preserve"> XPS</w:t>
      </w:r>
      <w:r w:rsidR="003474C8" w:rsidRPr="009C58F0">
        <w:t xml:space="preserve"> study upon tetraalkylammonium and tetraalkylphosphonium ionic liquids investigated the influence of the cation </w:t>
      </w:r>
      <w:r w:rsidR="008F0277" w:rsidRPr="009C58F0">
        <w:t>upon anionic binding energies,</w:t>
      </w:r>
      <w:r w:rsidRPr="009C58F0">
        <w:t xml:space="preserve"> in which</w:t>
      </w:r>
      <w:r w:rsidR="008F0277" w:rsidRPr="009C58F0">
        <w:t xml:space="preserve"> </w:t>
      </w:r>
      <w:r w:rsidR="003474C8" w:rsidRPr="009C58F0">
        <w:t>a</w:t>
      </w:r>
      <w:r w:rsidR="008F0277" w:rsidRPr="009C58F0">
        <w:t xml:space="preserve"> perceived</w:t>
      </w:r>
      <w:r w:rsidR="003474C8" w:rsidRPr="009C58F0">
        <w:t xml:space="preserve"> hydrocarbon-based shielding of the cationic core for long chain cations </w:t>
      </w:r>
      <w:r w:rsidR="003474C8" w:rsidRPr="009C58F0">
        <w:rPr>
          <w:i/>
        </w:rPr>
        <w:t xml:space="preserve">i.e. </w:t>
      </w:r>
      <w:r w:rsidR="003474C8" w:rsidRPr="009C58F0">
        <w:t>[N</w:t>
      </w:r>
      <w:r w:rsidR="003474C8" w:rsidRPr="009C58F0">
        <w:rPr>
          <w:vertAlign w:val="subscript"/>
        </w:rPr>
        <w:t>6</w:t>
      </w:r>
      <w:proofErr w:type="gramStart"/>
      <w:r w:rsidR="003474C8" w:rsidRPr="009C58F0">
        <w:rPr>
          <w:vertAlign w:val="subscript"/>
        </w:rPr>
        <w:t>,6,6,14</w:t>
      </w:r>
      <w:proofErr w:type="gramEnd"/>
      <w:r w:rsidR="003474C8" w:rsidRPr="009C58F0">
        <w:t>]</w:t>
      </w:r>
      <w:r w:rsidR="003474C8" w:rsidRPr="009C58F0">
        <w:rPr>
          <w:vertAlign w:val="superscript"/>
        </w:rPr>
        <w:t>+</w:t>
      </w:r>
      <w:r w:rsidR="003474C8" w:rsidRPr="009C58F0">
        <w:t xml:space="preserve"> and [P</w:t>
      </w:r>
      <w:r w:rsidR="003474C8" w:rsidRPr="009C58F0">
        <w:rPr>
          <w:vertAlign w:val="subscript"/>
        </w:rPr>
        <w:t>6,6,6,14</w:t>
      </w:r>
      <w:r w:rsidR="003474C8" w:rsidRPr="009C58F0">
        <w:t>]</w:t>
      </w:r>
      <w:r w:rsidR="003474C8" w:rsidRPr="009C58F0">
        <w:rPr>
          <w:vertAlign w:val="superscript"/>
        </w:rPr>
        <w:t>+</w:t>
      </w:r>
      <w:r w:rsidR="008F0277" w:rsidRPr="009C58F0">
        <w:t xml:space="preserve"> was observed</w:t>
      </w:r>
      <w:r w:rsidR="003474C8" w:rsidRPr="009C58F0">
        <w:t>.</w:t>
      </w:r>
      <w:r w:rsidR="003474C8" w:rsidRPr="009C58F0">
        <w:fldChar w:fldCharType="begin">
          <w:fldData xml:space="preserve">PEVuZE5vdGU+PENpdGU+PEF1dGhvcj5CbHVuZGVsbDwvQXV0aG9yPjxZZWFyPjIwMTQ8L1llYXI+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</w:fldData>
        </w:fldChar>
      </w:r>
      <w:r w:rsidR="008C38C9">
        <w:instrText xml:space="preserve"> ADDIN EN.CITE </w:instrText>
      </w:r>
      <w:r w:rsidR="008C38C9">
        <w:fldChar w:fldCharType="begin">
          <w:fldData xml:space="preserve">PEVuZE5vdGU+PENpdGU+PEF1dGhvcj5CbHVuZGVsbDwvQXV0aG9yPjxZZWFyPjIwMTQ8L1llYXI+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</w:fldData>
        </w:fldChar>
      </w:r>
      <w:r w:rsidR="008C38C9">
        <w:instrText xml:space="preserve"> ADDIN EN.CITE.DATA </w:instrText>
      </w:r>
      <w:r w:rsidR="008C38C9">
        <w:fldChar w:fldCharType="end"/>
      </w:r>
      <w:r w:rsidR="003474C8" w:rsidRPr="009C58F0">
        <w:fldChar w:fldCharType="separate"/>
      </w:r>
      <w:r w:rsidR="008C38C9" w:rsidRPr="008C38C9">
        <w:rPr>
          <w:noProof/>
          <w:vertAlign w:val="superscript"/>
        </w:rPr>
        <w:t>23, 24</w:t>
      </w:r>
      <w:r w:rsidR="003474C8" w:rsidRPr="009C58F0">
        <w:fldChar w:fldCharType="end"/>
      </w:r>
      <w:proofErr w:type="gramStart"/>
      <w:r w:rsidR="00DA312A" w:rsidRPr="009C58F0">
        <w:t xml:space="preserve">  </w:t>
      </w:r>
      <w:r w:rsidR="008F0277" w:rsidRPr="009C58F0">
        <w:t>We</w:t>
      </w:r>
      <w:proofErr w:type="gramEnd"/>
      <w:r w:rsidR="008F0277" w:rsidRPr="009C58F0">
        <w:t xml:space="preserve"> proposed this was due to the long alkyl chains wrapping around the cationic core rather than being fully extended. </w:t>
      </w:r>
      <w:r w:rsidR="00DA312A" w:rsidRPr="009C58F0">
        <w:t xml:space="preserve"> Furthermore, we observed that the hydrocarbon-based shielding could be reduced through a decrease in alkyl chain length or conformational restriction </w:t>
      </w:r>
      <w:r w:rsidR="00DA312A" w:rsidRPr="009C58F0">
        <w:rPr>
          <w:i/>
        </w:rPr>
        <w:t>i.e.</w:t>
      </w:r>
      <w:r w:rsidR="00DA312A" w:rsidRPr="009C58F0">
        <w:t xml:space="preserve"> using cyclic analogues such as [C</w:t>
      </w:r>
      <w:r w:rsidR="00DA312A" w:rsidRPr="009C58F0">
        <w:rPr>
          <w:vertAlign w:val="subscript"/>
        </w:rPr>
        <w:t>8</w:t>
      </w:r>
      <w:r w:rsidR="00DA312A" w:rsidRPr="009C58F0">
        <w:t>C</w:t>
      </w:r>
      <w:r w:rsidR="00DA312A" w:rsidRPr="009C58F0">
        <w:rPr>
          <w:vertAlign w:val="subscript"/>
        </w:rPr>
        <w:t>1</w:t>
      </w:r>
      <w:r w:rsidR="00DA312A" w:rsidRPr="009C58F0">
        <w:t>Pyrr][NTf</w:t>
      </w:r>
      <w:r w:rsidR="00DA312A" w:rsidRPr="009C58F0">
        <w:rPr>
          <w:vertAlign w:val="subscript"/>
        </w:rPr>
        <w:t>2</w:t>
      </w:r>
      <w:r w:rsidR="00DA312A" w:rsidRPr="009C58F0">
        <w:t>].</w:t>
      </w:r>
      <w:r w:rsidR="00095D75" w:rsidRPr="009C58F0">
        <w:fldChar w:fldCharType="begin">
          <w:fldData xml:space="preserve">PEVuZE5vdGU+PENpdGU+PEF1dGhvcj5CbHVuZGVsbDwvQXV0aG9yPjxZZWFyPjIwMTQ8L1llYXI+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</w:fldData>
        </w:fldChar>
      </w:r>
      <w:r w:rsidR="008C38C9">
        <w:instrText xml:space="preserve"> ADDIN EN.CITE </w:instrText>
      </w:r>
      <w:r w:rsidR="008C38C9">
        <w:fldChar w:fldCharType="begin">
          <w:fldData xml:space="preserve">PEVuZE5vdGU+PENpdGU+PEF1dGhvcj5CbHVuZGVsbDwvQXV0aG9yPjxZZWFyPjIwMTQ8L1llYXI+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</w:fldData>
        </w:fldChar>
      </w:r>
      <w:r w:rsidR="008C38C9">
        <w:instrText xml:space="preserve"> ADDIN EN.CITE.DATA </w:instrText>
      </w:r>
      <w:r w:rsidR="008C38C9">
        <w:fldChar w:fldCharType="end"/>
      </w:r>
      <w:r w:rsidR="00095D75" w:rsidRPr="009C58F0">
        <w:fldChar w:fldCharType="separate"/>
      </w:r>
      <w:r w:rsidR="008C38C9" w:rsidRPr="008C38C9">
        <w:rPr>
          <w:noProof/>
          <w:vertAlign w:val="superscript"/>
        </w:rPr>
        <w:t>23, 24</w:t>
      </w:r>
      <w:r w:rsidR="00095D75" w:rsidRPr="009C58F0">
        <w:fldChar w:fldCharType="end"/>
      </w:r>
    </w:p>
    <w:p w14:paraId="3EBD5781" w14:textId="6BDE96A4" w:rsidR="008B45F3" w:rsidRPr="009C58F0" w:rsidRDefault="008F0277" w:rsidP="001A2232">
      <w:pPr>
        <w:jc w:val="both"/>
      </w:pPr>
      <w:r w:rsidRPr="009C58F0">
        <w:t xml:space="preserve">The results obtained in this study fully support this assertion as the lack of surface enrichment of alkyl carbon for </w:t>
      </w:r>
      <w:r w:rsidR="004B5296" w:rsidRPr="009C58F0">
        <w:t>[N</w:t>
      </w:r>
      <w:r w:rsidR="004B5296" w:rsidRPr="009C58F0">
        <w:rPr>
          <w:vertAlign w:val="subscript"/>
        </w:rPr>
        <w:t>6</w:t>
      </w:r>
      <w:proofErr w:type="gramStart"/>
      <w:r w:rsidR="004B5296" w:rsidRPr="009C58F0">
        <w:rPr>
          <w:vertAlign w:val="subscript"/>
        </w:rPr>
        <w:t>,6,6,14</w:t>
      </w:r>
      <w:proofErr w:type="gramEnd"/>
      <w:r w:rsidR="004B5296" w:rsidRPr="009C58F0">
        <w:t>][NTf</w:t>
      </w:r>
      <w:r w:rsidR="004B5296" w:rsidRPr="009C58F0">
        <w:rPr>
          <w:vertAlign w:val="subscript"/>
        </w:rPr>
        <w:t>2</w:t>
      </w:r>
      <w:r w:rsidR="004B5296" w:rsidRPr="009C58F0">
        <w:t>], [P</w:t>
      </w:r>
      <w:r w:rsidR="004B5296" w:rsidRPr="009C58F0">
        <w:rPr>
          <w:vertAlign w:val="subscript"/>
        </w:rPr>
        <w:t>6,6,6,14</w:t>
      </w:r>
      <w:r w:rsidR="004B5296" w:rsidRPr="009C58F0">
        <w:t>][NTf</w:t>
      </w:r>
      <w:r w:rsidR="004B5296" w:rsidRPr="009C58F0">
        <w:rPr>
          <w:vertAlign w:val="subscript"/>
        </w:rPr>
        <w:t>2</w:t>
      </w:r>
      <w:r w:rsidR="004B5296" w:rsidRPr="009C58F0">
        <w:t xml:space="preserve">] </w:t>
      </w:r>
      <w:r w:rsidRPr="009C58F0">
        <w:t xml:space="preserve">and </w:t>
      </w:r>
      <w:r w:rsidR="004B5296" w:rsidRPr="009C58F0">
        <w:t>[P</w:t>
      </w:r>
      <w:r w:rsidR="004B5296" w:rsidRPr="009C58F0">
        <w:rPr>
          <w:vertAlign w:val="subscript"/>
        </w:rPr>
        <w:t>4,4,4,1</w:t>
      </w:r>
      <w:r w:rsidR="004B5296" w:rsidRPr="009C58F0">
        <w:t>][NTf</w:t>
      </w:r>
      <w:r w:rsidR="004B5296" w:rsidRPr="009C58F0">
        <w:rPr>
          <w:vertAlign w:val="subscript"/>
        </w:rPr>
        <w:t>2</w:t>
      </w:r>
      <w:r w:rsidR="004B5296" w:rsidRPr="009C58F0">
        <w:t>]</w:t>
      </w:r>
      <w:r w:rsidRPr="009C58F0">
        <w:t xml:space="preserve"> </w:t>
      </w:r>
      <w:r w:rsidR="00DA312A" w:rsidRPr="009C58F0">
        <w:t>strongly suggests</w:t>
      </w:r>
      <w:r w:rsidRPr="009C58F0">
        <w:t xml:space="preserve"> that the alkyl chains are indeed wrapped around the cation</w:t>
      </w:r>
      <w:r w:rsidR="00095D75" w:rsidRPr="009C58F0">
        <w:t xml:space="preserve"> core for these </w:t>
      </w:r>
      <w:proofErr w:type="spellStart"/>
      <w:r w:rsidR="00095D75" w:rsidRPr="009C58F0">
        <w:t>cations</w:t>
      </w:r>
      <w:proofErr w:type="spellEnd"/>
      <w:r w:rsidR="00095D75" w:rsidRPr="009C58F0">
        <w:t>.</w:t>
      </w:r>
      <w:r w:rsidR="00CC3A14">
        <w:t xml:space="preserve">  </w:t>
      </w:r>
      <w:r w:rsidR="00095D75" w:rsidRPr="009C58F0">
        <w:t>Also in accordance with our previous study, the effect of hydrocarbon-based shielding is clearly diminished for the cations [C</w:t>
      </w:r>
      <w:r w:rsidR="00095D75" w:rsidRPr="009C58F0">
        <w:rPr>
          <w:vertAlign w:val="subscript"/>
        </w:rPr>
        <w:t>8</w:t>
      </w:r>
      <w:r w:rsidR="00095D75" w:rsidRPr="009C58F0">
        <w:t>C</w:t>
      </w:r>
      <w:r w:rsidR="00095D75" w:rsidRPr="009C58F0">
        <w:rPr>
          <w:vertAlign w:val="subscript"/>
        </w:rPr>
        <w:t>1</w:t>
      </w:r>
      <w:r w:rsidR="00095D75" w:rsidRPr="009C58F0">
        <w:t>Pyrr][NTf</w:t>
      </w:r>
      <w:r w:rsidR="00095D75" w:rsidRPr="009C58F0">
        <w:rPr>
          <w:vertAlign w:val="subscript"/>
        </w:rPr>
        <w:t>2</w:t>
      </w:r>
      <w:r w:rsidR="00095D75" w:rsidRPr="009C58F0">
        <w:t>] and [N</w:t>
      </w:r>
      <w:r w:rsidR="00095D75" w:rsidRPr="009C58F0">
        <w:rPr>
          <w:vertAlign w:val="subscript"/>
        </w:rPr>
        <w:t>4</w:t>
      </w:r>
      <w:proofErr w:type="gramStart"/>
      <w:r w:rsidR="00095D75" w:rsidRPr="009C58F0">
        <w:rPr>
          <w:vertAlign w:val="subscript"/>
        </w:rPr>
        <w:t>,4,4,1</w:t>
      </w:r>
      <w:proofErr w:type="gramEnd"/>
      <w:r w:rsidR="00095D75" w:rsidRPr="009C58F0">
        <w:t>][NTf</w:t>
      </w:r>
      <w:r w:rsidR="00095D75" w:rsidRPr="009C58F0">
        <w:rPr>
          <w:vertAlign w:val="subscript"/>
        </w:rPr>
        <w:t>2</w:t>
      </w:r>
      <w:r w:rsidR="00095D75" w:rsidRPr="009C58F0">
        <w:t>] as evidenced by an increase in surface enrichment of alkyl carbon for these ionic liquids</w:t>
      </w:r>
      <w:r w:rsidR="001A2232" w:rsidRPr="009C58F0">
        <w:t>.</w:t>
      </w:r>
      <w:r w:rsidR="00CC3A14">
        <w:t xml:space="preserve">  </w:t>
      </w:r>
    </w:p>
    <w:p w14:paraId="00D2B2DA" w14:textId="77777777" w:rsidR="00DC0FF6" w:rsidRDefault="00DC0FF6">
      <w:pPr>
        <w:rPr>
          <w:b/>
          <w:sz w:val="24"/>
          <w:szCs w:val="24"/>
        </w:rPr>
      </w:pPr>
      <w:r>
        <w:rPr>
          <w:b/>
          <w:noProof/>
          <w:sz w:val="24"/>
          <w:szCs w:val="24"/>
          <w:lang w:val="en-US"/>
        </w:rPr>
        <w:drawing>
          <wp:inline distT="0" distB="0" distL="0" distR="0" wp14:anchorId="6C3E1CB9" wp14:editId="25E0D779">
            <wp:extent cx="5731510" cy="6608094"/>
            <wp:effectExtent l="0" t="0" r="2540" b="2540"/>
            <wp:docPr id="1" name="Picture 1" descr="E:\32GB pen drive 6\CASAXPS\ARXPS BEcca\C1s_ARXPS_figur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32GB pen drive 6\CASAXPS\ARXPS BEcca\C1s_ARXPS_figure.tif"/>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731510" cy="6608094"/>
                    </a:xfrm>
                    <a:prstGeom prst="rect">
                      <a:avLst/>
                    </a:prstGeom>
                    <a:noFill/>
                    <a:ln>
                      <a:noFill/>
                    </a:ln>
                  </pic:spPr>
                </pic:pic>
              </a:graphicData>
            </a:graphic>
          </wp:inline>
        </w:drawing>
      </w:r>
    </w:p>
    <w:p w14:paraId="2E241782" w14:textId="77777777" w:rsidR="008B45F3" w:rsidRPr="00370EEA" w:rsidRDefault="00FC652D" w:rsidP="00370EEA">
      <w:pPr>
        <w:pStyle w:val="Caption"/>
        <w:jc w:val="both"/>
        <w:rPr>
          <w:b w:val="0"/>
          <w:color w:val="auto"/>
          <w:sz w:val="24"/>
          <w:szCs w:val="24"/>
        </w:rPr>
      </w:pPr>
      <w:bookmarkStart w:id="5" w:name="_Ref426032547"/>
      <w:proofErr w:type="gramStart"/>
      <w:r w:rsidRPr="00FC652D">
        <w:rPr>
          <w:color w:val="auto"/>
          <w:sz w:val="24"/>
          <w:szCs w:val="24"/>
        </w:rPr>
        <w:t xml:space="preserve">Figure </w:t>
      </w:r>
      <w:r w:rsidRPr="00FC652D">
        <w:rPr>
          <w:color w:val="auto"/>
          <w:sz w:val="24"/>
          <w:szCs w:val="24"/>
        </w:rPr>
        <w:fldChar w:fldCharType="begin"/>
      </w:r>
      <w:r w:rsidRPr="00FC652D">
        <w:rPr>
          <w:color w:val="auto"/>
          <w:sz w:val="24"/>
          <w:szCs w:val="24"/>
        </w:rPr>
        <w:instrText xml:space="preserve"> SEQ Figure \* ARABIC </w:instrText>
      </w:r>
      <w:r w:rsidRPr="00FC652D">
        <w:rPr>
          <w:color w:val="auto"/>
          <w:sz w:val="24"/>
          <w:szCs w:val="24"/>
        </w:rPr>
        <w:fldChar w:fldCharType="separate"/>
      </w:r>
      <w:r w:rsidR="002C157F">
        <w:rPr>
          <w:noProof/>
          <w:color w:val="auto"/>
          <w:sz w:val="24"/>
          <w:szCs w:val="24"/>
        </w:rPr>
        <w:t>2</w:t>
      </w:r>
      <w:r w:rsidRPr="00FC652D">
        <w:rPr>
          <w:color w:val="auto"/>
          <w:sz w:val="24"/>
          <w:szCs w:val="24"/>
        </w:rPr>
        <w:fldChar w:fldCharType="end"/>
      </w:r>
      <w:bookmarkEnd w:id="5"/>
      <w:r>
        <w:rPr>
          <w:color w:val="auto"/>
          <w:sz w:val="24"/>
          <w:szCs w:val="24"/>
        </w:rPr>
        <w:t>.</w:t>
      </w:r>
      <w:proofErr w:type="gramEnd"/>
      <w:r>
        <w:rPr>
          <w:color w:val="auto"/>
          <w:sz w:val="24"/>
          <w:szCs w:val="24"/>
        </w:rPr>
        <w:t xml:space="preserve"> </w:t>
      </w:r>
      <w:r w:rsidRPr="00F14CC8">
        <w:rPr>
          <w:b w:val="0"/>
          <w:color w:val="auto"/>
          <w:sz w:val="22"/>
          <w:szCs w:val="22"/>
        </w:rPr>
        <w:t>High resolution spectra of the C 1s region for ionic liquids studied in this work recorded at 0° (red) and 80°</w:t>
      </w:r>
      <w:r w:rsidR="004F36B4">
        <w:rPr>
          <w:b w:val="0"/>
          <w:color w:val="auto"/>
          <w:sz w:val="22"/>
          <w:szCs w:val="22"/>
        </w:rPr>
        <w:t xml:space="preserve"> (blue)</w:t>
      </w:r>
      <w:r w:rsidRPr="00F14CC8">
        <w:rPr>
          <w:b w:val="0"/>
          <w:color w:val="auto"/>
          <w:sz w:val="22"/>
          <w:szCs w:val="22"/>
        </w:rPr>
        <w:t xml:space="preserve"> electron emission angle, θ, with respect to the surface normal.   [C</w:t>
      </w:r>
      <w:r w:rsidRPr="00F14CC8">
        <w:rPr>
          <w:b w:val="0"/>
          <w:color w:val="auto"/>
          <w:sz w:val="22"/>
          <w:szCs w:val="22"/>
          <w:vertAlign w:val="subscript"/>
        </w:rPr>
        <w:t>8</w:t>
      </w:r>
      <w:r w:rsidRPr="00F14CC8">
        <w:rPr>
          <w:b w:val="0"/>
          <w:color w:val="auto"/>
          <w:sz w:val="22"/>
          <w:szCs w:val="22"/>
        </w:rPr>
        <w:t>C</w:t>
      </w:r>
      <w:r w:rsidRPr="00F14CC8">
        <w:rPr>
          <w:b w:val="0"/>
          <w:color w:val="auto"/>
          <w:sz w:val="22"/>
          <w:szCs w:val="22"/>
          <w:vertAlign w:val="subscript"/>
        </w:rPr>
        <w:t>1</w:t>
      </w:r>
      <w:r w:rsidRPr="00F14CC8">
        <w:rPr>
          <w:b w:val="0"/>
          <w:color w:val="auto"/>
          <w:sz w:val="22"/>
          <w:szCs w:val="22"/>
        </w:rPr>
        <w:t>Pyrr][NTf</w:t>
      </w:r>
      <w:r w:rsidRPr="00F14CC8">
        <w:rPr>
          <w:b w:val="0"/>
          <w:color w:val="auto"/>
          <w:sz w:val="22"/>
          <w:szCs w:val="22"/>
          <w:vertAlign w:val="subscript"/>
        </w:rPr>
        <w:t>2</w:t>
      </w:r>
      <w:r w:rsidRPr="00F14CC8">
        <w:rPr>
          <w:b w:val="0"/>
          <w:color w:val="auto"/>
          <w:sz w:val="22"/>
          <w:szCs w:val="22"/>
        </w:rPr>
        <w:t>], [N</w:t>
      </w:r>
      <w:r w:rsidRPr="00F14CC8">
        <w:rPr>
          <w:b w:val="0"/>
          <w:color w:val="auto"/>
          <w:sz w:val="22"/>
          <w:szCs w:val="22"/>
          <w:vertAlign w:val="subscript"/>
        </w:rPr>
        <w:t>6</w:t>
      </w:r>
      <w:proofErr w:type="gramStart"/>
      <w:r w:rsidRPr="00F14CC8">
        <w:rPr>
          <w:b w:val="0"/>
          <w:color w:val="auto"/>
          <w:sz w:val="22"/>
          <w:szCs w:val="22"/>
          <w:vertAlign w:val="subscript"/>
        </w:rPr>
        <w:t>,6,6,14</w:t>
      </w:r>
      <w:proofErr w:type="gramEnd"/>
      <w:r w:rsidRPr="00F14CC8">
        <w:rPr>
          <w:b w:val="0"/>
          <w:color w:val="auto"/>
          <w:sz w:val="22"/>
          <w:szCs w:val="22"/>
        </w:rPr>
        <w:t>][NTf</w:t>
      </w:r>
      <w:r w:rsidRPr="00F14CC8">
        <w:rPr>
          <w:b w:val="0"/>
          <w:color w:val="auto"/>
          <w:sz w:val="22"/>
          <w:szCs w:val="22"/>
          <w:vertAlign w:val="subscript"/>
        </w:rPr>
        <w:t>2</w:t>
      </w:r>
      <w:r w:rsidRPr="00F14CC8">
        <w:rPr>
          <w:b w:val="0"/>
          <w:color w:val="auto"/>
          <w:sz w:val="22"/>
          <w:szCs w:val="22"/>
        </w:rPr>
        <w:t>] and [P</w:t>
      </w:r>
      <w:r w:rsidRPr="00F14CC8">
        <w:rPr>
          <w:b w:val="0"/>
          <w:color w:val="auto"/>
          <w:sz w:val="22"/>
          <w:szCs w:val="22"/>
          <w:vertAlign w:val="subscript"/>
        </w:rPr>
        <w:t>6,6,6,14</w:t>
      </w:r>
      <w:r w:rsidRPr="00F14CC8">
        <w:rPr>
          <w:b w:val="0"/>
          <w:color w:val="auto"/>
          <w:sz w:val="22"/>
          <w:szCs w:val="22"/>
        </w:rPr>
        <w:t>]</w:t>
      </w:r>
      <w:r w:rsidR="00F14CC8" w:rsidRPr="00F14CC8">
        <w:rPr>
          <w:b w:val="0"/>
          <w:color w:val="auto"/>
          <w:sz w:val="22"/>
          <w:szCs w:val="22"/>
        </w:rPr>
        <w:t>[NTf</w:t>
      </w:r>
      <w:r w:rsidR="00F14CC8" w:rsidRPr="00F14CC8">
        <w:rPr>
          <w:b w:val="0"/>
          <w:color w:val="auto"/>
          <w:sz w:val="22"/>
          <w:szCs w:val="22"/>
          <w:vertAlign w:val="subscript"/>
        </w:rPr>
        <w:t>2</w:t>
      </w:r>
      <w:r w:rsidR="00F14CC8" w:rsidRPr="00F14CC8">
        <w:rPr>
          <w:b w:val="0"/>
          <w:color w:val="auto"/>
          <w:sz w:val="22"/>
          <w:szCs w:val="22"/>
        </w:rPr>
        <w:t>]</w:t>
      </w:r>
      <w:r w:rsidRPr="00F14CC8">
        <w:rPr>
          <w:b w:val="0"/>
          <w:color w:val="auto"/>
          <w:sz w:val="22"/>
          <w:szCs w:val="22"/>
        </w:rPr>
        <w:t xml:space="preserve"> spectra charge corrected by referencing C</w:t>
      </w:r>
      <w:r w:rsidRPr="00F14CC8">
        <w:rPr>
          <w:b w:val="0"/>
          <w:color w:val="auto"/>
          <w:sz w:val="22"/>
          <w:szCs w:val="22"/>
          <w:vertAlign w:val="subscript"/>
        </w:rPr>
        <w:t xml:space="preserve">aliphatic </w:t>
      </w:r>
      <w:r w:rsidRPr="00F14CC8">
        <w:rPr>
          <w:b w:val="0"/>
          <w:color w:val="auto"/>
          <w:sz w:val="22"/>
          <w:szCs w:val="22"/>
        </w:rPr>
        <w:t>1s to 285.0 eV.</w:t>
      </w:r>
      <w:r w:rsidR="00F14CC8" w:rsidRPr="00F14CC8">
        <w:rPr>
          <w:b w:val="0"/>
          <w:color w:val="auto"/>
          <w:sz w:val="22"/>
          <w:szCs w:val="22"/>
        </w:rPr>
        <w:t xml:space="preserve">  [N</w:t>
      </w:r>
      <w:r w:rsidR="00F14CC8" w:rsidRPr="00F14CC8">
        <w:rPr>
          <w:b w:val="0"/>
          <w:color w:val="auto"/>
          <w:sz w:val="22"/>
          <w:szCs w:val="22"/>
          <w:vertAlign w:val="subscript"/>
        </w:rPr>
        <w:t>4</w:t>
      </w:r>
      <w:proofErr w:type="gramStart"/>
      <w:r w:rsidR="00F14CC8" w:rsidRPr="00F14CC8">
        <w:rPr>
          <w:b w:val="0"/>
          <w:color w:val="auto"/>
          <w:sz w:val="22"/>
          <w:szCs w:val="22"/>
          <w:vertAlign w:val="subscript"/>
        </w:rPr>
        <w:t>,4,4,1</w:t>
      </w:r>
      <w:proofErr w:type="gramEnd"/>
      <w:r w:rsidR="00F14CC8" w:rsidRPr="00F14CC8">
        <w:rPr>
          <w:b w:val="0"/>
          <w:color w:val="auto"/>
          <w:sz w:val="22"/>
          <w:szCs w:val="22"/>
        </w:rPr>
        <w:t>][NTf</w:t>
      </w:r>
      <w:r w:rsidR="00F14CC8" w:rsidRPr="00F14CC8">
        <w:rPr>
          <w:b w:val="0"/>
          <w:color w:val="auto"/>
          <w:sz w:val="22"/>
          <w:szCs w:val="22"/>
          <w:vertAlign w:val="subscript"/>
        </w:rPr>
        <w:t>2</w:t>
      </w:r>
      <w:r w:rsidR="00F14CC8" w:rsidRPr="00F14CC8">
        <w:rPr>
          <w:b w:val="0"/>
          <w:color w:val="auto"/>
          <w:sz w:val="22"/>
          <w:szCs w:val="22"/>
        </w:rPr>
        <w:t>] and [P</w:t>
      </w:r>
      <w:r w:rsidR="00F14CC8" w:rsidRPr="00F14CC8">
        <w:rPr>
          <w:b w:val="0"/>
          <w:color w:val="auto"/>
          <w:sz w:val="22"/>
          <w:szCs w:val="22"/>
          <w:vertAlign w:val="subscript"/>
        </w:rPr>
        <w:t>4</w:t>
      </w:r>
      <w:proofErr w:type="gramStart"/>
      <w:r w:rsidR="00F14CC8" w:rsidRPr="00F14CC8">
        <w:rPr>
          <w:b w:val="0"/>
          <w:color w:val="auto"/>
          <w:sz w:val="22"/>
          <w:szCs w:val="22"/>
          <w:vertAlign w:val="subscript"/>
        </w:rPr>
        <w:t>,4,4,1</w:t>
      </w:r>
      <w:proofErr w:type="gramEnd"/>
      <w:r w:rsidR="00F14CC8" w:rsidRPr="00F14CC8">
        <w:rPr>
          <w:b w:val="0"/>
          <w:color w:val="auto"/>
          <w:sz w:val="22"/>
          <w:szCs w:val="22"/>
        </w:rPr>
        <w:t>][NTf</w:t>
      </w:r>
      <w:r w:rsidR="00F14CC8" w:rsidRPr="00F14CC8">
        <w:rPr>
          <w:b w:val="0"/>
          <w:color w:val="auto"/>
          <w:sz w:val="22"/>
          <w:szCs w:val="22"/>
          <w:vertAlign w:val="subscript"/>
        </w:rPr>
        <w:t>2</w:t>
      </w:r>
      <w:r w:rsidR="00F14CC8" w:rsidRPr="00F14CC8">
        <w:rPr>
          <w:b w:val="0"/>
          <w:color w:val="auto"/>
          <w:sz w:val="22"/>
          <w:szCs w:val="22"/>
        </w:rPr>
        <w:t>] spectra were charge corrected by setting N</w:t>
      </w:r>
      <w:r w:rsidR="00F14CC8" w:rsidRPr="00F14CC8">
        <w:rPr>
          <w:b w:val="0"/>
          <w:color w:val="auto"/>
          <w:sz w:val="22"/>
          <w:szCs w:val="22"/>
          <w:vertAlign w:val="subscript"/>
        </w:rPr>
        <w:t xml:space="preserve">cation </w:t>
      </w:r>
      <w:r w:rsidR="00F14CC8" w:rsidRPr="00F14CC8">
        <w:rPr>
          <w:b w:val="0"/>
          <w:color w:val="auto"/>
          <w:sz w:val="22"/>
          <w:szCs w:val="22"/>
        </w:rPr>
        <w:t>1s/P</w:t>
      </w:r>
      <w:r w:rsidR="00F14CC8" w:rsidRPr="00F14CC8">
        <w:rPr>
          <w:b w:val="0"/>
          <w:color w:val="auto"/>
          <w:sz w:val="22"/>
          <w:szCs w:val="22"/>
          <w:vertAlign w:val="subscript"/>
        </w:rPr>
        <w:t xml:space="preserve">cation </w:t>
      </w:r>
      <w:r w:rsidR="00F14CC8" w:rsidRPr="00F14CC8">
        <w:rPr>
          <w:b w:val="0"/>
          <w:color w:val="auto"/>
          <w:sz w:val="22"/>
          <w:szCs w:val="22"/>
        </w:rPr>
        <w:t>2p</w:t>
      </w:r>
      <w:r w:rsidR="00F14CC8" w:rsidRPr="00F14CC8">
        <w:rPr>
          <w:b w:val="0"/>
          <w:color w:val="auto"/>
          <w:sz w:val="22"/>
          <w:szCs w:val="22"/>
          <w:vertAlign w:val="subscript"/>
        </w:rPr>
        <w:t>3/2</w:t>
      </w:r>
      <w:r w:rsidR="00F14CC8" w:rsidRPr="00F14CC8">
        <w:rPr>
          <w:b w:val="0"/>
          <w:color w:val="auto"/>
          <w:sz w:val="22"/>
          <w:szCs w:val="22"/>
        </w:rPr>
        <w:t xml:space="preserve"> to the value obtained for</w:t>
      </w:r>
      <w:r w:rsidR="00F14CC8">
        <w:rPr>
          <w:b w:val="0"/>
          <w:color w:val="auto"/>
          <w:sz w:val="22"/>
          <w:szCs w:val="22"/>
        </w:rPr>
        <w:t xml:space="preserve"> </w:t>
      </w:r>
      <w:r w:rsidR="00F14CC8" w:rsidRPr="00F14CC8">
        <w:rPr>
          <w:b w:val="0"/>
          <w:color w:val="auto"/>
          <w:sz w:val="22"/>
          <w:szCs w:val="22"/>
        </w:rPr>
        <w:t>[N</w:t>
      </w:r>
      <w:r w:rsidR="00F14CC8" w:rsidRPr="00F14CC8">
        <w:rPr>
          <w:b w:val="0"/>
          <w:color w:val="auto"/>
          <w:sz w:val="22"/>
          <w:szCs w:val="22"/>
          <w:vertAlign w:val="subscript"/>
        </w:rPr>
        <w:t>6,6,6,14</w:t>
      </w:r>
      <w:r w:rsidR="00F14CC8" w:rsidRPr="00F14CC8">
        <w:rPr>
          <w:b w:val="0"/>
          <w:color w:val="auto"/>
          <w:sz w:val="22"/>
          <w:szCs w:val="22"/>
        </w:rPr>
        <w:t>][NTf</w:t>
      </w:r>
      <w:r w:rsidR="00F14CC8" w:rsidRPr="00F14CC8">
        <w:rPr>
          <w:b w:val="0"/>
          <w:color w:val="auto"/>
          <w:sz w:val="22"/>
          <w:szCs w:val="22"/>
          <w:vertAlign w:val="subscript"/>
        </w:rPr>
        <w:t>2</w:t>
      </w:r>
      <w:r w:rsidR="00F14CC8" w:rsidRPr="00F14CC8">
        <w:rPr>
          <w:b w:val="0"/>
          <w:color w:val="auto"/>
          <w:sz w:val="22"/>
          <w:szCs w:val="22"/>
        </w:rPr>
        <w:t>]</w:t>
      </w:r>
      <w:r w:rsidR="00F14CC8">
        <w:rPr>
          <w:b w:val="0"/>
          <w:color w:val="auto"/>
          <w:sz w:val="22"/>
          <w:szCs w:val="22"/>
        </w:rPr>
        <w:t>/</w:t>
      </w:r>
      <w:r w:rsidR="00F14CC8" w:rsidRPr="00F14CC8">
        <w:rPr>
          <w:b w:val="0"/>
          <w:color w:val="auto"/>
          <w:sz w:val="22"/>
          <w:szCs w:val="22"/>
        </w:rPr>
        <w:t>[P</w:t>
      </w:r>
      <w:r w:rsidR="00F14CC8" w:rsidRPr="00F14CC8">
        <w:rPr>
          <w:b w:val="0"/>
          <w:color w:val="auto"/>
          <w:sz w:val="22"/>
          <w:szCs w:val="22"/>
          <w:vertAlign w:val="subscript"/>
        </w:rPr>
        <w:t>6,6,6,14</w:t>
      </w:r>
      <w:r w:rsidR="00F14CC8" w:rsidRPr="00F14CC8">
        <w:rPr>
          <w:b w:val="0"/>
          <w:color w:val="auto"/>
          <w:sz w:val="22"/>
          <w:szCs w:val="22"/>
        </w:rPr>
        <w:t>][NTf</w:t>
      </w:r>
      <w:r w:rsidR="00F14CC8" w:rsidRPr="00F14CC8">
        <w:rPr>
          <w:b w:val="0"/>
          <w:color w:val="auto"/>
          <w:sz w:val="22"/>
          <w:szCs w:val="22"/>
          <w:vertAlign w:val="subscript"/>
        </w:rPr>
        <w:t>2</w:t>
      </w:r>
      <w:r w:rsidR="00F14CC8" w:rsidRPr="00F14CC8">
        <w:rPr>
          <w:b w:val="0"/>
          <w:color w:val="auto"/>
          <w:sz w:val="22"/>
          <w:szCs w:val="22"/>
        </w:rPr>
        <w:t>]</w:t>
      </w:r>
      <w:r w:rsidR="00F14CC8">
        <w:rPr>
          <w:b w:val="0"/>
          <w:color w:val="auto"/>
          <w:sz w:val="22"/>
          <w:szCs w:val="22"/>
        </w:rPr>
        <w:t xml:space="preserve">.  </w:t>
      </w:r>
      <w:r w:rsidR="00F14CC8">
        <w:rPr>
          <w:b w:val="0"/>
          <w:color w:val="auto"/>
          <w:sz w:val="24"/>
          <w:szCs w:val="24"/>
        </w:rPr>
        <w:t xml:space="preserve"> </w:t>
      </w:r>
      <w:r>
        <w:rPr>
          <w:b w:val="0"/>
          <w:color w:val="auto"/>
          <w:sz w:val="24"/>
          <w:szCs w:val="24"/>
        </w:rPr>
        <w:t xml:space="preserve">  </w:t>
      </w:r>
      <w:r>
        <w:rPr>
          <w:color w:val="auto"/>
          <w:sz w:val="24"/>
          <w:szCs w:val="24"/>
        </w:rPr>
        <w:t xml:space="preserve"> </w:t>
      </w:r>
    </w:p>
    <w:p w14:paraId="39A6A68D" w14:textId="77777777" w:rsidR="00E53C60" w:rsidRDefault="00EF05E6" w:rsidP="001A2232">
      <w:pPr>
        <w:jc w:val="both"/>
      </w:pPr>
      <w:r>
        <w:t>In comparison to the large surface enrichment of carbon observed for [C</w:t>
      </w:r>
      <w:r>
        <w:rPr>
          <w:vertAlign w:val="subscript"/>
        </w:rPr>
        <w:t>8</w:t>
      </w:r>
      <w:r>
        <w:t>C</w:t>
      </w:r>
      <w:r>
        <w:rPr>
          <w:vertAlign w:val="subscript"/>
        </w:rPr>
        <w:t>1</w:t>
      </w:r>
      <w:r>
        <w:t>Pyrr][NTf</w:t>
      </w:r>
      <w:r>
        <w:rPr>
          <w:vertAlign w:val="subscript"/>
        </w:rPr>
        <w:t>2</w:t>
      </w:r>
      <w:r>
        <w:t>] where we see a 50 % increase in the C</w:t>
      </w:r>
      <w:r>
        <w:rPr>
          <w:vertAlign w:val="subscript"/>
        </w:rPr>
        <w:t>aliphatic</w:t>
      </w:r>
      <w:r>
        <w:t xml:space="preserve"> signal, </w:t>
      </w:r>
      <w:proofErr w:type="gramStart"/>
      <w:r>
        <w:t>more subtle</w:t>
      </w:r>
      <w:proofErr w:type="gramEnd"/>
      <w:r>
        <w:t xml:space="preserve"> effects are seen for the anionic components.  Here we see a</w:t>
      </w:r>
      <w:r w:rsidR="00A03AEA">
        <w:t xml:space="preserve"> small</w:t>
      </w:r>
      <w:r>
        <w:t xml:space="preserve"> decrease</w:t>
      </w:r>
      <w:r w:rsidR="00CB43EE">
        <w:t xml:space="preserve"> of ~15</w:t>
      </w:r>
      <w:r w:rsidR="00A03AEA">
        <w:t xml:space="preserve"> % </w:t>
      </w:r>
      <w:r>
        <w:t>in the F 1s and C</w:t>
      </w:r>
      <w:r>
        <w:rPr>
          <w:vertAlign w:val="subscript"/>
        </w:rPr>
        <w:t>anion</w:t>
      </w:r>
      <w:r>
        <w:t xml:space="preserve"> 1s signals, with a corresponding </w:t>
      </w:r>
      <w:r w:rsidR="00CB43EE">
        <w:t>~</w:t>
      </w:r>
      <w:r>
        <w:t xml:space="preserve">15 % increase in the S 2p signal, </w:t>
      </w:r>
      <w:r w:rsidRPr="00304EEF">
        <w:fldChar w:fldCharType="begin"/>
      </w:r>
      <w:r w:rsidRPr="00F3169C">
        <w:instrText xml:space="preserve"> REF _Ref426014407 \h </w:instrText>
      </w:r>
      <w:r w:rsidR="00F3169C">
        <w:instrText xml:space="preserve"> \* MERGEFORMAT </w:instrText>
      </w:r>
      <w:r w:rsidRPr="00304EEF">
        <w:fldChar w:fldCharType="separate"/>
      </w:r>
      <w:r w:rsidRPr="00DD1D0E">
        <w:t xml:space="preserve">Table </w:t>
      </w:r>
      <w:r w:rsidRPr="00DD1D0E">
        <w:rPr>
          <w:noProof/>
        </w:rPr>
        <w:t>2</w:t>
      </w:r>
      <w:r w:rsidRPr="00304EEF">
        <w:fldChar w:fldCharType="end"/>
      </w:r>
      <w:r w:rsidRPr="00304EEF">
        <w:t>.</w:t>
      </w:r>
      <w:r>
        <w:t xml:space="preserve">  </w:t>
      </w:r>
      <w:r w:rsidR="00F3169C">
        <w:t>We speculate</w:t>
      </w:r>
      <w:r w:rsidR="00D02EB7">
        <w:t xml:space="preserve"> that this is the</w:t>
      </w:r>
      <w:r w:rsidR="00F3169C">
        <w:t xml:space="preserve"> result of an orientation preference of the anion </w:t>
      </w:r>
      <w:r w:rsidR="00A03AEA">
        <w:t>(</w:t>
      </w:r>
      <w:r w:rsidR="00F3169C">
        <w:t xml:space="preserve">which is situated </w:t>
      </w:r>
      <w:r w:rsidR="00A03AEA">
        <w:t>beneath</w:t>
      </w:r>
      <w:r w:rsidR="00F3169C">
        <w:t xml:space="preserve"> the</w:t>
      </w:r>
      <w:r w:rsidR="00A03AEA">
        <w:t xml:space="preserve"> </w:t>
      </w:r>
      <w:r w:rsidR="00A24BB6">
        <w:t xml:space="preserve">aliphatic </w:t>
      </w:r>
      <w:r w:rsidR="00A03AEA">
        <w:t>carbon overlayer)</w:t>
      </w:r>
      <w:r w:rsidR="00F3169C">
        <w:t xml:space="preserve"> such that the -CF</w:t>
      </w:r>
      <w:r w:rsidR="00F3169C">
        <w:rPr>
          <w:vertAlign w:val="subscript"/>
        </w:rPr>
        <w:t>3</w:t>
      </w:r>
      <w:r w:rsidR="00F3169C">
        <w:t xml:space="preserve"> groups are pointed towards the bulk ionic liquid, away from the vacuum.</w:t>
      </w:r>
      <w:r w:rsidR="00E53C60">
        <w:t xml:space="preserve">  A similar trend is also seen for the anionic components of the other ionic liquids studied.</w:t>
      </w:r>
      <w:r w:rsidR="00F3169C">
        <w:t xml:space="preserve">  This supports the synchrotron-based XPS studies conducted by Lockett </w:t>
      </w:r>
      <w:r w:rsidR="00F3169C">
        <w:rPr>
          <w:i/>
        </w:rPr>
        <w:t>et al.</w:t>
      </w:r>
      <w:r w:rsidR="00F632DC" w:rsidRPr="00DD1D0E">
        <w:fldChar w:fldCharType="begin"/>
      </w:r>
      <w:r w:rsidR="00F632DC" w:rsidRPr="00DD1D0E">
        <w:instrText xml:space="preserve"> ADDIN EN.CITE &lt;EndNote&gt;&lt;Cite&gt;&lt;Author&gt;Lockett&lt;/Author&gt;&lt;Year&gt;2010&lt;/Year&gt;&lt;IDText&gt;Orientation and mutual location of ions at the surface of ionic liquids&lt;/IDText&gt;&lt;DisplayText&gt;&lt;style face="superscript"&gt;31&lt;/style&gt;&lt;/DisplayText&gt;&lt;record&gt;&lt;keywords&gt;&lt;keyword&gt;ray photoelectron-spectroscopy&lt;/keyword&gt;&lt;keyword&gt;sum-frequency generation&lt;/keyword&gt;&lt;keyword&gt;x-ray&lt;/keyword&gt;&lt;keyword&gt;&lt;/keyword&gt;&lt;keyword&gt;electron-spectroscopy&lt;/keyword&gt;&lt;keyword&gt;molecular-dynamics&lt;/keyword&gt;&lt;keyword&gt;nanostructural organization&lt;/keyword&gt;&lt;keyword&gt;&lt;/keyword&gt;&lt;keyword&gt;vibrational spectroscopy&lt;/keyword&gt;&lt;keyword&gt;air/liquid interface&lt;/keyword&gt;&lt;keyword&gt;vapor interface&lt;/keyword&gt;&lt;keyword&gt;&lt;/keyword&gt;&lt;keyword&gt;double-layer&lt;/keyword&gt;&lt;keyword&gt;Chemistry&lt;/keyword&gt;&lt;keyword&gt;Physics&lt;/keyword&gt;&lt;/keywords&gt;&lt;urls&gt;&lt;related-urls&gt;&lt;/related-urls&gt;&lt;/urls&gt;&lt;isbn&gt;1463-9076&lt;/isbn&gt;&lt;work-type&gt;Article&lt;/work-type&gt;&lt;titles&gt;&lt;title&gt;Orientation and mutual location of ions at the surface of ionic liquids&lt;/title&gt;&lt;secondary-title&gt;Phys. Chem. Chem. Phys.&lt;/secondary-title&gt;&lt;/titles&gt;&lt;pages&gt;13816-13827&lt;/pages&gt;&lt;number&gt;41&lt;/number&gt;&lt;contributors&gt;&lt;authors&gt;&lt;author&gt;Lockett, V.&lt;/author&gt;&lt;author&gt;Sedev, R.&lt;/author&gt;&lt;author&gt;Harmer, S.&lt;/author&gt;&lt;author&gt;Ralston, J.&lt;/author&gt;&lt;author&gt;Horne, M.&lt;/author&gt;&lt;author&gt;Rodopoulos, T.&lt;/author&gt;&lt;/authors&gt;&lt;/contributors&gt;&lt;language&gt;English&lt;/language&gt;&lt;added-date format="utc"&gt;1438250154&lt;/added-date&gt;&lt;ref-type name="Journal Article"&gt;17&lt;/ref-type&gt;&lt;auth-address&gt;[Lockett, Vera&amp;#xD;Sedev, Rossen&amp;#xD;Harmer, Sarah&amp;#xD;Ralston, John] Univ S Australia, Ian Wark Res Inst, Mawson Lakes, SA 5095, Australia. [Horne, Mike&amp;#xD;Rodopoulos, Theo] CSIRO Proc Sci &amp;amp; Engn, Clayton, Vic 3168, Australia.&amp;#xD;Lockett, V (reprint author), Univ S Australia, Ian Wark Res Inst, Mawson Lakes, SA 5095, Australia.&amp;#xD;Vera.Lockett@gmail.com&lt;/auth-address&gt;&lt;dates&gt;&lt;year&gt;2010&lt;/year&gt;&lt;/dates&gt;&lt;rec-number&gt;151&lt;/rec-number&gt;&lt;last-updated-date format="utc"&gt;1438250208&lt;/last-updated-date&gt;&lt;accession-num&gt;WOS:000282972400053&lt;/accession-num&gt;&lt;electronic-resource-num&gt;10.1039/c0cp00683a&lt;/electronic-resource-num&gt;&lt;volume&gt;12&lt;/volume&gt;&lt;/record&gt;&lt;/Cite&gt;&lt;/EndNote&gt;</w:instrText>
      </w:r>
      <w:r w:rsidR="00F632DC" w:rsidRPr="00DD1D0E">
        <w:fldChar w:fldCharType="separate"/>
      </w:r>
      <w:r w:rsidR="00F632DC" w:rsidRPr="00DD1D0E">
        <w:rPr>
          <w:noProof/>
          <w:vertAlign w:val="superscript"/>
        </w:rPr>
        <w:t>31</w:t>
      </w:r>
      <w:r w:rsidR="00F632DC" w:rsidRPr="00DD1D0E">
        <w:fldChar w:fldCharType="end"/>
      </w:r>
      <w:r w:rsidR="00F3169C">
        <w:t xml:space="preserve"> on [C</w:t>
      </w:r>
      <w:r w:rsidR="00F3169C">
        <w:rPr>
          <w:vertAlign w:val="subscript"/>
        </w:rPr>
        <w:t>4</w:t>
      </w:r>
      <w:r w:rsidR="00F3169C">
        <w:t>C</w:t>
      </w:r>
      <w:r w:rsidR="00F3169C">
        <w:rPr>
          <w:vertAlign w:val="subscript"/>
        </w:rPr>
        <w:t>1</w:t>
      </w:r>
      <w:r w:rsidR="00F3169C">
        <w:t>Pyrr][NTf</w:t>
      </w:r>
      <w:r w:rsidR="00F3169C">
        <w:rPr>
          <w:vertAlign w:val="subscript"/>
        </w:rPr>
        <w:t>2</w:t>
      </w:r>
      <w:r w:rsidR="00F3169C">
        <w:t xml:space="preserve">] in which they suggest the anion, on average, </w:t>
      </w:r>
      <w:proofErr w:type="gramStart"/>
      <w:r w:rsidR="00F3169C">
        <w:t>has</w:t>
      </w:r>
      <w:proofErr w:type="gramEnd"/>
      <w:r w:rsidR="00F3169C">
        <w:t xml:space="preserve"> a </w:t>
      </w:r>
      <w:r w:rsidR="00F3169C">
        <w:rPr>
          <w:i/>
        </w:rPr>
        <w:t>cis</w:t>
      </w:r>
      <w:r w:rsidR="00F3169C">
        <w:t xml:space="preserve"> configuration with both –CF</w:t>
      </w:r>
      <w:r w:rsidR="00F3169C">
        <w:rPr>
          <w:vertAlign w:val="subscript"/>
        </w:rPr>
        <w:t>3</w:t>
      </w:r>
      <w:r w:rsidR="00F3169C">
        <w:t xml:space="preserve"> groups facing the bulk.  A further study by Men </w:t>
      </w:r>
      <w:r w:rsidR="00F3169C">
        <w:rPr>
          <w:i/>
        </w:rPr>
        <w:t>et al</w:t>
      </w:r>
      <w:r w:rsidR="00F3169C">
        <w:t>.</w:t>
      </w:r>
      <w:r w:rsidR="00F632DC">
        <w:fldChar w:fldCharType="begin"/>
      </w:r>
      <w:r w:rsidR="00F632DC">
        <w:instrText xml:space="preserve"> ADDIN EN.CITE &lt;EndNote&gt;&lt;Cite&gt;&lt;Author&gt;Men&lt;/Author&gt;&lt;Year&gt;2012&lt;/Year&gt;&lt;IDText&gt;Does the influence of substituents impact upon the surface composition of pyrrolidinium-based ionic liquids? An angle resolved XPS study&lt;/IDText&gt;&lt;DisplayText&gt;&lt;style face="superscript"&gt;5&lt;/style&gt;&lt;/DisplayText&gt;&lt;record&gt;&lt;keywords&gt;&lt;keyword&gt;ray photoelectron-spectroscopy&lt;/keyword&gt;&lt;keyword&gt;bis(trifluoromethylsulfonyl)imide anion&lt;/keyword&gt;&lt;keyword&gt;&lt;/keyword&gt;&lt;keyword&gt;physical-properties&lt;/keyword&gt;&lt;keyword&gt;in-vacuo&lt;/keyword&gt;&lt;keyword&gt;lithium&lt;/keyword&gt;&lt;keyword&gt;water&lt;/keyword&gt;&lt;keyword&gt;nanoparticles&lt;/keyword&gt;&lt;keyword&gt;science&lt;/keyword&gt;&lt;keyword&gt;&lt;/keyword&gt;&lt;keyword&gt;cation&lt;/keyword&gt;&lt;keyword&gt;bis(trifluoromethanesulfonyl)imide&lt;/keyword&gt;&lt;keyword&gt;Chemistry&lt;/keyword&gt;&lt;keyword&gt;Physics&lt;/keyword&gt;&lt;/keywords&gt;&lt;urls&gt;&lt;related-urls&gt;&lt;/related-urls&gt;&lt;/urls&gt;&lt;isbn&gt;1463-9076&lt;/isbn&gt;&lt;work-type&gt;Article&lt;/work-type&gt;&lt;titles&gt;&lt;title&gt;Does the influence of substituents impact upon the surface composition of pyrrolidinium-based ionic liquids? An angle resolved XPS study&lt;/title&gt;&lt;secondary-title&gt;Phys. Chem. Chem. Phys.&lt;/secondary-title&gt;&lt;/titles&gt;&lt;pages&gt;5229-5238&lt;/pages&gt;&lt;number&gt;15&lt;/number&gt;&lt;contributors&gt;&lt;authors&gt;&lt;author&gt;Men, S.&lt;/author&gt;&lt;author&gt;Hurisso, B. B.&lt;/author&gt;&lt;author&gt;Lovelock, K. R. J.&lt;/author&gt;&lt;author&gt;Licence, P.&lt;/author&gt;&lt;/authors&gt;&lt;/contributors&gt;&lt;language&gt;English&lt;/language&gt;&lt;added-date format="utc"&gt;1438250272&lt;/added-date&gt;&lt;ref-type name="Journal Article"&gt;17&lt;/ref-type&gt;&lt;auth-address&gt;[Men, Shuang&amp;#xD;Hurisso, Bitu Birru&amp;#xD;Lovelock, Kevin R. J.&amp;#xD;Licence, Peter] Univ Nottingham, Sch Chem, Nottingham NG7 2RD, England.&amp;#xD;Lovelock, KRJ (reprint author), Univ Nottingham, Sch Chem, Univ Pk, Nottingham NG7 2RD, England.&amp;#xD;k.lovelock@ucl.ac.uk&amp;#xD;pete.licence@nottingham.ac.uk&lt;/auth-address&gt;&lt;dates&gt;&lt;year&gt;2012&lt;/year&gt;&lt;/dates&gt;&lt;rec-number&gt;152&lt;/rec-number&gt;&lt;last-updated-date format="utc"&gt;1438250306&lt;/last-updated-date&gt;&lt;accession-num&gt;WOS:000301957900023&lt;/accession-num&gt;&lt;electronic-resource-num&gt;10.1039/c2cp40262a&lt;/electronic-resource-num&gt;&lt;volume&gt;14&lt;/volume&gt;&lt;/record&gt;&lt;/Cite&gt;&lt;/EndNote&gt;</w:instrText>
      </w:r>
      <w:r w:rsidR="00F632DC">
        <w:fldChar w:fldCharType="separate"/>
      </w:r>
      <w:r w:rsidR="00F632DC" w:rsidRPr="00F632DC">
        <w:rPr>
          <w:noProof/>
          <w:vertAlign w:val="superscript"/>
        </w:rPr>
        <w:t>5</w:t>
      </w:r>
      <w:r w:rsidR="00F632DC">
        <w:fldChar w:fldCharType="end"/>
      </w:r>
      <w:r w:rsidR="00F3169C">
        <w:t xml:space="preserve"> </w:t>
      </w:r>
      <w:r w:rsidR="00A03AEA">
        <w:t>on a homologous series of ionic liquids of the type [</w:t>
      </w:r>
      <w:r w:rsidR="00A03AEA" w:rsidRPr="00304EEF">
        <w:t>C</w:t>
      </w:r>
      <w:r w:rsidR="00A03AEA">
        <w:rPr>
          <w:vertAlign w:val="subscript"/>
        </w:rPr>
        <w:t>n</w:t>
      </w:r>
      <w:r w:rsidR="00A03AEA">
        <w:t>C</w:t>
      </w:r>
      <w:r w:rsidR="00A03AEA">
        <w:rPr>
          <w:vertAlign w:val="subscript"/>
        </w:rPr>
        <w:t>1</w:t>
      </w:r>
      <w:r w:rsidR="00A03AEA">
        <w:t>Pyrr][NTf</w:t>
      </w:r>
      <w:r w:rsidR="00A03AEA">
        <w:rPr>
          <w:vertAlign w:val="subscript"/>
        </w:rPr>
        <w:t>2</w:t>
      </w:r>
      <w:r w:rsidR="00A03AEA">
        <w:t xml:space="preserve">] </w:t>
      </w:r>
      <w:r w:rsidR="00A24BB6">
        <w:t>also</w:t>
      </w:r>
      <w:r w:rsidR="00A03AEA">
        <w:t xml:space="preserve"> </w:t>
      </w:r>
      <w:proofErr w:type="gramStart"/>
      <w:r w:rsidR="00A03AEA">
        <w:t>support</w:t>
      </w:r>
      <w:r w:rsidR="00A24BB6">
        <w:t>s</w:t>
      </w:r>
      <w:proofErr w:type="gramEnd"/>
      <w:r w:rsidR="00F3169C">
        <w:t xml:space="preserve"> this conclusion.</w:t>
      </w:r>
      <w:r w:rsidR="00C30BCC">
        <w:t xml:space="preserve">  </w:t>
      </w:r>
      <w:r w:rsidR="00E53C60">
        <w:t>It should be stressed that d</w:t>
      </w:r>
      <w:r w:rsidR="00C30BCC">
        <w:t>ue to the liquid state of the samples, a fluid and dynamic nature exists as a result of molecular tumbling, thus the data obtained represents an average of the true situation at any time.</w:t>
      </w:r>
      <w:r w:rsidR="00E53C60">
        <w:t xml:space="preserve">  Additionally, as this possible </w:t>
      </w:r>
      <w:r w:rsidR="00304EEF">
        <w:t xml:space="preserve">orientation preference of the anion exhibits a considerably smaller effect upon the ionic liquid near-surface region, in comparison to carbon surface enrichment, it is not the primary focus of this ARXPS study. </w:t>
      </w:r>
    </w:p>
    <w:p w14:paraId="282B0B4C" w14:textId="77777777" w:rsidR="00066523" w:rsidRPr="009C58F0" w:rsidRDefault="00066523" w:rsidP="001A2232">
      <w:pPr>
        <w:jc w:val="both"/>
      </w:pPr>
      <w:r w:rsidRPr="009C58F0">
        <w:t xml:space="preserve">Information on the relative position of the cationic head group to the anionic head group can be obtained by measuring the change in elemental ratio for each with electron emission angle, see </w:t>
      </w:r>
      <w:r w:rsidRPr="009C58F0">
        <w:fldChar w:fldCharType="begin"/>
      </w:r>
      <w:r w:rsidRPr="009C58F0">
        <w:instrText xml:space="preserve"> REF _Ref426375001 \h </w:instrText>
      </w:r>
      <w:r w:rsidR="00A679D8" w:rsidRPr="009C58F0">
        <w:instrText xml:space="preserve"> \* MERGEFORMAT </w:instrText>
      </w:r>
      <w:r w:rsidRPr="009C58F0">
        <w:fldChar w:fldCharType="separate"/>
      </w:r>
      <w:r w:rsidR="002C157F" w:rsidRPr="006161F8">
        <w:t xml:space="preserve">Table </w:t>
      </w:r>
      <w:r w:rsidR="002C157F">
        <w:rPr>
          <w:noProof/>
        </w:rPr>
        <w:t>3</w:t>
      </w:r>
      <w:r w:rsidRPr="009C58F0">
        <w:fldChar w:fldCharType="end"/>
      </w:r>
      <w:r w:rsidRPr="009C58F0">
        <w:t>.</w:t>
      </w:r>
      <w:r w:rsidR="00C77AF9" w:rsidRPr="009C58F0">
        <w:t xml:space="preserve">  It can be seen for the pyrrolidinium and ammonium ionic liquids there is very little change in ratio with emission angle indicating that cation and anion are at approximately the same distance from the interface.</w:t>
      </w:r>
      <w:r w:rsidR="00F566EA" w:rsidRPr="009C58F0">
        <w:t xml:space="preserve">  Interestingly for the phosphonium ionic liquids, [P</w:t>
      </w:r>
      <w:r w:rsidR="00F566EA" w:rsidRPr="009C58F0">
        <w:rPr>
          <w:vertAlign w:val="subscript"/>
        </w:rPr>
        <w:t>4</w:t>
      </w:r>
      <w:proofErr w:type="gramStart"/>
      <w:r w:rsidR="00F566EA" w:rsidRPr="009C58F0">
        <w:rPr>
          <w:vertAlign w:val="subscript"/>
        </w:rPr>
        <w:t>,4,4,1</w:t>
      </w:r>
      <w:proofErr w:type="gramEnd"/>
      <w:r w:rsidR="00F566EA" w:rsidRPr="009C58F0">
        <w:t>][NTf</w:t>
      </w:r>
      <w:r w:rsidR="00F566EA" w:rsidRPr="009C58F0">
        <w:rPr>
          <w:vertAlign w:val="subscript"/>
        </w:rPr>
        <w:t>2</w:t>
      </w:r>
      <w:r w:rsidR="00F566EA" w:rsidRPr="009C58F0">
        <w:t>] and [P</w:t>
      </w:r>
      <w:r w:rsidR="00F566EA" w:rsidRPr="009C58F0">
        <w:rPr>
          <w:vertAlign w:val="subscript"/>
        </w:rPr>
        <w:t>6,6,6,14</w:t>
      </w:r>
      <w:r w:rsidR="00F566EA" w:rsidRPr="009C58F0">
        <w:t>][NTf</w:t>
      </w:r>
      <w:r w:rsidR="00F566EA" w:rsidRPr="009C58F0">
        <w:rPr>
          <w:vertAlign w:val="subscript"/>
        </w:rPr>
        <w:t>2</w:t>
      </w:r>
      <w:r w:rsidR="00F566EA" w:rsidRPr="009C58F0">
        <w:t>], an increase in X / N</w:t>
      </w:r>
      <w:r w:rsidR="00F566EA" w:rsidRPr="009C58F0">
        <w:rPr>
          <w:vertAlign w:val="subscript"/>
        </w:rPr>
        <w:t>anion</w:t>
      </w:r>
      <w:r w:rsidR="004A2A39">
        <w:t xml:space="preserve"> from 0.8 to 1.3 and 1.1 </w:t>
      </w:r>
      <w:r w:rsidR="00F566EA" w:rsidRPr="009C58F0">
        <w:t xml:space="preserve">respectively is observed </w:t>
      </w:r>
      <w:r w:rsidR="007F2D7D" w:rsidRPr="009C58F0">
        <w:t>suggesting that the cation is located slightly above the anion.</w:t>
      </w:r>
      <w:r w:rsidRPr="009C58F0">
        <w:t xml:space="preserve"> </w:t>
      </w:r>
    </w:p>
    <w:p w14:paraId="165D1856" w14:textId="77777777" w:rsidR="001A2232" w:rsidRPr="001A2232" w:rsidRDefault="001A2232" w:rsidP="001A2232">
      <w:pPr>
        <w:pStyle w:val="Caption"/>
        <w:rPr>
          <w:b w:val="0"/>
          <w:color w:val="auto"/>
          <w:sz w:val="22"/>
          <w:szCs w:val="22"/>
        </w:rPr>
      </w:pPr>
      <w:bookmarkStart w:id="6" w:name="_Ref426375001"/>
      <w:proofErr w:type="gramStart"/>
      <w:r w:rsidRPr="006161F8">
        <w:rPr>
          <w:color w:val="auto"/>
          <w:sz w:val="22"/>
          <w:szCs w:val="22"/>
        </w:rPr>
        <w:t xml:space="preserve">Table </w:t>
      </w:r>
      <w:r w:rsidRPr="006161F8">
        <w:rPr>
          <w:color w:val="auto"/>
          <w:sz w:val="22"/>
          <w:szCs w:val="22"/>
        </w:rPr>
        <w:fldChar w:fldCharType="begin"/>
      </w:r>
      <w:r w:rsidRPr="006161F8">
        <w:rPr>
          <w:color w:val="auto"/>
          <w:sz w:val="22"/>
          <w:szCs w:val="22"/>
        </w:rPr>
        <w:instrText xml:space="preserve"> SEQ Table \* ARABIC </w:instrText>
      </w:r>
      <w:r w:rsidRPr="006161F8">
        <w:rPr>
          <w:color w:val="auto"/>
          <w:sz w:val="22"/>
          <w:szCs w:val="22"/>
        </w:rPr>
        <w:fldChar w:fldCharType="separate"/>
      </w:r>
      <w:r w:rsidR="002C157F">
        <w:rPr>
          <w:noProof/>
          <w:color w:val="auto"/>
          <w:sz w:val="22"/>
          <w:szCs w:val="22"/>
        </w:rPr>
        <w:t>3</w:t>
      </w:r>
      <w:r w:rsidRPr="006161F8">
        <w:rPr>
          <w:color w:val="auto"/>
          <w:sz w:val="22"/>
          <w:szCs w:val="22"/>
        </w:rPr>
        <w:fldChar w:fldCharType="end"/>
      </w:r>
      <w:bookmarkEnd w:id="6"/>
      <w:r>
        <w:rPr>
          <w:color w:val="auto"/>
          <w:sz w:val="22"/>
          <w:szCs w:val="22"/>
        </w:rPr>
        <w:t>.</w:t>
      </w:r>
      <w:proofErr w:type="gramEnd"/>
      <w:r>
        <w:rPr>
          <w:color w:val="auto"/>
          <w:sz w:val="22"/>
          <w:szCs w:val="22"/>
        </w:rPr>
        <w:t xml:space="preserve"> </w:t>
      </w:r>
      <w:r>
        <w:rPr>
          <w:b w:val="0"/>
          <w:color w:val="auto"/>
          <w:sz w:val="22"/>
          <w:szCs w:val="22"/>
        </w:rPr>
        <w:t>Elemental ratio of cationic head group X (where X = N</w:t>
      </w:r>
      <w:r>
        <w:rPr>
          <w:b w:val="0"/>
          <w:color w:val="auto"/>
          <w:sz w:val="22"/>
          <w:szCs w:val="22"/>
          <w:vertAlign w:val="subscript"/>
        </w:rPr>
        <w:t>cation</w:t>
      </w:r>
      <w:r>
        <w:rPr>
          <w:b w:val="0"/>
          <w:color w:val="auto"/>
          <w:sz w:val="22"/>
          <w:szCs w:val="22"/>
        </w:rPr>
        <w:t xml:space="preserve"> 1s or P</w:t>
      </w:r>
      <w:r>
        <w:rPr>
          <w:b w:val="0"/>
          <w:color w:val="auto"/>
          <w:sz w:val="22"/>
          <w:szCs w:val="22"/>
          <w:vertAlign w:val="subscript"/>
        </w:rPr>
        <w:t>cation</w:t>
      </w:r>
      <w:r>
        <w:rPr>
          <w:b w:val="0"/>
          <w:color w:val="auto"/>
          <w:sz w:val="22"/>
          <w:szCs w:val="22"/>
        </w:rPr>
        <w:t xml:space="preserve"> 2p) to anionic head group (N</w:t>
      </w:r>
      <w:r>
        <w:rPr>
          <w:b w:val="0"/>
          <w:color w:val="auto"/>
          <w:sz w:val="22"/>
          <w:szCs w:val="22"/>
          <w:vertAlign w:val="subscript"/>
        </w:rPr>
        <w:t>anion</w:t>
      </w:r>
      <w:r>
        <w:rPr>
          <w:b w:val="0"/>
          <w:color w:val="auto"/>
          <w:sz w:val="22"/>
          <w:szCs w:val="22"/>
        </w:rPr>
        <w:t xml:space="preserve"> 1s) at θ = 0° and 80° with an associated error of ± 5 %.    </w:t>
      </w:r>
    </w:p>
    <w:tbl>
      <w:tblPr>
        <w:tblStyle w:val="TableGrid"/>
        <w:tblW w:w="0" w:type="auto"/>
        <w:jc w:val="center"/>
        <w:tblLook w:val="04A0" w:firstRow="1" w:lastRow="0" w:firstColumn="1" w:lastColumn="0" w:noHBand="0" w:noVBand="1"/>
      </w:tblPr>
      <w:tblGrid>
        <w:gridCol w:w="3080"/>
        <w:gridCol w:w="1323"/>
        <w:gridCol w:w="1434"/>
      </w:tblGrid>
      <w:tr w:rsidR="001A2232" w14:paraId="1E53401D" w14:textId="77777777" w:rsidTr="00F30A88">
        <w:trPr>
          <w:jc w:val="center"/>
        </w:trPr>
        <w:tc>
          <w:tcPr>
            <w:tcW w:w="3080"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0C7B57CA" w14:textId="77777777" w:rsidR="001A2232" w:rsidRDefault="001A2232" w:rsidP="00F30A88">
            <w:pPr>
              <w:jc w:val="both"/>
            </w:pPr>
          </w:p>
        </w:tc>
        <w:tc>
          <w:tcPr>
            <w:tcW w:w="2757" w:type="dxa"/>
            <w:gridSpan w:val="2"/>
            <w:tcBorders>
              <w:top w:val="double" w:sz="4" w:space="0" w:color="auto"/>
              <w:left w:val="double" w:sz="4" w:space="0" w:color="FFFFFF" w:themeColor="background1"/>
              <w:right w:val="double" w:sz="4" w:space="0" w:color="FFFFFF" w:themeColor="background1"/>
            </w:tcBorders>
          </w:tcPr>
          <w:p w14:paraId="72E38ADD" w14:textId="77777777" w:rsidR="001A2232" w:rsidRDefault="001A2232" w:rsidP="00F30A88">
            <w:pPr>
              <w:jc w:val="both"/>
            </w:pPr>
            <w:r>
              <w:t>Elemental Ratios</w:t>
            </w:r>
          </w:p>
        </w:tc>
      </w:tr>
      <w:tr w:rsidR="001A2232" w14:paraId="4CD86B0D" w14:textId="77777777" w:rsidTr="00F30A88">
        <w:trPr>
          <w:jc w:val="center"/>
        </w:trPr>
        <w:tc>
          <w:tcPr>
            <w:tcW w:w="3080" w:type="dxa"/>
            <w:tcBorders>
              <w:top w:val="double" w:sz="4" w:space="0" w:color="FFFFFF" w:themeColor="background1"/>
              <w:left w:val="double" w:sz="4" w:space="0" w:color="FFFFFF" w:themeColor="background1"/>
              <w:bottom w:val="double" w:sz="4" w:space="0" w:color="auto"/>
              <w:right w:val="double" w:sz="4" w:space="0" w:color="FFFFFF" w:themeColor="background1"/>
            </w:tcBorders>
          </w:tcPr>
          <w:p w14:paraId="7ACF6DE0" w14:textId="77777777" w:rsidR="001A2232" w:rsidRDefault="001A2232" w:rsidP="00F30A88">
            <w:pPr>
              <w:jc w:val="both"/>
            </w:pPr>
            <w:r>
              <w:t>Ionic Liquid</w:t>
            </w:r>
          </w:p>
        </w:tc>
        <w:tc>
          <w:tcPr>
            <w:tcW w:w="1323" w:type="dxa"/>
            <w:tcBorders>
              <w:top w:val="double" w:sz="4" w:space="0" w:color="FFFFFF" w:themeColor="background1"/>
              <w:left w:val="double" w:sz="4" w:space="0" w:color="FFFFFF" w:themeColor="background1"/>
              <w:bottom w:val="double" w:sz="4" w:space="0" w:color="auto"/>
              <w:right w:val="double" w:sz="4" w:space="0" w:color="FFFFFF" w:themeColor="background1"/>
            </w:tcBorders>
          </w:tcPr>
          <w:p w14:paraId="02B7264F" w14:textId="77777777" w:rsidR="001A2232" w:rsidRPr="00083A36" w:rsidRDefault="001A2232" w:rsidP="00F30A88">
            <w:pPr>
              <w:jc w:val="both"/>
            </w:pPr>
            <w:r>
              <w:t>X / N</w:t>
            </w:r>
            <w:r>
              <w:rPr>
                <w:vertAlign w:val="subscript"/>
              </w:rPr>
              <w:t>anion</w:t>
            </w:r>
            <w:r>
              <w:t xml:space="preserve"> 0°</w:t>
            </w:r>
          </w:p>
        </w:tc>
        <w:tc>
          <w:tcPr>
            <w:tcW w:w="1434" w:type="dxa"/>
            <w:tcBorders>
              <w:top w:val="double" w:sz="4" w:space="0" w:color="FFFFFF" w:themeColor="background1"/>
              <w:left w:val="double" w:sz="4" w:space="0" w:color="FFFFFF" w:themeColor="background1"/>
              <w:bottom w:val="double" w:sz="4" w:space="0" w:color="auto"/>
              <w:right w:val="double" w:sz="4" w:space="0" w:color="FFFFFF" w:themeColor="background1"/>
            </w:tcBorders>
          </w:tcPr>
          <w:p w14:paraId="474568F5" w14:textId="77777777" w:rsidR="001A2232" w:rsidRDefault="001A2232" w:rsidP="00F30A88">
            <w:pPr>
              <w:jc w:val="both"/>
            </w:pPr>
            <w:r>
              <w:t>X / N</w:t>
            </w:r>
            <w:r>
              <w:rPr>
                <w:vertAlign w:val="subscript"/>
              </w:rPr>
              <w:t>anion</w:t>
            </w:r>
            <w:r>
              <w:t xml:space="preserve"> 80°</w:t>
            </w:r>
          </w:p>
        </w:tc>
      </w:tr>
      <w:tr w:rsidR="001A2232" w14:paraId="6EE45BF4" w14:textId="77777777" w:rsidTr="00F30A88">
        <w:trPr>
          <w:jc w:val="center"/>
        </w:trPr>
        <w:tc>
          <w:tcPr>
            <w:tcW w:w="3080" w:type="dxa"/>
            <w:tcBorders>
              <w:top w:val="double" w:sz="4" w:space="0" w:color="auto"/>
              <w:left w:val="double" w:sz="4" w:space="0" w:color="FFFFFF" w:themeColor="background1"/>
              <w:bottom w:val="double" w:sz="4" w:space="0" w:color="FFFFFF" w:themeColor="background1"/>
              <w:right w:val="double" w:sz="4" w:space="0" w:color="FFFFFF" w:themeColor="background1"/>
            </w:tcBorders>
          </w:tcPr>
          <w:p w14:paraId="258FBFB8" w14:textId="77777777" w:rsidR="001A2232" w:rsidRPr="00083A36" w:rsidRDefault="001A2232" w:rsidP="00F30A88">
            <w:pPr>
              <w:jc w:val="both"/>
            </w:pPr>
            <w:r>
              <w:t>[C</w:t>
            </w:r>
            <w:r>
              <w:rPr>
                <w:vertAlign w:val="subscript"/>
              </w:rPr>
              <w:t>8</w:t>
            </w:r>
            <w:r>
              <w:t>C</w:t>
            </w:r>
            <w:r>
              <w:rPr>
                <w:vertAlign w:val="subscript"/>
              </w:rPr>
              <w:t>1</w:t>
            </w:r>
            <w:r>
              <w:t>Pyrr][NTf</w:t>
            </w:r>
            <w:r>
              <w:rPr>
                <w:vertAlign w:val="subscript"/>
              </w:rPr>
              <w:t>2</w:t>
            </w:r>
            <w:r>
              <w:t>]</w:t>
            </w:r>
          </w:p>
        </w:tc>
        <w:tc>
          <w:tcPr>
            <w:tcW w:w="1323" w:type="dxa"/>
            <w:tcBorders>
              <w:top w:val="double" w:sz="4" w:space="0" w:color="auto"/>
              <w:left w:val="double" w:sz="4" w:space="0" w:color="FFFFFF" w:themeColor="background1"/>
              <w:bottom w:val="double" w:sz="4" w:space="0" w:color="FFFFFF" w:themeColor="background1"/>
              <w:right w:val="double" w:sz="4" w:space="0" w:color="FFFFFF" w:themeColor="background1"/>
            </w:tcBorders>
          </w:tcPr>
          <w:p w14:paraId="16BAC233" w14:textId="77777777" w:rsidR="001A2232" w:rsidRDefault="001A2232" w:rsidP="00F30A88">
            <w:pPr>
              <w:jc w:val="both"/>
            </w:pPr>
            <w:r>
              <w:t>1.00</w:t>
            </w:r>
          </w:p>
        </w:tc>
        <w:tc>
          <w:tcPr>
            <w:tcW w:w="1434" w:type="dxa"/>
            <w:tcBorders>
              <w:top w:val="double" w:sz="4" w:space="0" w:color="auto"/>
              <w:left w:val="double" w:sz="4" w:space="0" w:color="FFFFFF" w:themeColor="background1"/>
              <w:bottom w:val="double" w:sz="4" w:space="0" w:color="FFFFFF" w:themeColor="background1"/>
              <w:right w:val="double" w:sz="4" w:space="0" w:color="FFFFFF" w:themeColor="background1"/>
            </w:tcBorders>
          </w:tcPr>
          <w:p w14:paraId="15B8D587" w14:textId="77777777" w:rsidR="001A2232" w:rsidRDefault="004A2A39" w:rsidP="00F30A88">
            <w:pPr>
              <w:jc w:val="both"/>
            </w:pPr>
            <w:r>
              <w:t>1.13</w:t>
            </w:r>
          </w:p>
        </w:tc>
      </w:tr>
      <w:tr w:rsidR="001A2232" w14:paraId="7C236488" w14:textId="77777777" w:rsidTr="00F30A88">
        <w:trPr>
          <w:jc w:val="center"/>
        </w:trPr>
        <w:tc>
          <w:tcPr>
            <w:tcW w:w="3080"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49A89D85" w14:textId="77777777" w:rsidR="001A2232" w:rsidRPr="00083A36" w:rsidRDefault="001A2232" w:rsidP="00F30A88">
            <w:pPr>
              <w:jc w:val="both"/>
            </w:pPr>
            <w:r>
              <w:t>[N</w:t>
            </w:r>
            <w:r>
              <w:rPr>
                <w:vertAlign w:val="subscript"/>
              </w:rPr>
              <w:t>4,4,4,1</w:t>
            </w:r>
            <w:r>
              <w:t>][NTf</w:t>
            </w:r>
            <w:r>
              <w:rPr>
                <w:vertAlign w:val="subscript"/>
              </w:rPr>
              <w:t>2</w:t>
            </w:r>
            <w:r>
              <w:t>]</w:t>
            </w:r>
          </w:p>
        </w:tc>
        <w:tc>
          <w:tcPr>
            <w:tcW w:w="1323"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64AFD726" w14:textId="77777777" w:rsidR="001A2232" w:rsidRDefault="001A2232" w:rsidP="00F30A88">
            <w:pPr>
              <w:jc w:val="both"/>
            </w:pPr>
            <w:r>
              <w:t>1.11</w:t>
            </w:r>
          </w:p>
        </w:tc>
        <w:tc>
          <w:tcPr>
            <w:tcW w:w="1434"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48DDB2DB" w14:textId="77777777" w:rsidR="001A2232" w:rsidRDefault="001A2232" w:rsidP="00F30A88">
            <w:pPr>
              <w:jc w:val="both"/>
            </w:pPr>
            <w:r>
              <w:t>1.13</w:t>
            </w:r>
          </w:p>
        </w:tc>
      </w:tr>
      <w:tr w:rsidR="001A2232" w14:paraId="5B35E161" w14:textId="77777777" w:rsidTr="00F30A88">
        <w:trPr>
          <w:jc w:val="center"/>
        </w:trPr>
        <w:tc>
          <w:tcPr>
            <w:tcW w:w="3080"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74D4A19A" w14:textId="77777777" w:rsidR="001A2232" w:rsidRPr="00083A36" w:rsidRDefault="001A2232" w:rsidP="00F30A88">
            <w:pPr>
              <w:jc w:val="both"/>
            </w:pPr>
            <w:r>
              <w:t>[P</w:t>
            </w:r>
            <w:r>
              <w:rPr>
                <w:vertAlign w:val="subscript"/>
              </w:rPr>
              <w:t>4,4,4,1</w:t>
            </w:r>
            <w:r>
              <w:t>][NTf</w:t>
            </w:r>
            <w:r>
              <w:rPr>
                <w:vertAlign w:val="subscript"/>
              </w:rPr>
              <w:t>2</w:t>
            </w:r>
            <w:r>
              <w:t>]</w:t>
            </w:r>
          </w:p>
        </w:tc>
        <w:tc>
          <w:tcPr>
            <w:tcW w:w="1323"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1C4875E0" w14:textId="77777777" w:rsidR="001A2232" w:rsidRDefault="001A2232" w:rsidP="00F30A88">
            <w:pPr>
              <w:jc w:val="both"/>
            </w:pPr>
            <w:r>
              <w:t>0.80</w:t>
            </w:r>
          </w:p>
        </w:tc>
        <w:tc>
          <w:tcPr>
            <w:tcW w:w="1434"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22DEDFA1" w14:textId="77777777" w:rsidR="001A2232" w:rsidRDefault="004A2A39" w:rsidP="00F30A88">
            <w:pPr>
              <w:jc w:val="both"/>
            </w:pPr>
            <w:r>
              <w:t>1.33</w:t>
            </w:r>
          </w:p>
        </w:tc>
      </w:tr>
      <w:tr w:rsidR="001A2232" w14:paraId="5C7B1FA4" w14:textId="77777777" w:rsidTr="00F30A88">
        <w:trPr>
          <w:jc w:val="center"/>
        </w:trPr>
        <w:tc>
          <w:tcPr>
            <w:tcW w:w="3080"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3D14216D" w14:textId="77777777" w:rsidR="001A2232" w:rsidRPr="00083A36" w:rsidRDefault="001A2232" w:rsidP="00F30A88">
            <w:pPr>
              <w:jc w:val="both"/>
            </w:pPr>
            <w:r>
              <w:t>[N</w:t>
            </w:r>
            <w:r>
              <w:rPr>
                <w:vertAlign w:val="subscript"/>
              </w:rPr>
              <w:t>6,6,6,14</w:t>
            </w:r>
            <w:r>
              <w:t>][NTf</w:t>
            </w:r>
            <w:r>
              <w:rPr>
                <w:vertAlign w:val="subscript"/>
              </w:rPr>
              <w:t>2</w:t>
            </w:r>
            <w:r>
              <w:t>]</w:t>
            </w:r>
          </w:p>
        </w:tc>
        <w:tc>
          <w:tcPr>
            <w:tcW w:w="1323"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48532E9C" w14:textId="77777777" w:rsidR="001A2232" w:rsidRDefault="001A2232" w:rsidP="00F30A88">
            <w:pPr>
              <w:jc w:val="both"/>
            </w:pPr>
            <w:r>
              <w:t>1.00</w:t>
            </w:r>
          </w:p>
        </w:tc>
        <w:tc>
          <w:tcPr>
            <w:tcW w:w="1434" w:type="dxa"/>
            <w:tcBorders>
              <w:top w:val="double" w:sz="4" w:space="0" w:color="FFFFFF" w:themeColor="background1"/>
              <w:left w:val="double" w:sz="4" w:space="0" w:color="FFFFFF" w:themeColor="background1"/>
              <w:bottom w:val="double" w:sz="4" w:space="0" w:color="FFFFFF" w:themeColor="background1"/>
              <w:right w:val="double" w:sz="4" w:space="0" w:color="FFFFFF" w:themeColor="background1"/>
            </w:tcBorders>
          </w:tcPr>
          <w:p w14:paraId="3A2FF29C" w14:textId="77777777" w:rsidR="001A2232" w:rsidRDefault="001A2232" w:rsidP="00F30A88">
            <w:pPr>
              <w:jc w:val="both"/>
            </w:pPr>
            <w:r>
              <w:t>1.00</w:t>
            </w:r>
          </w:p>
        </w:tc>
      </w:tr>
      <w:tr w:rsidR="001A2232" w14:paraId="179723AA" w14:textId="77777777" w:rsidTr="00F30A88">
        <w:trPr>
          <w:jc w:val="center"/>
        </w:trPr>
        <w:tc>
          <w:tcPr>
            <w:tcW w:w="3080" w:type="dxa"/>
            <w:tcBorders>
              <w:top w:val="double" w:sz="4" w:space="0" w:color="FFFFFF" w:themeColor="background1"/>
              <w:left w:val="double" w:sz="4" w:space="0" w:color="FFFFFF" w:themeColor="background1"/>
              <w:bottom w:val="double" w:sz="4" w:space="0" w:color="auto"/>
              <w:right w:val="double" w:sz="4" w:space="0" w:color="FFFFFF" w:themeColor="background1"/>
            </w:tcBorders>
          </w:tcPr>
          <w:p w14:paraId="7A79AFAA" w14:textId="77777777" w:rsidR="001A2232" w:rsidRPr="00083A36" w:rsidRDefault="001A2232" w:rsidP="00F30A88">
            <w:pPr>
              <w:jc w:val="both"/>
            </w:pPr>
            <w:r>
              <w:t>[P</w:t>
            </w:r>
            <w:r>
              <w:rPr>
                <w:vertAlign w:val="subscript"/>
              </w:rPr>
              <w:t>6,6,6,14</w:t>
            </w:r>
            <w:r>
              <w:t>][NTf</w:t>
            </w:r>
            <w:r>
              <w:rPr>
                <w:vertAlign w:val="subscript"/>
              </w:rPr>
              <w:t>2</w:t>
            </w:r>
            <w:r>
              <w:t>]</w:t>
            </w:r>
          </w:p>
        </w:tc>
        <w:tc>
          <w:tcPr>
            <w:tcW w:w="1323" w:type="dxa"/>
            <w:tcBorders>
              <w:top w:val="double" w:sz="4" w:space="0" w:color="FFFFFF" w:themeColor="background1"/>
              <w:left w:val="double" w:sz="4" w:space="0" w:color="FFFFFF" w:themeColor="background1"/>
              <w:bottom w:val="double" w:sz="4" w:space="0" w:color="auto"/>
              <w:right w:val="double" w:sz="4" w:space="0" w:color="FFFFFF" w:themeColor="background1"/>
            </w:tcBorders>
          </w:tcPr>
          <w:p w14:paraId="29550BD7" w14:textId="77777777" w:rsidR="001A2232" w:rsidRDefault="001A2232" w:rsidP="00F30A88">
            <w:pPr>
              <w:jc w:val="both"/>
            </w:pPr>
            <w:r>
              <w:t>0</w:t>
            </w:r>
            <w:r w:rsidR="004A2A39">
              <w:t>.82</w:t>
            </w:r>
          </w:p>
        </w:tc>
        <w:tc>
          <w:tcPr>
            <w:tcW w:w="1434" w:type="dxa"/>
            <w:tcBorders>
              <w:top w:val="double" w:sz="4" w:space="0" w:color="FFFFFF" w:themeColor="background1"/>
              <w:left w:val="double" w:sz="4" w:space="0" w:color="FFFFFF" w:themeColor="background1"/>
              <w:bottom w:val="double" w:sz="4" w:space="0" w:color="auto"/>
              <w:right w:val="double" w:sz="4" w:space="0" w:color="FFFFFF" w:themeColor="background1"/>
            </w:tcBorders>
          </w:tcPr>
          <w:p w14:paraId="3EB3ECFB" w14:textId="77777777" w:rsidR="001A2232" w:rsidRDefault="004A2A39" w:rsidP="00F30A88">
            <w:pPr>
              <w:jc w:val="both"/>
            </w:pPr>
            <w:r>
              <w:t>1.09</w:t>
            </w:r>
          </w:p>
        </w:tc>
      </w:tr>
    </w:tbl>
    <w:p w14:paraId="1C3FF95E" w14:textId="77777777" w:rsidR="001A2232" w:rsidRDefault="001A2232" w:rsidP="001A2232">
      <w:pPr>
        <w:jc w:val="both"/>
        <w:rPr>
          <w:sz w:val="24"/>
          <w:szCs w:val="24"/>
        </w:rPr>
      </w:pPr>
    </w:p>
    <w:p w14:paraId="5D4E3EFF" w14:textId="77777777" w:rsidR="007F2D7D" w:rsidRPr="009C58F0" w:rsidRDefault="00B93D7E" w:rsidP="001A2232">
      <w:pPr>
        <w:jc w:val="both"/>
      </w:pPr>
      <w:r w:rsidRPr="009C58F0">
        <w:t xml:space="preserve">In summary, </w:t>
      </w:r>
      <w:r w:rsidR="00553241" w:rsidRPr="009C58F0">
        <w:t>[C</w:t>
      </w:r>
      <w:r w:rsidR="00553241" w:rsidRPr="009C58F0">
        <w:rPr>
          <w:vertAlign w:val="subscript"/>
        </w:rPr>
        <w:t>8</w:t>
      </w:r>
      <w:r w:rsidR="00553241" w:rsidRPr="009C58F0">
        <w:t>C</w:t>
      </w:r>
      <w:r w:rsidR="00553241" w:rsidRPr="009C58F0">
        <w:rPr>
          <w:vertAlign w:val="subscript"/>
        </w:rPr>
        <w:t>1</w:t>
      </w:r>
      <w:r w:rsidR="00553241" w:rsidRPr="009C58F0">
        <w:t>Pyrr][NTf</w:t>
      </w:r>
      <w:r w:rsidR="00553241" w:rsidRPr="009C58F0">
        <w:rPr>
          <w:vertAlign w:val="subscript"/>
        </w:rPr>
        <w:t>2</w:t>
      </w:r>
      <w:r w:rsidR="00553241" w:rsidRPr="009C58F0">
        <w:t>] and [N</w:t>
      </w:r>
      <w:r w:rsidR="00553241" w:rsidRPr="009C58F0">
        <w:rPr>
          <w:vertAlign w:val="subscript"/>
        </w:rPr>
        <w:t>4,4,4,1</w:t>
      </w:r>
      <w:r w:rsidR="00553241" w:rsidRPr="009C58F0">
        <w:t>][NTf</w:t>
      </w:r>
      <w:r w:rsidR="00553241" w:rsidRPr="009C58F0">
        <w:rPr>
          <w:vertAlign w:val="subscript"/>
        </w:rPr>
        <w:t>2</w:t>
      </w:r>
      <w:r w:rsidR="00553241" w:rsidRPr="009C58F0">
        <w:t>] display similar behaviour at the ionic liquid/vacuum interface as previously recorded in the literature</w:t>
      </w:r>
      <w:r w:rsidR="00F803E3" w:rsidRPr="009C58F0">
        <w:t xml:space="preserve"> for imidazolium ionic liquids of the type [C</w:t>
      </w:r>
      <w:r w:rsidR="00F803E3" w:rsidRPr="009C58F0">
        <w:rPr>
          <w:vertAlign w:val="subscript"/>
        </w:rPr>
        <w:t>n</w:t>
      </w:r>
      <w:r w:rsidR="00F803E3" w:rsidRPr="009C58F0">
        <w:t>C</w:t>
      </w:r>
      <w:r w:rsidR="00F803E3" w:rsidRPr="009C58F0">
        <w:rPr>
          <w:vertAlign w:val="subscript"/>
        </w:rPr>
        <w:t>1</w:t>
      </w:r>
      <w:r w:rsidR="00A95CA8">
        <w:t>Im][X]</w:t>
      </w:r>
      <w:r w:rsidR="00553241" w:rsidRPr="009C58F0">
        <w:t>, whereby the surface is constructed of an alkyl chain overlayer, with a sublayer of charge-bearing head groups residing underneath.  However for [N</w:t>
      </w:r>
      <w:r w:rsidR="00553241" w:rsidRPr="009C58F0">
        <w:rPr>
          <w:vertAlign w:val="subscript"/>
        </w:rPr>
        <w:t>6,6,6,14</w:t>
      </w:r>
      <w:r w:rsidR="00553241" w:rsidRPr="009C58F0">
        <w:t>][NTf</w:t>
      </w:r>
      <w:r w:rsidR="00553241" w:rsidRPr="009C58F0">
        <w:rPr>
          <w:vertAlign w:val="subscript"/>
        </w:rPr>
        <w:t>2</w:t>
      </w:r>
      <w:r w:rsidR="00553241" w:rsidRPr="009C58F0">
        <w:t>], [P</w:t>
      </w:r>
      <w:r w:rsidR="00553241" w:rsidRPr="009C58F0">
        <w:rPr>
          <w:vertAlign w:val="subscript"/>
        </w:rPr>
        <w:t>6,6,6,14</w:t>
      </w:r>
      <w:r w:rsidR="00553241" w:rsidRPr="009C58F0">
        <w:t>][NTf</w:t>
      </w:r>
      <w:r w:rsidR="00553241" w:rsidRPr="009C58F0">
        <w:rPr>
          <w:vertAlign w:val="subscript"/>
        </w:rPr>
        <w:t>2</w:t>
      </w:r>
      <w:r w:rsidR="00553241" w:rsidRPr="009C58F0">
        <w:t>] and [P</w:t>
      </w:r>
      <w:r w:rsidR="00553241" w:rsidRPr="009C58F0">
        <w:rPr>
          <w:vertAlign w:val="subscript"/>
        </w:rPr>
        <w:t>4,4,4,1</w:t>
      </w:r>
      <w:r w:rsidR="00553241" w:rsidRPr="009C58F0">
        <w:t>][NTf</w:t>
      </w:r>
      <w:r w:rsidR="00553241" w:rsidRPr="009C58F0">
        <w:rPr>
          <w:vertAlign w:val="subscript"/>
        </w:rPr>
        <w:t>2</w:t>
      </w:r>
      <w:r w:rsidR="00553241" w:rsidRPr="009C58F0">
        <w:t>] a differ</w:t>
      </w:r>
      <w:r w:rsidR="001C60E4">
        <w:t>ent picture emerges, in which minimal</w:t>
      </w:r>
      <w:r w:rsidR="00553241" w:rsidRPr="009C58F0">
        <w:t xml:space="preserve"> surface ordering is present indicating a homogeneous distribution of carbon atoms in the near-surface and the bulk.  This provides further evidence for the wrapping of the aliphatic chains around the cationic core for these cationic systems.</w:t>
      </w:r>
      <w:r w:rsidR="00F30A88" w:rsidRPr="009C58F0">
        <w:t xml:space="preserve">  </w:t>
      </w:r>
    </w:p>
    <w:p w14:paraId="1DD3B127" w14:textId="77777777" w:rsidR="00AF5271" w:rsidRDefault="00AF5271" w:rsidP="001A2232">
      <w:pPr>
        <w:jc w:val="both"/>
      </w:pPr>
      <w:r w:rsidRPr="009C58F0">
        <w:t>It is unclear to us at this time as to why [P</w:t>
      </w:r>
      <w:r w:rsidRPr="009C58F0">
        <w:rPr>
          <w:vertAlign w:val="subscript"/>
        </w:rPr>
        <w:t>4</w:t>
      </w:r>
      <w:proofErr w:type="gramStart"/>
      <w:r w:rsidRPr="009C58F0">
        <w:rPr>
          <w:vertAlign w:val="subscript"/>
        </w:rPr>
        <w:t>,4,4,1</w:t>
      </w:r>
      <w:proofErr w:type="gramEnd"/>
      <w:r w:rsidRPr="009C58F0">
        <w:t>][NTf</w:t>
      </w:r>
      <w:r w:rsidRPr="009C58F0">
        <w:rPr>
          <w:vertAlign w:val="subscript"/>
        </w:rPr>
        <w:t>2</w:t>
      </w:r>
      <w:r w:rsidRPr="009C58F0">
        <w:t xml:space="preserve">] also displays evidence for </w:t>
      </w:r>
      <w:r w:rsidR="0035177B" w:rsidRPr="009C58F0">
        <w:t xml:space="preserve">wrapping </w:t>
      </w:r>
      <w:r w:rsidRPr="009C58F0">
        <w:t>of</w:t>
      </w:r>
      <w:r w:rsidR="0035177B" w:rsidRPr="009C58F0">
        <w:t xml:space="preserve"> alkyl chains around</w:t>
      </w:r>
      <w:r w:rsidRPr="009C58F0">
        <w:t xml:space="preserve"> the cationic core, unlike its short chain ammonium analogue ([N</w:t>
      </w:r>
      <w:r w:rsidRPr="009C58F0">
        <w:rPr>
          <w:vertAlign w:val="subscript"/>
        </w:rPr>
        <w:t>4,4,4,1</w:t>
      </w:r>
      <w:r w:rsidRPr="009C58F0">
        <w:t>][NTf</w:t>
      </w:r>
      <w:r w:rsidRPr="009C58F0">
        <w:rPr>
          <w:vertAlign w:val="subscript"/>
        </w:rPr>
        <w:t>2</w:t>
      </w:r>
      <w:r w:rsidRPr="009C58F0">
        <w:t xml:space="preserve">]).  However, a recent study by </w:t>
      </w:r>
      <w:proofErr w:type="spellStart"/>
      <w:r w:rsidRPr="009C58F0">
        <w:t>Scarbath</w:t>
      </w:r>
      <w:proofErr w:type="spellEnd"/>
      <w:r w:rsidRPr="009C58F0">
        <w:t xml:space="preserve">-Evers </w:t>
      </w:r>
      <w:r w:rsidRPr="009C58F0">
        <w:rPr>
          <w:i/>
        </w:rPr>
        <w:t>et al.</w:t>
      </w:r>
      <w:r w:rsidRPr="009C58F0">
        <w:softHyphen/>
      </w:r>
      <w:r w:rsidR="008E72BE" w:rsidRPr="009C58F0">
        <w:fldChar w:fldCharType="begin"/>
      </w:r>
      <w:r w:rsidR="00666488">
        <w:instrText xml:space="preserve"> ADDIN EN.CITE &lt;EndNote&gt;&lt;Cite&gt;&lt;Author&gt;Scarbath-Evers&lt;/Author&gt;&lt;Year&gt;2015&lt;/Year&gt;&lt;IDText&gt;Molecular features contributing to the lower viscosity of phosphonium ionic liquids compared to their ammonium analogues&lt;/IDText&gt;&lt;DisplayText&gt;&lt;style face="superscript"&gt;39&lt;/style&gt;&lt;/DisplayText&gt;&lt;record&gt;&lt;dates&gt;&lt;pub-dates&gt;&lt;date&gt;2015 Aug 21 (Epub 2015 Jul&lt;/date&gt;&lt;/pub-dates&gt;&lt;year&gt;2015&lt;/year&gt;&lt;/dates&gt;&lt;keywords&gt;&lt;keyword&gt;Index Medicus&lt;/keyword&gt;&lt;/keywords&gt;&lt;urls&gt;&lt;related-urls&gt;&lt;url&gt;&amp;lt;Go to ISI&amp;gt;://MEDLINE:26186475&lt;/url&gt;&lt;/related-urls&gt;&lt;/urls&gt;&lt;isbn&gt;1463-9084&lt;/isbn&gt;&lt;titles&gt;&lt;title&gt;Molecular features contributing to the lower viscosity of phosphonium ionic liquids compared to their ammonium analogues&lt;/title&gt;&lt;secondary-title&gt;Phys. Chem. Chem. Phys.&lt;/secondary-title&gt;&lt;/titles&gt;&lt;pages&gt;20205-16&lt;/pages&gt;&lt;number&gt;31&lt;/number&gt;&lt;contributors&gt;&lt;authors&gt;&lt;author&gt;Scarbath-Evers, Laura Katharina&lt;/author&gt;&lt;author&gt;Hunt, Patricia A.&lt;/author&gt;&lt;author&gt;Kirchner, Barbara&lt;/author&gt;&lt;author&gt;MacFarlane, Douglas R.&lt;/author&gt;&lt;author&gt;Zahn, Stefan&lt;/author&gt;&lt;/authors&gt;&lt;/contributors&gt;&lt;language&gt;English&lt;/language&gt;&lt;added-date format="utc"&gt;1439902333&lt;/added-date&gt;&lt;ref-type name="Journal Article"&gt;17&lt;/ref-type&gt;&lt;auth-address&gt;Wilhelm Ostwald Institut fur Physikalische und Theoretische Chemie, Universitat Leipzig, Linnestr. 2, 04103 Leipzig, Germany. stefan.zahn@uni-leipzig.de.&lt;/auth-address&gt;&lt;rec-number&gt;155&lt;/rec-number&gt;&lt;last-updated-date format="utc"&gt;1439902419&lt;/last-updated-date&gt;&lt;accession-num&gt;MEDLINE:26186475&lt;/accession-num&gt;&lt;electronic-resource-num&gt;10.1039/c5cp00340g&lt;/electronic-resource-num&gt;&lt;volume&gt;17&lt;/volume&gt;&lt;/record&gt;&lt;/Cite&gt;&lt;/EndNote&gt;</w:instrText>
      </w:r>
      <w:r w:rsidR="008E72BE" w:rsidRPr="009C58F0">
        <w:fldChar w:fldCharType="separate"/>
      </w:r>
      <w:r w:rsidR="00666488" w:rsidRPr="00666488">
        <w:rPr>
          <w:noProof/>
          <w:vertAlign w:val="superscript"/>
        </w:rPr>
        <w:t>39</w:t>
      </w:r>
      <w:r w:rsidR="008E72BE" w:rsidRPr="009C58F0">
        <w:fldChar w:fldCharType="end"/>
      </w:r>
      <w:r w:rsidRPr="009C58F0">
        <w:t xml:space="preserve"> has indicated a higher flexibility of bond angles and dihedral angles for phosphonium ionic liquids,</w:t>
      </w:r>
      <w:r w:rsidR="008E72BE" w:rsidRPr="009C58F0">
        <w:fldChar w:fldCharType="begin"/>
      </w:r>
      <w:r w:rsidR="00666488">
        <w:instrText xml:space="preserve"> ADDIN EN.CITE &lt;EndNote&gt;&lt;Cite&gt;&lt;Author&gt;Scarbath-Evers&lt;/Author&gt;&lt;Year&gt;2015&lt;/Year&gt;&lt;IDText&gt;Molecular features contributing to the lower viscosity of phosphonium ionic liquids compared to their ammonium analogues&lt;/IDText&gt;&lt;DisplayText&gt;&lt;style face="superscript"&gt;39&lt;/style&gt;&lt;/DisplayText&gt;&lt;record&gt;&lt;dates&gt;&lt;pub-dates&gt;&lt;date&gt;2015 Aug 21 (Epub 2015 Jul&lt;/date&gt;&lt;/pub-dates&gt;&lt;year&gt;2015&lt;/year&gt;&lt;/dates&gt;&lt;keywords&gt;&lt;keyword&gt;Index Medicus&lt;/keyword&gt;&lt;/keywords&gt;&lt;urls&gt;&lt;related-urls&gt;&lt;url&gt;&amp;lt;Go to ISI&amp;gt;://MEDLINE:26186475&lt;/url&gt;&lt;/related-urls&gt;&lt;/urls&gt;&lt;isbn&gt;1463-9084&lt;/isbn&gt;&lt;titles&gt;&lt;title&gt;Molecular features contributing to the lower viscosity of phosphonium ionic liquids compared to their ammonium analogues&lt;/title&gt;&lt;secondary-title&gt;Phys. Chem. Chem. Phys.&lt;/secondary-title&gt;&lt;/titles&gt;&lt;pages&gt;20205-16&lt;/pages&gt;&lt;number&gt;31&lt;/number&gt;&lt;contributors&gt;&lt;authors&gt;&lt;author&gt;Scarbath-Evers, Laura Katharina&lt;/author&gt;&lt;author&gt;Hunt, Patricia A.&lt;/author&gt;&lt;author&gt;Kirchner, Barbara&lt;/author&gt;&lt;author&gt;MacFarlane, Douglas R.&lt;/author&gt;&lt;author&gt;Zahn, Stefan&lt;/author&gt;&lt;/authors&gt;&lt;/contributors&gt;&lt;language&gt;English&lt;/language&gt;&lt;added-date format="utc"&gt;1439902333&lt;/added-date&gt;&lt;ref-type name="Journal Article"&gt;17&lt;/ref-type&gt;&lt;auth-address&gt;Wilhelm Ostwald Institut fur Physikalische und Theoretische Chemie, Universitat Leipzig, Linnestr. 2, 04103 Leipzig, Germany. stefan.zahn@uni-leipzig.de.&lt;/auth-address&gt;&lt;rec-number&gt;155&lt;/rec-number&gt;&lt;last-updated-date format="utc"&gt;1439902419&lt;/last-updated-date&gt;&lt;accession-num&gt;MEDLINE:26186475&lt;/accession-num&gt;&lt;electronic-resource-num&gt;10.1039/c5cp00340g&lt;/electronic-resource-num&gt;&lt;volume&gt;17&lt;/volume&gt;&lt;/record&gt;&lt;/Cite&gt;&lt;/EndNote&gt;</w:instrText>
      </w:r>
      <w:r w:rsidR="008E72BE" w:rsidRPr="009C58F0">
        <w:fldChar w:fldCharType="separate"/>
      </w:r>
      <w:r w:rsidR="00666488" w:rsidRPr="00666488">
        <w:rPr>
          <w:noProof/>
          <w:vertAlign w:val="superscript"/>
        </w:rPr>
        <w:t>39</w:t>
      </w:r>
      <w:r w:rsidR="008E72BE" w:rsidRPr="009C58F0">
        <w:fldChar w:fldCharType="end"/>
      </w:r>
      <w:r w:rsidRPr="009C58F0">
        <w:t xml:space="preserve"> </w:t>
      </w:r>
      <w:r w:rsidR="00967F6A" w:rsidRPr="009C58F0">
        <w:t>for this reason</w:t>
      </w:r>
      <w:r w:rsidRPr="009C58F0">
        <w:t xml:space="preserve"> it is conceivable that the wrapping of alkyl chains around the cationic core is</w:t>
      </w:r>
      <w:r w:rsidR="0094116A" w:rsidRPr="009C58F0">
        <w:t xml:space="preserve"> more</w:t>
      </w:r>
      <w:r w:rsidRPr="009C58F0">
        <w:t xml:space="preserve"> </w:t>
      </w:r>
      <w:r w:rsidR="0094116A" w:rsidRPr="009C58F0">
        <w:t>likely</w:t>
      </w:r>
      <w:r w:rsidRPr="009C58F0">
        <w:t xml:space="preserve"> for the short chain</w:t>
      </w:r>
      <w:r w:rsidR="00967F6A" w:rsidRPr="009C58F0">
        <w:t xml:space="preserve"> phosphonium cation.</w:t>
      </w:r>
    </w:p>
    <w:p w14:paraId="5D3FE9F3" w14:textId="77777777" w:rsidR="00C80C6E" w:rsidRPr="009C58F0" w:rsidRDefault="00C80C6E" w:rsidP="001A2232">
      <w:pPr>
        <w:jc w:val="both"/>
      </w:pPr>
    </w:p>
    <w:p w14:paraId="77FF05BC" w14:textId="77777777" w:rsidR="008B45F3" w:rsidRPr="00DF371E" w:rsidRDefault="008B45F3" w:rsidP="008B45F3">
      <w:pPr>
        <w:rPr>
          <w:b/>
          <w:sz w:val="24"/>
          <w:szCs w:val="24"/>
        </w:rPr>
      </w:pPr>
      <w:r w:rsidRPr="00DF371E">
        <w:rPr>
          <w:b/>
          <w:sz w:val="24"/>
          <w:szCs w:val="24"/>
        </w:rPr>
        <w:t xml:space="preserve">Comparison of Al Kα </w:t>
      </w:r>
      <w:r w:rsidRPr="00DF371E">
        <w:rPr>
          <w:b/>
          <w:i/>
          <w:sz w:val="24"/>
          <w:szCs w:val="24"/>
        </w:rPr>
        <w:t xml:space="preserve">versus </w:t>
      </w:r>
      <w:r w:rsidRPr="00DF371E">
        <w:rPr>
          <w:b/>
          <w:sz w:val="24"/>
          <w:szCs w:val="24"/>
        </w:rPr>
        <w:t>Ag Lα</w:t>
      </w:r>
      <w:r w:rsidR="00B62A06">
        <w:rPr>
          <w:b/>
          <w:sz w:val="24"/>
          <w:szCs w:val="24"/>
        </w:rPr>
        <w:t>’</w:t>
      </w:r>
      <w:r w:rsidRPr="00DF371E">
        <w:rPr>
          <w:b/>
          <w:sz w:val="24"/>
          <w:szCs w:val="24"/>
        </w:rPr>
        <w:t xml:space="preserve"> X-ray sources: Spectra and Binding Energy Analysis</w:t>
      </w:r>
    </w:p>
    <w:p w14:paraId="0D8C042C" w14:textId="77777777" w:rsidR="00F87A1A" w:rsidRPr="009C58F0" w:rsidRDefault="00F87A1A" w:rsidP="008B45F3">
      <w:pPr>
        <w:jc w:val="both"/>
      </w:pPr>
      <w:r w:rsidRPr="009C58F0">
        <w:t xml:space="preserve">To analyse the ionic liquid/vacuum interface further for the five ionic liquids studied an additional depth profiling technique </w:t>
      </w:r>
      <w:r w:rsidR="008C631F" w:rsidRPr="009C58F0">
        <w:t>has been applied which utilises</w:t>
      </w:r>
      <w:r w:rsidRPr="009C58F0">
        <w:t xml:space="preserve"> a higher energy Ag Lα</w:t>
      </w:r>
      <w:r w:rsidR="00B62A06">
        <w:t>’</w:t>
      </w:r>
      <w:r w:rsidRPr="009C58F0">
        <w:t xml:space="preserve"> x-ray source</w:t>
      </w:r>
      <w:r w:rsidR="00F864A1">
        <w:t xml:space="preserve"> (h</w:t>
      </w:r>
      <w:r w:rsidR="00F864A1" w:rsidRPr="009C58F0">
        <w:t>ν</w:t>
      </w:r>
      <w:r w:rsidR="00F864A1">
        <w:t xml:space="preserve"> = 2984.6 eV)</w:t>
      </w:r>
      <w:r w:rsidRPr="009C58F0">
        <w:t>.</w:t>
      </w:r>
      <w:r w:rsidR="008C631F" w:rsidRPr="009C58F0">
        <w:t xml:space="preserve">  To date, XPS analysis upon ionic liquids has almost exclusively used the Al Kα x-ray source (hν = 1486.6 eV); consequently, it is </w:t>
      </w:r>
      <w:r w:rsidR="00F864A1">
        <w:t>useful</w:t>
      </w:r>
      <w:r w:rsidR="00F864A1" w:rsidRPr="009C58F0">
        <w:t xml:space="preserve"> </w:t>
      </w:r>
      <w:r w:rsidR="008C631F" w:rsidRPr="009C58F0">
        <w:t>to establish a comparison between the two energy sources to affirm the capability of the Ag Lα</w:t>
      </w:r>
      <w:r w:rsidR="00B62A06">
        <w:t>’</w:t>
      </w:r>
      <w:r w:rsidR="008C631F" w:rsidRPr="009C58F0">
        <w:t xml:space="preserve"> x-ray source to provide robust chemical state analysis of ionic liquids.  </w:t>
      </w:r>
      <w:r w:rsidR="00C56FB9" w:rsidRPr="009C58F0">
        <w:t>A comparison between the Al Kα and Ag Lα’ x-ray source is</w:t>
      </w:r>
      <w:r w:rsidR="008C631F" w:rsidRPr="009C58F0">
        <w:t xml:space="preserve"> herein described.  </w:t>
      </w:r>
    </w:p>
    <w:p w14:paraId="4F88BDA9" w14:textId="77777777" w:rsidR="008B45F3" w:rsidRPr="009C58F0" w:rsidRDefault="008B45F3" w:rsidP="008B45F3">
      <w:pPr>
        <w:jc w:val="both"/>
      </w:pPr>
      <w:r w:rsidRPr="009C58F0">
        <w:t>The main, and most important, difference between the Al Kα and Ag Lα</w:t>
      </w:r>
      <w:r w:rsidR="00B62A06">
        <w:t>’</w:t>
      </w:r>
      <w:r w:rsidR="00611371">
        <w:t xml:space="preserve"> </w:t>
      </w:r>
      <w:r w:rsidRPr="009C58F0">
        <w:t>X-ray sources are their respective energies, whereby the energy of the Ag Lα</w:t>
      </w:r>
      <w:r w:rsidR="00B62A06">
        <w:t>’</w:t>
      </w:r>
      <w:r w:rsidRPr="009C58F0">
        <w:t xml:space="preserve"> X-rays are approximately twice that of the Al Kα X-rays.  </w:t>
      </w:r>
      <w:proofErr w:type="gramStart"/>
      <w:r w:rsidRPr="009C58F0">
        <w:t>This is well illustrated by comparison of the survey scans obtained from each source</w:t>
      </w:r>
      <w:proofErr w:type="gramEnd"/>
      <w:r w:rsidRPr="009C58F0">
        <w:t xml:space="preserve">, </w:t>
      </w:r>
      <w:proofErr w:type="gramStart"/>
      <w:r w:rsidRPr="009C58F0">
        <w:t xml:space="preserve">see </w:t>
      </w:r>
      <w:r w:rsidRPr="009C58F0">
        <w:fldChar w:fldCharType="begin"/>
      </w:r>
      <w:r w:rsidRPr="009C58F0">
        <w:instrText xml:space="preserve"> REF _Ref425258512 \h  \* MERGEFORMAT </w:instrText>
      </w:r>
      <w:r w:rsidRPr="009C58F0">
        <w:fldChar w:fldCharType="separate"/>
      </w:r>
      <w:r w:rsidR="002C157F" w:rsidRPr="00115139">
        <w:t xml:space="preserve">Figure </w:t>
      </w:r>
      <w:r w:rsidR="002C157F">
        <w:rPr>
          <w:noProof/>
        </w:rPr>
        <w:t>3</w:t>
      </w:r>
      <w:proofErr w:type="gramEnd"/>
      <w:r w:rsidRPr="009C58F0">
        <w:fldChar w:fldCharType="end"/>
      </w:r>
      <w:r w:rsidRPr="009C58F0">
        <w:t>. It is clear to see that the higher energy Ag Lα</w:t>
      </w:r>
      <w:r w:rsidR="00B62A06">
        <w:t>’</w:t>
      </w:r>
      <w:r w:rsidRPr="009C58F0">
        <w:t xml:space="preserve"> X-rays can not only detect th</w:t>
      </w:r>
      <w:r w:rsidR="00907C5C">
        <w:t>e same core orbitals as the Al K</w:t>
      </w:r>
      <w:r w:rsidRPr="009C58F0">
        <w:t xml:space="preserve">α X-rays in the binding energy range 0 – 1400 eV, but also detect core orbitals at higher binding energy </w:t>
      </w:r>
      <w:r w:rsidRPr="00146770">
        <w:rPr>
          <w:i/>
        </w:rPr>
        <w:t>i.e.</w:t>
      </w:r>
      <w:r w:rsidRPr="009C58F0">
        <w:t xml:space="preserve"> the S 1s photoelectron emission at ≈ 2500 eV.</w:t>
      </w:r>
    </w:p>
    <w:p w14:paraId="4BE0E6A4" w14:textId="77777777" w:rsidR="008B45F3" w:rsidRDefault="00E8176E" w:rsidP="008B45F3">
      <w:pPr>
        <w:jc w:val="both"/>
      </w:pPr>
      <w:r>
        <w:rPr>
          <w:noProof/>
          <w:lang w:val="en-US"/>
        </w:rPr>
        <w:drawing>
          <wp:inline distT="0" distB="0" distL="0" distR="0" wp14:anchorId="3DB716F2" wp14:editId="33F82186">
            <wp:extent cx="5731510" cy="2330427"/>
            <wp:effectExtent l="0" t="0" r="2540" b="0"/>
            <wp:docPr id="3" name="Picture 3" descr="D:\32GB pen drive 7\DP paper\ag vs al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32GB pen drive 7\DP paper\ag vs al3.tif"/>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731510" cy="2330427"/>
                    </a:xfrm>
                    <a:prstGeom prst="rect">
                      <a:avLst/>
                    </a:prstGeom>
                    <a:noFill/>
                    <a:ln>
                      <a:noFill/>
                    </a:ln>
                  </pic:spPr>
                </pic:pic>
              </a:graphicData>
            </a:graphic>
          </wp:inline>
        </w:drawing>
      </w:r>
    </w:p>
    <w:p w14:paraId="0DFD1126" w14:textId="77777777" w:rsidR="008B45F3" w:rsidRDefault="008B45F3" w:rsidP="008B45F3">
      <w:pPr>
        <w:pStyle w:val="Caption"/>
        <w:jc w:val="both"/>
        <w:rPr>
          <w:b w:val="0"/>
          <w:color w:val="auto"/>
          <w:sz w:val="22"/>
          <w:szCs w:val="22"/>
        </w:rPr>
      </w:pPr>
      <w:bookmarkStart w:id="7" w:name="_Ref425258512"/>
      <w:proofErr w:type="gramStart"/>
      <w:r w:rsidRPr="00115139">
        <w:rPr>
          <w:color w:val="auto"/>
          <w:sz w:val="22"/>
          <w:szCs w:val="22"/>
        </w:rPr>
        <w:t xml:space="preserve">Figure </w:t>
      </w:r>
      <w:r w:rsidRPr="00115139">
        <w:rPr>
          <w:color w:val="auto"/>
          <w:sz w:val="22"/>
          <w:szCs w:val="22"/>
        </w:rPr>
        <w:fldChar w:fldCharType="begin"/>
      </w:r>
      <w:r w:rsidRPr="00115139">
        <w:rPr>
          <w:color w:val="auto"/>
          <w:sz w:val="22"/>
          <w:szCs w:val="22"/>
        </w:rPr>
        <w:instrText xml:space="preserve"> SEQ Figure \* ARABIC </w:instrText>
      </w:r>
      <w:r w:rsidRPr="00115139">
        <w:rPr>
          <w:color w:val="auto"/>
          <w:sz w:val="22"/>
          <w:szCs w:val="22"/>
        </w:rPr>
        <w:fldChar w:fldCharType="separate"/>
      </w:r>
      <w:r w:rsidR="002C157F">
        <w:rPr>
          <w:noProof/>
          <w:color w:val="auto"/>
          <w:sz w:val="22"/>
          <w:szCs w:val="22"/>
        </w:rPr>
        <w:t>3</w:t>
      </w:r>
      <w:r w:rsidRPr="00115139">
        <w:rPr>
          <w:color w:val="auto"/>
          <w:sz w:val="22"/>
          <w:szCs w:val="22"/>
        </w:rPr>
        <w:fldChar w:fldCharType="end"/>
      </w:r>
      <w:bookmarkEnd w:id="7"/>
      <w:r w:rsidRPr="00115139">
        <w:rPr>
          <w:color w:val="auto"/>
          <w:sz w:val="22"/>
          <w:szCs w:val="22"/>
        </w:rPr>
        <w:t>.</w:t>
      </w:r>
      <w:proofErr w:type="gramEnd"/>
      <w:r>
        <w:rPr>
          <w:color w:val="auto"/>
          <w:sz w:val="22"/>
          <w:szCs w:val="22"/>
        </w:rPr>
        <w:t xml:space="preserve"> </w:t>
      </w:r>
      <w:r>
        <w:rPr>
          <w:b w:val="0"/>
          <w:color w:val="auto"/>
          <w:sz w:val="22"/>
          <w:szCs w:val="22"/>
        </w:rPr>
        <w:t>Survey XP spectra for [N</w:t>
      </w:r>
      <w:r>
        <w:rPr>
          <w:b w:val="0"/>
          <w:color w:val="auto"/>
          <w:sz w:val="22"/>
          <w:szCs w:val="22"/>
          <w:vertAlign w:val="subscript"/>
        </w:rPr>
        <w:t>4</w:t>
      </w:r>
      <w:proofErr w:type="gramStart"/>
      <w:r>
        <w:rPr>
          <w:b w:val="0"/>
          <w:color w:val="auto"/>
          <w:sz w:val="22"/>
          <w:szCs w:val="22"/>
          <w:vertAlign w:val="subscript"/>
        </w:rPr>
        <w:t>,4,4,1</w:t>
      </w:r>
      <w:proofErr w:type="gramEnd"/>
      <w:r>
        <w:rPr>
          <w:b w:val="0"/>
          <w:color w:val="auto"/>
          <w:sz w:val="22"/>
          <w:szCs w:val="22"/>
        </w:rPr>
        <w:t>][NTf</w:t>
      </w:r>
      <w:r>
        <w:rPr>
          <w:b w:val="0"/>
          <w:color w:val="auto"/>
          <w:sz w:val="22"/>
          <w:szCs w:val="22"/>
          <w:vertAlign w:val="subscript"/>
        </w:rPr>
        <w:t>2</w:t>
      </w:r>
      <w:r>
        <w:rPr>
          <w:b w:val="0"/>
          <w:color w:val="auto"/>
          <w:sz w:val="22"/>
          <w:szCs w:val="22"/>
        </w:rPr>
        <w:t>] using Al Kα and Ag Lα</w:t>
      </w:r>
      <w:r w:rsidR="00B62A06">
        <w:rPr>
          <w:b w:val="0"/>
          <w:color w:val="auto"/>
          <w:sz w:val="22"/>
          <w:szCs w:val="22"/>
        </w:rPr>
        <w:t>’</w:t>
      </w:r>
      <w:r>
        <w:rPr>
          <w:b w:val="0"/>
          <w:color w:val="auto"/>
          <w:sz w:val="22"/>
          <w:szCs w:val="22"/>
        </w:rPr>
        <w:t xml:space="preserve"> X-ray sources. Showing photoelectron emissions detected by both sources (black labels), Auger emissions for Al source (red labels), Auger and photoelectron emissions for Ag source (blue labels). Spectra normalised to intensity of the F 1s photoemission peak obtained using the Al Kα source.</w:t>
      </w:r>
    </w:p>
    <w:p w14:paraId="4087A40A" w14:textId="77777777" w:rsidR="008B45F3" w:rsidRPr="009C58F0" w:rsidRDefault="008B45F3" w:rsidP="008B45F3">
      <w:pPr>
        <w:jc w:val="both"/>
      </w:pPr>
      <w:r w:rsidRPr="009C58F0">
        <w:t xml:space="preserve">The kinetic energy of an Auger emission peak is independent of the X-ray source used.  Consequently, as a binding energy scale is used in an XP spectrum for the analysis of photoelectron emissions, the </w:t>
      </w:r>
      <w:r w:rsidR="00F864A1">
        <w:t>apparent</w:t>
      </w:r>
      <w:r w:rsidR="00F864A1" w:rsidRPr="009C58F0">
        <w:t xml:space="preserve"> </w:t>
      </w:r>
      <w:r w:rsidRPr="009C58F0">
        <w:t xml:space="preserve">binding energy of the Auger emissions will vary as the X-ray source is changed. This is clearly exhibited by </w:t>
      </w:r>
      <w:r w:rsidRPr="009C58F0">
        <w:fldChar w:fldCharType="begin"/>
      </w:r>
      <w:r w:rsidRPr="009C58F0">
        <w:instrText xml:space="preserve"> REF _Ref425258512 \h  \* MERGEFORMAT </w:instrText>
      </w:r>
      <w:r w:rsidRPr="009C58F0">
        <w:fldChar w:fldCharType="separate"/>
      </w:r>
      <w:r w:rsidR="002C157F" w:rsidRPr="00115139">
        <w:t xml:space="preserve">Figure </w:t>
      </w:r>
      <w:r w:rsidR="002C157F">
        <w:rPr>
          <w:noProof/>
        </w:rPr>
        <w:t>3</w:t>
      </w:r>
      <w:r w:rsidRPr="009C58F0">
        <w:fldChar w:fldCharType="end"/>
      </w:r>
      <w:r w:rsidRPr="009C58F0">
        <w:t xml:space="preserve"> where the Auger emissions using the Al Kα source occur between 800 – 1400 eV, whereas the same Auger emissions occur at 2300 – 2800 eV using the Ag Lα</w:t>
      </w:r>
      <w:r w:rsidR="00B62A06">
        <w:t>’</w:t>
      </w:r>
      <w:r w:rsidRPr="009C58F0">
        <w:t xml:space="preserve"> source.  As only photoelectron emissions are analysed in this study </w:t>
      </w:r>
      <w:r w:rsidR="00F864A1">
        <w:t>the</w:t>
      </w:r>
      <w:r w:rsidRPr="009C58F0">
        <w:t xml:space="preserve"> binding energy scale is used throughout. </w:t>
      </w:r>
    </w:p>
    <w:p w14:paraId="2EACE72E" w14:textId="77777777" w:rsidR="008B45F3" w:rsidRPr="009C58F0" w:rsidRDefault="008B45F3" w:rsidP="008B45F3">
      <w:pPr>
        <w:jc w:val="both"/>
      </w:pPr>
      <w:r w:rsidRPr="009C58F0">
        <w:t>It should be noted that the signal intensity when using the Ag Lα</w:t>
      </w:r>
      <w:r w:rsidR="00B62A06">
        <w:t>’</w:t>
      </w:r>
      <w:r w:rsidRPr="009C58F0">
        <w:t xml:space="preserve"> source is significantly reduced in comparison to the Al Kα source</w:t>
      </w:r>
      <w:r w:rsidR="00852CF8" w:rsidRPr="00852CF8">
        <w:t xml:space="preserve"> </w:t>
      </w:r>
      <w:r w:rsidR="00852CF8">
        <w:t>t</w:t>
      </w:r>
      <w:r w:rsidR="00852CF8" w:rsidRPr="009C58F0">
        <w:t>herefore, appropriate normalisation procedures should be used to obtain a visual comparison of spectra obtained from different sources</w:t>
      </w:r>
      <w:r w:rsidRPr="009C58F0">
        <w:t>.  This arises through the Ag Lα</w:t>
      </w:r>
      <w:r w:rsidR="00B62A06">
        <w:t>’</w:t>
      </w:r>
      <w:r w:rsidRPr="009C58F0">
        <w:t xml:space="preserve"> source X-rays undergoing second order diffraction when using the same quartz crystal</w:t>
      </w:r>
      <w:r w:rsidR="00907C5C">
        <w:t xml:space="preserve"> monochromator as the Al K</w:t>
      </w:r>
      <w:r w:rsidRPr="009C58F0">
        <w:t xml:space="preserve">α source, which undergoes first order diffraction.  </w:t>
      </w:r>
      <w:r w:rsidR="00852CF8" w:rsidRPr="009C58F0">
        <w:t>Subsequently, longer acquisition times have to be employed when using the Ag Lα</w:t>
      </w:r>
      <w:r w:rsidR="00852CF8">
        <w:t>’</w:t>
      </w:r>
      <w:r w:rsidR="00852CF8">
        <w:rPr>
          <w:sz w:val="24"/>
          <w:szCs w:val="24"/>
        </w:rPr>
        <w:t xml:space="preserve"> </w:t>
      </w:r>
      <w:r w:rsidR="00852CF8" w:rsidRPr="009C58F0">
        <w:t>x-ray source to obtain spectra comparable in quality to the Al Kα x-ray source, see experimental section for details.</w:t>
      </w:r>
    </w:p>
    <w:p w14:paraId="3A2D977E" w14:textId="5B7EBEB2" w:rsidR="008B45F3" w:rsidRDefault="008B45F3" w:rsidP="008B45F3">
      <w:pPr>
        <w:jc w:val="both"/>
        <w:rPr>
          <w:sz w:val="24"/>
          <w:szCs w:val="24"/>
        </w:rPr>
      </w:pPr>
      <w:r w:rsidRPr="009C58F0">
        <w:t>The measured binding energies for a variety of ammonium, phosphonium and p</w:t>
      </w:r>
      <w:r w:rsidR="0013678A">
        <w:t>yrrolidinium ionic liquids</w:t>
      </w:r>
      <w:r w:rsidRPr="009C58F0">
        <w:t xml:space="preserve"> obtained using the Ag Lα</w:t>
      </w:r>
      <w:r w:rsidR="00B62A06">
        <w:t>’</w:t>
      </w:r>
      <w:r w:rsidRPr="009C58F0">
        <w:t xml:space="preserve"> x-ray source are presented in </w:t>
      </w:r>
      <w:r w:rsidRPr="009C58F0">
        <w:fldChar w:fldCharType="begin"/>
      </w:r>
      <w:r w:rsidRPr="009C58F0">
        <w:instrText xml:space="preserve"> REF _Ref425927953 \h </w:instrText>
      </w:r>
      <w:r w:rsidR="009C58F0">
        <w:instrText xml:space="preserve"> \* MERGEFORMAT </w:instrText>
      </w:r>
      <w:r w:rsidRPr="009C58F0">
        <w:fldChar w:fldCharType="separate"/>
      </w:r>
      <w:r w:rsidR="002C157F" w:rsidRPr="00C56FB9">
        <w:t xml:space="preserve">Table </w:t>
      </w:r>
      <w:r w:rsidR="002C157F" w:rsidRPr="00C56FB9">
        <w:rPr>
          <w:noProof/>
        </w:rPr>
        <w:t>4</w:t>
      </w:r>
      <w:r w:rsidRPr="009C58F0">
        <w:fldChar w:fldCharType="end"/>
      </w:r>
      <w:r w:rsidR="00741779">
        <w:t xml:space="preserve"> and Figures S8 – S12</w:t>
      </w:r>
      <w:r w:rsidRPr="009C58F0">
        <w:t>.  These values - in</w:t>
      </w:r>
      <w:r>
        <w:rPr>
          <w:sz w:val="24"/>
          <w:szCs w:val="24"/>
        </w:rPr>
        <w:t xml:space="preserve"> </w:t>
      </w:r>
      <w:r w:rsidRPr="009C58F0">
        <w:t>the range of 0 – 1400 eV - are in excellent agreement to binding energies previously obtained using the Al Kα x-ray source (see table S1, supplementary information) and are within the experimental error of ±</w:t>
      </w:r>
      <w:r w:rsidR="00DE6333">
        <w:t xml:space="preserve"> </w:t>
      </w:r>
      <w:r w:rsidRPr="009C58F0">
        <w:t xml:space="preserve">0.1 eV. </w:t>
      </w:r>
      <w:r w:rsidR="00F10A44" w:rsidRPr="009C58F0">
        <w:t xml:space="preserve"> Interestingly, the measured binding energy of the F 1s photoelectron emission appears to be systematically 0.2 eV higher than that measured using the Al Kα x-ray source</w:t>
      </w:r>
      <w:r w:rsidR="00D42E94">
        <w:t xml:space="preserve">; </w:t>
      </w:r>
      <w:r w:rsidR="00F10A44" w:rsidRPr="009C58F0">
        <w:t>however</w:t>
      </w:r>
      <w:r w:rsidR="007320D2">
        <w:t>,</w:t>
      </w:r>
      <w:r w:rsidR="00F10A44" w:rsidRPr="009C58F0">
        <w:t xml:space="preserve"> as this</w:t>
      </w:r>
      <w:r w:rsidR="007320D2">
        <w:t xml:space="preserve"> shift</w:t>
      </w:r>
      <w:r w:rsidR="00F10A44" w:rsidRPr="009C58F0">
        <w:t xml:space="preserve"> is on the upper limit of experimental error no </w:t>
      </w:r>
      <w:r w:rsidR="006D36E4">
        <w:t>absolute</w:t>
      </w:r>
      <w:r w:rsidR="006D36E4" w:rsidRPr="009C58F0">
        <w:t xml:space="preserve"> </w:t>
      </w:r>
      <w:r w:rsidR="00F10A44" w:rsidRPr="009C58F0">
        <w:t xml:space="preserve">conclusion can be made. </w:t>
      </w:r>
      <w:r w:rsidR="009F6D0E" w:rsidRPr="009C58F0">
        <w:t xml:space="preserve"> </w:t>
      </w:r>
      <w:r w:rsidR="00DE6333">
        <w:t>Additionally, b</w:t>
      </w:r>
      <w:r w:rsidRPr="009C58F0">
        <w:t>inding energies for the higher energy P 1s and S 1s core orbitals have been characterised</w:t>
      </w:r>
      <w:r w:rsidR="00B62A06">
        <w:t>.  Consequently, the Ag L</w:t>
      </w:r>
      <w:r w:rsidRPr="009C58F0">
        <w:t>α</w:t>
      </w:r>
      <w:r w:rsidR="00B62A06">
        <w:t>’</w:t>
      </w:r>
      <w:r w:rsidRPr="009C58F0">
        <w:t xml:space="preserve"> x-ray source can also provide robust chemical state analysis of ionic liquids.  The added value of the higher</w:t>
      </w:r>
      <w:r w:rsidR="00F10A44" w:rsidRPr="009C58F0">
        <w:t xml:space="preserve"> energy Ag L</w:t>
      </w:r>
      <w:r w:rsidRPr="009C58F0">
        <w:t>α</w:t>
      </w:r>
      <w:r w:rsidR="00B62A06">
        <w:t>’</w:t>
      </w:r>
      <w:r w:rsidRPr="009C58F0">
        <w:t xml:space="preserve"> x-ray source, however, is its ability to provide a new depth profiling technique based on detecting two different core photoelectron emissions (which have a large difference in binding energy) from the same element.  This will be discussed in detail in the </w:t>
      </w:r>
      <w:r w:rsidR="00C27AED" w:rsidRPr="009C58F0">
        <w:t xml:space="preserve">following </w:t>
      </w:r>
      <w:r w:rsidRPr="009C58F0">
        <w:t>section</w:t>
      </w:r>
      <w:r w:rsidR="00C27AED" w:rsidRPr="009C58F0">
        <w:t xml:space="preserve">.      </w:t>
      </w:r>
      <w:r w:rsidR="00C27AED">
        <w:rPr>
          <w:sz w:val="24"/>
          <w:szCs w:val="24"/>
        </w:rPr>
        <w:t xml:space="preserve">   </w:t>
      </w:r>
    </w:p>
    <w:p w14:paraId="02199711" w14:textId="77777777" w:rsidR="008B45F3" w:rsidRDefault="008B45F3" w:rsidP="008B45F3">
      <w:pPr>
        <w:jc w:val="both"/>
        <w:rPr>
          <w:sz w:val="24"/>
          <w:szCs w:val="24"/>
        </w:rPr>
        <w:sectPr w:rsidR="008B45F3" w:rsidSect="00C56FB9">
          <w:footerReference w:type="default" r:id="rId34"/>
          <w:pgSz w:w="11906" w:h="16838"/>
          <w:pgMar w:top="1440" w:right="1440" w:bottom="1440" w:left="1440" w:header="708" w:footer="708" w:gutter="0"/>
          <w:pgNumType w:start="1"/>
          <w:cols w:space="708"/>
          <w:docGrid w:linePitch="360"/>
        </w:sectPr>
      </w:pPr>
    </w:p>
    <w:tbl>
      <w:tblPr>
        <w:tblStyle w:val="MediumList1-Accent5"/>
        <w:tblpPr w:leftFromText="180" w:rightFromText="180" w:vertAnchor="text" w:tblpY="1"/>
        <w:tblOverlap w:val="never"/>
        <w:tblW w:w="14052" w:type="dxa"/>
        <w:tblLayout w:type="fixed"/>
        <w:tblLook w:val="04A0" w:firstRow="1" w:lastRow="0" w:firstColumn="1" w:lastColumn="0" w:noHBand="0" w:noVBand="1"/>
      </w:tblPr>
      <w:tblGrid>
        <w:gridCol w:w="1603"/>
        <w:gridCol w:w="1071"/>
        <w:gridCol w:w="1092"/>
        <w:gridCol w:w="890"/>
        <w:gridCol w:w="917"/>
        <w:gridCol w:w="921"/>
        <w:gridCol w:w="1033"/>
        <w:gridCol w:w="890"/>
        <w:gridCol w:w="890"/>
        <w:gridCol w:w="890"/>
        <w:gridCol w:w="890"/>
        <w:gridCol w:w="890"/>
        <w:gridCol w:w="1033"/>
        <w:gridCol w:w="1042"/>
      </w:tblGrid>
      <w:tr w:rsidR="008B45F3" w:rsidRPr="004E1945" w14:paraId="7188CCE2" w14:textId="77777777" w:rsidTr="008B45F3">
        <w:trPr>
          <w:cnfStyle w:val="100000000000" w:firstRow="1" w:lastRow="0" w:firstColumn="0" w:lastColumn="0" w:oddVBand="0" w:evenVBand="0" w:oddHBand="0"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2674" w:type="dxa"/>
            <w:gridSpan w:val="2"/>
            <w:tcBorders>
              <w:bottom w:val="double" w:sz="4" w:space="0" w:color="auto"/>
              <w:right w:val="single" w:sz="4" w:space="0" w:color="auto"/>
            </w:tcBorders>
            <w:shd w:val="clear" w:color="auto" w:fill="auto"/>
          </w:tcPr>
          <w:p w14:paraId="2AC515EF" w14:textId="77777777" w:rsidR="008B45F3" w:rsidRPr="004E1945" w:rsidRDefault="008B45F3" w:rsidP="004E32EE">
            <w:pPr>
              <w:rPr>
                <w:rFonts w:ascii="Times New Roman" w:hAnsi="Times New Roman" w:cs="Times New Roman"/>
              </w:rPr>
            </w:pPr>
          </w:p>
        </w:tc>
        <w:tc>
          <w:tcPr>
            <w:tcW w:w="11378" w:type="dxa"/>
            <w:gridSpan w:val="12"/>
            <w:tcBorders>
              <w:bottom w:val="double" w:sz="4" w:space="0" w:color="auto"/>
            </w:tcBorders>
          </w:tcPr>
          <w:p w14:paraId="65E7327D" w14:textId="77777777" w:rsidR="008B45F3" w:rsidRPr="004E1945" w:rsidRDefault="008B45F3" w:rsidP="004E32EE">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4E1945">
              <w:rPr>
                <w:rFonts w:ascii="Times New Roman" w:hAnsi="Times New Roman" w:cs="Times New Roman"/>
              </w:rPr>
              <w:t>Binding Energy / eV</w:t>
            </w:r>
          </w:p>
        </w:tc>
      </w:tr>
      <w:tr w:rsidR="008B45F3" w:rsidRPr="004E1945" w14:paraId="45B46AE1" w14:textId="77777777" w:rsidTr="008B45F3">
        <w:trPr>
          <w:cnfStyle w:val="000000100000" w:firstRow="0" w:lastRow="0" w:firstColumn="0" w:lastColumn="0" w:oddVBand="0" w:evenVBand="0" w:oddHBand="1" w:evenHBand="0" w:firstRowFirstColumn="0" w:firstRowLastColumn="0" w:lastRowFirstColumn="0" w:lastRowLastColumn="0"/>
          <w:trHeight w:val="289"/>
        </w:trPr>
        <w:tc>
          <w:tcPr>
            <w:cnfStyle w:val="001000000000" w:firstRow="0" w:lastRow="0" w:firstColumn="1" w:lastColumn="0" w:oddVBand="0" w:evenVBand="0" w:oddHBand="0" w:evenHBand="0" w:firstRowFirstColumn="0" w:firstRowLastColumn="0" w:lastRowFirstColumn="0" w:lastRowLastColumn="0"/>
            <w:tcW w:w="1603" w:type="dxa"/>
            <w:tcBorders>
              <w:top w:val="double" w:sz="4" w:space="0" w:color="auto"/>
            </w:tcBorders>
            <w:shd w:val="clear" w:color="auto" w:fill="auto"/>
          </w:tcPr>
          <w:p w14:paraId="2828F463" w14:textId="77777777" w:rsidR="008B45F3" w:rsidRPr="004E1945" w:rsidRDefault="008B45F3" w:rsidP="004E32EE">
            <w:pPr>
              <w:rPr>
                <w:rFonts w:ascii="Times New Roman" w:hAnsi="Times New Roman" w:cs="Times New Roman"/>
                <w:b w:val="0"/>
              </w:rPr>
            </w:pPr>
          </w:p>
        </w:tc>
        <w:tc>
          <w:tcPr>
            <w:tcW w:w="1071" w:type="dxa"/>
            <w:tcBorders>
              <w:top w:val="double" w:sz="4" w:space="0" w:color="auto"/>
              <w:right w:val="single" w:sz="4" w:space="0" w:color="auto"/>
            </w:tcBorders>
            <w:shd w:val="clear" w:color="auto" w:fill="auto"/>
          </w:tcPr>
          <w:p w14:paraId="46343E39" w14:textId="77777777" w:rsidR="008B45F3" w:rsidRPr="004E1945" w:rsidRDefault="008B45F3" w:rsidP="004E32EE">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tc>
        <w:tc>
          <w:tcPr>
            <w:tcW w:w="2899" w:type="dxa"/>
            <w:gridSpan w:val="3"/>
            <w:tcBorders>
              <w:top w:val="double" w:sz="4" w:space="0" w:color="auto"/>
              <w:left w:val="single" w:sz="4" w:space="0" w:color="auto"/>
            </w:tcBorders>
            <w:shd w:val="clear" w:color="auto" w:fill="auto"/>
          </w:tcPr>
          <w:p w14:paraId="5D43FCC1" w14:textId="77777777" w:rsidR="008B45F3" w:rsidRPr="004E1945" w:rsidRDefault="008B45F3" w:rsidP="004E32EE">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E1945">
              <w:rPr>
                <w:rFonts w:ascii="Times New Roman" w:hAnsi="Times New Roman" w:cs="Times New Roman"/>
              </w:rPr>
              <w:t>Cation</w:t>
            </w:r>
          </w:p>
        </w:tc>
        <w:tc>
          <w:tcPr>
            <w:tcW w:w="921" w:type="dxa"/>
            <w:tcBorders>
              <w:top w:val="double" w:sz="4" w:space="0" w:color="auto"/>
            </w:tcBorders>
            <w:shd w:val="clear" w:color="auto" w:fill="auto"/>
          </w:tcPr>
          <w:p w14:paraId="14444F1C" w14:textId="77777777" w:rsidR="008B45F3" w:rsidRPr="004E1945" w:rsidRDefault="008B45F3" w:rsidP="004E32EE">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tc>
        <w:tc>
          <w:tcPr>
            <w:tcW w:w="1033" w:type="dxa"/>
            <w:tcBorders>
              <w:top w:val="double" w:sz="4" w:space="0" w:color="auto"/>
            </w:tcBorders>
            <w:shd w:val="clear" w:color="auto" w:fill="FFFFFF" w:themeFill="background1"/>
          </w:tcPr>
          <w:p w14:paraId="1B9B943B" w14:textId="77777777" w:rsidR="008B45F3" w:rsidRPr="004E1945" w:rsidRDefault="008B45F3" w:rsidP="004E32EE">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tc>
        <w:tc>
          <w:tcPr>
            <w:tcW w:w="890" w:type="dxa"/>
            <w:tcBorders>
              <w:top w:val="double" w:sz="4" w:space="0" w:color="auto"/>
              <w:right w:val="single" w:sz="4" w:space="0" w:color="auto"/>
            </w:tcBorders>
            <w:shd w:val="clear" w:color="auto" w:fill="auto"/>
          </w:tcPr>
          <w:p w14:paraId="3A92519B" w14:textId="77777777" w:rsidR="008B45F3" w:rsidRPr="004E1945" w:rsidRDefault="008B45F3" w:rsidP="004E32EE">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p>
        </w:tc>
        <w:tc>
          <w:tcPr>
            <w:tcW w:w="5635" w:type="dxa"/>
            <w:gridSpan w:val="6"/>
            <w:tcBorders>
              <w:top w:val="single" w:sz="4" w:space="0" w:color="auto"/>
              <w:left w:val="single" w:sz="4" w:space="0" w:color="auto"/>
            </w:tcBorders>
            <w:shd w:val="clear" w:color="auto" w:fill="auto"/>
          </w:tcPr>
          <w:p w14:paraId="1A518DAA" w14:textId="77777777" w:rsidR="008B45F3" w:rsidRPr="004E1945" w:rsidRDefault="008B45F3" w:rsidP="004E32EE">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E1945">
              <w:rPr>
                <w:rFonts w:ascii="Times New Roman" w:hAnsi="Times New Roman" w:cs="Times New Roman"/>
              </w:rPr>
              <w:t>Anion</w:t>
            </w:r>
          </w:p>
        </w:tc>
      </w:tr>
      <w:tr w:rsidR="008B45F3" w:rsidRPr="004E1945" w14:paraId="4D051FA5" w14:textId="77777777" w:rsidTr="00D96463">
        <w:trPr>
          <w:trHeight w:val="640"/>
        </w:trPr>
        <w:tc>
          <w:tcPr>
            <w:cnfStyle w:val="001000000000" w:firstRow="0" w:lastRow="0" w:firstColumn="1" w:lastColumn="0" w:oddVBand="0" w:evenVBand="0" w:oddHBand="0" w:evenHBand="0" w:firstRowFirstColumn="0" w:firstRowLastColumn="0" w:lastRowFirstColumn="0" w:lastRowLastColumn="0"/>
            <w:tcW w:w="1603" w:type="dxa"/>
            <w:tcBorders>
              <w:bottom w:val="double" w:sz="4" w:space="0" w:color="auto"/>
            </w:tcBorders>
            <w:shd w:val="clear" w:color="auto" w:fill="auto"/>
          </w:tcPr>
          <w:p w14:paraId="35751574" w14:textId="77777777" w:rsidR="008B45F3" w:rsidRPr="004E1945" w:rsidRDefault="00D96463" w:rsidP="004E32EE">
            <w:pPr>
              <w:jc w:val="both"/>
              <w:rPr>
                <w:rFonts w:ascii="Times New Roman" w:hAnsi="Times New Roman" w:cs="Times New Roman"/>
                <w:b w:val="0"/>
              </w:rPr>
            </w:pPr>
            <w:r>
              <w:rPr>
                <w:rFonts w:ascii="Times New Roman" w:hAnsi="Times New Roman" w:cs="Times New Roman"/>
                <w:b w:val="0"/>
              </w:rPr>
              <w:t>Ionic Liquid</w:t>
            </w:r>
          </w:p>
        </w:tc>
        <w:tc>
          <w:tcPr>
            <w:tcW w:w="1071" w:type="dxa"/>
            <w:tcBorders>
              <w:bottom w:val="double" w:sz="4" w:space="0" w:color="auto"/>
              <w:right w:val="single" w:sz="4" w:space="0" w:color="auto"/>
            </w:tcBorders>
            <w:shd w:val="clear" w:color="auto" w:fill="auto"/>
          </w:tcPr>
          <w:p w14:paraId="67C4C334" w14:textId="77777777" w:rsidR="008B45F3" w:rsidRPr="004E1945" w:rsidRDefault="008B45F3" w:rsidP="004E32E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p>
        </w:tc>
        <w:tc>
          <w:tcPr>
            <w:tcW w:w="1092" w:type="dxa"/>
            <w:tcBorders>
              <w:left w:val="single" w:sz="4" w:space="0" w:color="auto"/>
              <w:bottom w:val="double" w:sz="4" w:space="0" w:color="auto"/>
            </w:tcBorders>
            <w:shd w:val="clear" w:color="auto" w:fill="auto"/>
          </w:tcPr>
          <w:p w14:paraId="02818759" w14:textId="77777777" w:rsidR="008B45F3" w:rsidRPr="004E1945" w:rsidRDefault="008B45F3" w:rsidP="004E32E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vertAlign w:val="subscript"/>
              </w:rPr>
            </w:pPr>
            <w:r w:rsidRPr="004E1945">
              <w:rPr>
                <w:rFonts w:ascii="Times New Roman" w:hAnsi="Times New Roman" w:cs="Times New Roman"/>
              </w:rPr>
              <w:t>C</w:t>
            </w:r>
            <w:r w:rsidRPr="004E1945">
              <w:rPr>
                <w:rFonts w:ascii="Times New Roman" w:hAnsi="Times New Roman" w:cs="Times New Roman"/>
                <w:vertAlign w:val="subscript"/>
              </w:rPr>
              <w:t xml:space="preserve">aliphatic </w:t>
            </w:r>
          </w:p>
          <w:p w14:paraId="3E32128F" w14:textId="77777777" w:rsidR="008B45F3" w:rsidRPr="004E1945" w:rsidRDefault="008B45F3" w:rsidP="004E32E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E1945">
              <w:rPr>
                <w:rFonts w:ascii="Times New Roman" w:hAnsi="Times New Roman" w:cs="Times New Roman"/>
              </w:rPr>
              <w:t>1s</w:t>
            </w:r>
          </w:p>
        </w:tc>
        <w:tc>
          <w:tcPr>
            <w:tcW w:w="890" w:type="dxa"/>
            <w:tcBorders>
              <w:bottom w:val="double" w:sz="4" w:space="0" w:color="auto"/>
            </w:tcBorders>
            <w:shd w:val="clear" w:color="auto" w:fill="auto"/>
          </w:tcPr>
          <w:p w14:paraId="21FEDEC1" w14:textId="77777777" w:rsidR="008B45F3" w:rsidRPr="004E1945" w:rsidRDefault="008B45F3" w:rsidP="004E32E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vertAlign w:val="subscript"/>
              </w:rPr>
            </w:pPr>
            <w:r w:rsidRPr="004E1945">
              <w:rPr>
                <w:rFonts w:ascii="Times New Roman" w:hAnsi="Times New Roman" w:cs="Times New Roman"/>
              </w:rPr>
              <w:t>C</w:t>
            </w:r>
            <w:r w:rsidRPr="004E1945">
              <w:rPr>
                <w:rFonts w:ascii="Times New Roman" w:hAnsi="Times New Roman" w:cs="Times New Roman"/>
                <w:vertAlign w:val="subscript"/>
              </w:rPr>
              <w:t xml:space="preserve">inter </w:t>
            </w:r>
          </w:p>
          <w:p w14:paraId="49B464AF" w14:textId="77777777" w:rsidR="008B45F3" w:rsidRPr="004E1945" w:rsidRDefault="008B45F3" w:rsidP="004E32E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E1945">
              <w:rPr>
                <w:rFonts w:ascii="Times New Roman" w:hAnsi="Times New Roman" w:cs="Times New Roman"/>
              </w:rPr>
              <w:t>1s</w:t>
            </w:r>
          </w:p>
        </w:tc>
        <w:tc>
          <w:tcPr>
            <w:tcW w:w="917" w:type="dxa"/>
            <w:tcBorders>
              <w:bottom w:val="double" w:sz="4" w:space="0" w:color="auto"/>
            </w:tcBorders>
            <w:shd w:val="clear" w:color="auto" w:fill="auto"/>
          </w:tcPr>
          <w:p w14:paraId="28876DDC" w14:textId="77777777" w:rsidR="008B45F3" w:rsidRPr="004E1945" w:rsidRDefault="008B45F3" w:rsidP="004E32E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E1945">
              <w:rPr>
                <w:rFonts w:ascii="Times New Roman" w:hAnsi="Times New Roman" w:cs="Times New Roman"/>
              </w:rPr>
              <w:t>C</w:t>
            </w:r>
            <w:r w:rsidRPr="004E1945">
              <w:rPr>
                <w:rFonts w:ascii="Times New Roman" w:hAnsi="Times New Roman" w:cs="Times New Roman"/>
                <w:vertAlign w:val="subscript"/>
              </w:rPr>
              <w:t>hetero</w:t>
            </w:r>
            <w:r w:rsidRPr="004E1945">
              <w:rPr>
                <w:rFonts w:ascii="Times New Roman" w:hAnsi="Times New Roman" w:cs="Times New Roman"/>
              </w:rPr>
              <w:t xml:space="preserve"> </w:t>
            </w:r>
          </w:p>
          <w:p w14:paraId="6E8E540E" w14:textId="77777777" w:rsidR="008B45F3" w:rsidRPr="004E1945" w:rsidRDefault="008B45F3" w:rsidP="004E32E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E1945">
              <w:rPr>
                <w:rFonts w:ascii="Times New Roman" w:hAnsi="Times New Roman" w:cs="Times New Roman"/>
              </w:rPr>
              <w:t>1s</w:t>
            </w:r>
          </w:p>
        </w:tc>
        <w:tc>
          <w:tcPr>
            <w:tcW w:w="921" w:type="dxa"/>
            <w:tcBorders>
              <w:bottom w:val="double" w:sz="4" w:space="0" w:color="auto"/>
            </w:tcBorders>
            <w:shd w:val="clear" w:color="auto" w:fill="auto"/>
          </w:tcPr>
          <w:p w14:paraId="653B93B2" w14:textId="77777777" w:rsidR="008B45F3" w:rsidRPr="004E1945" w:rsidRDefault="008B45F3" w:rsidP="004E32E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vertAlign w:val="subscript"/>
              </w:rPr>
            </w:pPr>
            <w:r w:rsidRPr="004E1945">
              <w:rPr>
                <w:rFonts w:ascii="Times New Roman" w:hAnsi="Times New Roman" w:cs="Times New Roman"/>
              </w:rPr>
              <w:t>N</w:t>
            </w:r>
            <w:r w:rsidRPr="004E1945">
              <w:rPr>
                <w:rFonts w:ascii="Times New Roman" w:hAnsi="Times New Roman" w:cs="Times New Roman"/>
                <w:vertAlign w:val="subscript"/>
              </w:rPr>
              <w:t>cation</w:t>
            </w:r>
          </w:p>
          <w:p w14:paraId="399E022F" w14:textId="77777777" w:rsidR="008B45F3" w:rsidRPr="004E1945" w:rsidRDefault="008B45F3" w:rsidP="004E32E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E1945">
              <w:rPr>
                <w:rFonts w:ascii="Times New Roman" w:hAnsi="Times New Roman" w:cs="Times New Roman"/>
              </w:rPr>
              <w:t>1s</w:t>
            </w:r>
          </w:p>
        </w:tc>
        <w:tc>
          <w:tcPr>
            <w:tcW w:w="1033" w:type="dxa"/>
            <w:tcBorders>
              <w:bottom w:val="double" w:sz="4" w:space="0" w:color="auto"/>
            </w:tcBorders>
            <w:shd w:val="clear" w:color="auto" w:fill="FFFFFF" w:themeFill="background1"/>
          </w:tcPr>
          <w:p w14:paraId="7DC69BD6" w14:textId="77777777" w:rsidR="008B45F3" w:rsidRPr="004E1945" w:rsidRDefault="008B45F3" w:rsidP="004E32E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vertAlign w:val="subscript"/>
              </w:rPr>
            </w:pPr>
            <w:r w:rsidRPr="004E1945">
              <w:rPr>
                <w:rFonts w:ascii="Times New Roman" w:hAnsi="Times New Roman" w:cs="Times New Roman"/>
              </w:rPr>
              <w:t>P</w:t>
            </w:r>
            <w:r w:rsidRPr="004E1945">
              <w:rPr>
                <w:rFonts w:ascii="Times New Roman" w:hAnsi="Times New Roman" w:cs="Times New Roman"/>
                <w:vertAlign w:val="subscript"/>
              </w:rPr>
              <w:t>cation</w:t>
            </w:r>
          </w:p>
          <w:p w14:paraId="47556DFB" w14:textId="77777777" w:rsidR="008B45F3" w:rsidRPr="004E1945" w:rsidRDefault="008B45F3" w:rsidP="004E32E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E1945">
              <w:rPr>
                <w:rFonts w:ascii="Times New Roman" w:hAnsi="Times New Roman" w:cs="Times New Roman"/>
              </w:rPr>
              <w:t>1s</w:t>
            </w:r>
          </w:p>
        </w:tc>
        <w:tc>
          <w:tcPr>
            <w:tcW w:w="890" w:type="dxa"/>
            <w:tcBorders>
              <w:bottom w:val="double" w:sz="4" w:space="0" w:color="auto"/>
              <w:right w:val="single" w:sz="4" w:space="0" w:color="auto"/>
            </w:tcBorders>
            <w:shd w:val="clear" w:color="auto" w:fill="auto"/>
          </w:tcPr>
          <w:p w14:paraId="33691F29" w14:textId="77777777" w:rsidR="008B45F3" w:rsidRPr="004E1945" w:rsidRDefault="008B45F3" w:rsidP="004E32E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vertAlign w:val="subscript"/>
              </w:rPr>
            </w:pPr>
            <w:r w:rsidRPr="004E1945">
              <w:rPr>
                <w:rFonts w:ascii="Times New Roman" w:hAnsi="Times New Roman" w:cs="Times New Roman"/>
              </w:rPr>
              <w:t>P</w:t>
            </w:r>
            <w:r w:rsidRPr="004E1945">
              <w:rPr>
                <w:rFonts w:ascii="Times New Roman" w:hAnsi="Times New Roman" w:cs="Times New Roman"/>
                <w:vertAlign w:val="subscript"/>
              </w:rPr>
              <w:t>cation</w:t>
            </w:r>
          </w:p>
          <w:p w14:paraId="62DD2DBA" w14:textId="77777777" w:rsidR="008B45F3" w:rsidRPr="004E1945" w:rsidRDefault="008B45F3" w:rsidP="004E32E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vertAlign w:val="subscript"/>
              </w:rPr>
            </w:pPr>
            <w:r w:rsidRPr="004E1945">
              <w:rPr>
                <w:rFonts w:ascii="Times New Roman" w:hAnsi="Times New Roman" w:cs="Times New Roman"/>
              </w:rPr>
              <w:t>2p</w:t>
            </w:r>
            <w:r w:rsidRPr="004E1945">
              <w:rPr>
                <w:rFonts w:ascii="Times New Roman" w:hAnsi="Times New Roman" w:cs="Times New Roman"/>
                <w:vertAlign w:val="subscript"/>
              </w:rPr>
              <w:t>3/2</w:t>
            </w:r>
          </w:p>
        </w:tc>
        <w:tc>
          <w:tcPr>
            <w:tcW w:w="890" w:type="dxa"/>
            <w:tcBorders>
              <w:left w:val="single" w:sz="4" w:space="0" w:color="auto"/>
              <w:bottom w:val="double" w:sz="4" w:space="0" w:color="auto"/>
            </w:tcBorders>
            <w:shd w:val="clear" w:color="auto" w:fill="auto"/>
          </w:tcPr>
          <w:p w14:paraId="5A301D7F" w14:textId="77777777" w:rsidR="008B45F3" w:rsidRPr="004E1945" w:rsidRDefault="008B45F3" w:rsidP="004E32E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vertAlign w:val="subscript"/>
              </w:rPr>
            </w:pPr>
            <w:r w:rsidRPr="004E1945">
              <w:rPr>
                <w:rFonts w:ascii="Times New Roman" w:hAnsi="Times New Roman" w:cs="Times New Roman"/>
              </w:rPr>
              <w:t>C</w:t>
            </w:r>
            <w:r w:rsidRPr="004E1945">
              <w:rPr>
                <w:rFonts w:ascii="Times New Roman" w:hAnsi="Times New Roman" w:cs="Times New Roman"/>
                <w:vertAlign w:val="subscript"/>
              </w:rPr>
              <w:t>anion</w:t>
            </w:r>
          </w:p>
          <w:p w14:paraId="02E884AE" w14:textId="77777777" w:rsidR="008B45F3" w:rsidRPr="004E1945" w:rsidRDefault="008B45F3" w:rsidP="004E32E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E1945">
              <w:rPr>
                <w:rFonts w:ascii="Times New Roman" w:hAnsi="Times New Roman" w:cs="Times New Roman"/>
              </w:rPr>
              <w:t>1s</w:t>
            </w:r>
          </w:p>
        </w:tc>
        <w:tc>
          <w:tcPr>
            <w:tcW w:w="890" w:type="dxa"/>
            <w:tcBorders>
              <w:bottom w:val="double" w:sz="4" w:space="0" w:color="auto"/>
            </w:tcBorders>
            <w:shd w:val="clear" w:color="auto" w:fill="auto"/>
          </w:tcPr>
          <w:p w14:paraId="2D36BE23" w14:textId="77777777" w:rsidR="008B45F3" w:rsidRPr="004E1945" w:rsidRDefault="008B45F3" w:rsidP="004E32E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E1945">
              <w:rPr>
                <w:rFonts w:ascii="Times New Roman" w:hAnsi="Times New Roman" w:cs="Times New Roman"/>
              </w:rPr>
              <w:t>N</w:t>
            </w:r>
            <w:r w:rsidRPr="004E1945">
              <w:rPr>
                <w:rFonts w:ascii="Times New Roman" w:hAnsi="Times New Roman" w:cs="Times New Roman"/>
                <w:vertAlign w:val="subscript"/>
              </w:rPr>
              <w:t>anion</w:t>
            </w:r>
          </w:p>
          <w:p w14:paraId="2828FDAA" w14:textId="77777777" w:rsidR="008B45F3" w:rsidRPr="004E1945" w:rsidRDefault="008B45F3" w:rsidP="004E32E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E1945">
              <w:rPr>
                <w:rFonts w:ascii="Times New Roman" w:hAnsi="Times New Roman" w:cs="Times New Roman"/>
              </w:rPr>
              <w:t>1s</w:t>
            </w:r>
          </w:p>
        </w:tc>
        <w:tc>
          <w:tcPr>
            <w:tcW w:w="890" w:type="dxa"/>
            <w:tcBorders>
              <w:bottom w:val="double" w:sz="4" w:space="0" w:color="auto"/>
            </w:tcBorders>
            <w:shd w:val="clear" w:color="auto" w:fill="auto"/>
          </w:tcPr>
          <w:p w14:paraId="47982F09" w14:textId="77777777" w:rsidR="008B45F3" w:rsidRPr="004E1945" w:rsidRDefault="008B45F3" w:rsidP="004E32E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E1945">
              <w:rPr>
                <w:rFonts w:ascii="Times New Roman" w:hAnsi="Times New Roman" w:cs="Times New Roman"/>
              </w:rPr>
              <w:t>O</w:t>
            </w:r>
          </w:p>
          <w:p w14:paraId="345142AA" w14:textId="77777777" w:rsidR="008B45F3" w:rsidRPr="004E1945" w:rsidRDefault="008B45F3" w:rsidP="004E32E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E1945">
              <w:rPr>
                <w:rFonts w:ascii="Times New Roman" w:hAnsi="Times New Roman" w:cs="Times New Roman"/>
              </w:rPr>
              <w:t>1s</w:t>
            </w:r>
          </w:p>
        </w:tc>
        <w:tc>
          <w:tcPr>
            <w:tcW w:w="890" w:type="dxa"/>
            <w:tcBorders>
              <w:bottom w:val="double" w:sz="4" w:space="0" w:color="auto"/>
            </w:tcBorders>
            <w:shd w:val="clear" w:color="auto" w:fill="auto"/>
          </w:tcPr>
          <w:p w14:paraId="2C7737CB" w14:textId="77777777" w:rsidR="008B45F3" w:rsidRPr="004E1945" w:rsidRDefault="008B45F3" w:rsidP="004E32E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E1945">
              <w:rPr>
                <w:rFonts w:ascii="Times New Roman" w:hAnsi="Times New Roman" w:cs="Times New Roman"/>
              </w:rPr>
              <w:t>F</w:t>
            </w:r>
          </w:p>
          <w:p w14:paraId="74A43DE3" w14:textId="77777777" w:rsidR="008B45F3" w:rsidRPr="004E1945" w:rsidRDefault="008B45F3" w:rsidP="004E32E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E1945">
              <w:rPr>
                <w:rFonts w:ascii="Times New Roman" w:hAnsi="Times New Roman" w:cs="Times New Roman"/>
              </w:rPr>
              <w:t>1s</w:t>
            </w:r>
          </w:p>
        </w:tc>
        <w:tc>
          <w:tcPr>
            <w:tcW w:w="1033" w:type="dxa"/>
            <w:tcBorders>
              <w:bottom w:val="double" w:sz="4" w:space="0" w:color="auto"/>
            </w:tcBorders>
            <w:shd w:val="clear" w:color="auto" w:fill="auto"/>
          </w:tcPr>
          <w:p w14:paraId="5BE710D2" w14:textId="77777777" w:rsidR="008B45F3" w:rsidRPr="004E1945" w:rsidRDefault="008B45F3" w:rsidP="004E32E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E1945">
              <w:rPr>
                <w:rFonts w:ascii="Times New Roman" w:hAnsi="Times New Roman" w:cs="Times New Roman"/>
              </w:rPr>
              <w:t xml:space="preserve">S </w:t>
            </w:r>
          </w:p>
          <w:p w14:paraId="4A7D1CBC" w14:textId="77777777" w:rsidR="008B45F3" w:rsidRPr="004E1945" w:rsidRDefault="008B45F3" w:rsidP="004E32E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vertAlign w:val="subscript"/>
              </w:rPr>
            </w:pPr>
            <w:r w:rsidRPr="004E1945">
              <w:rPr>
                <w:rFonts w:ascii="Times New Roman" w:hAnsi="Times New Roman" w:cs="Times New Roman"/>
              </w:rPr>
              <w:t>1s</w:t>
            </w:r>
          </w:p>
        </w:tc>
        <w:tc>
          <w:tcPr>
            <w:tcW w:w="1042" w:type="dxa"/>
            <w:tcBorders>
              <w:bottom w:val="double" w:sz="4" w:space="0" w:color="auto"/>
            </w:tcBorders>
            <w:shd w:val="clear" w:color="auto" w:fill="FFFFFF" w:themeFill="background1"/>
          </w:tcPr>
          <w:p w14:paraId="3CC426F9" w14:textId="77777777" w:rsidR="008B45F3" w:rsidRPr="004E1945" w:rsidRDefault="008B45F3" w:rsidP="004E32E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E1945">
              <w:rPr>
                <w:rFonts w:ascii="Times New Roman" w:hAnsi="Times New Roman" w:cs="Times New Roman"/>
              </w:rPr>
              <w:t xml:space="preserve">S </w:t>
            </w:r>
          </w:p>
          <w:p w14:paraId="4C17EDA8" w14:textId="77777777" w:rsidR="008B45F3" w:rsidRPr="004E1945" w:rsidRDefault="008B45F3" w:rsidP="004E32EE">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vertAlign w:val="subscript"/>
              </w:rPr>
            </w:pPr>
            <w:r w:rsidRPr="004E1945">
              <w:rPr>
                <w:rFonts w:ascii="Times New Roman" w:hAnsi="Times New Roman" w:cs="Times New Roman"/>
              </w:rPr>
              <w:t>2p</w:t>
            </w:r>
            <w:r w:rsidRPr="004E1945">
              <w:rPr>
                <w:rFonts w:ascii="Times New Roman" w:hAnsi="Times New Roman" w:cs="Times New Roman"/>
                <w:vertAlign w:val="subscript"/>
              </w:rPr>
              <w:t>3/2</w:t>
            </w:r>
          </w:p>
        </w:tc>
      </w:tr>
      <w:tr w:rsidR="00D96463" w:rsidRPr="004E1945" w14:paraId="4274BC9A" w14:textId="77777777" w:rsidTr="00D96463">
        <w:trPr>
          <w:cnfStyle w:val="000000100000" w:firstRow="0" w:lastRow="0" w:firstColumn="0" w:lastColumn="0" w:oddVBand="0" w:evenVBand="0" w:oddHBand="1" w:evenHBand="0" w:firstRowFirstColumn="0" w:firstRowLastColumn="0" w:lastRowFirstColumn="0" w:lastRowLastColumn="0"/>
          <w:trHeight w:val="289"/>
        </w:trPr>
        <w:tc>
          <w:tcPr>
            <w:cnfStyle w:val="001000000000" w:firstRow="0" w:lastRow="0" w:firstColumn="1" w:lastColumn="0" w:oddVBand="0" w:evenVBand="0" w:oddHBand="0" w:evenHBand="0" w:firstRowFirstColumn="0" w:firstRowLastColumn="0" w:lastRowFirstColumn="0" w:lastRowLastColumn="0"/>
            <w:tcW w:w="2674" w:type="dxa"/>
            <w:gridSpan w:val="2"/>
            <w:tcBorders>
              <w:right w:val="single" w:sz="4" w:space="0" w:color="auto"/>
            </w:tcBorders>
            <w:shd w:val="clear" w:color="auto" w:fill="auto"/>
          </w:tcPr>
          <w:p w14:paraId="589BE012" w14:textId="77777777" w:rsidR="00D96463" w:rsidRPr="00D96463" w:rsidRDefault="00D96463" w:rsidP="004E32EE">
            <w:pPr>
              <w:jc w:val="both"/>
              <w:rPr>
                <w:rFonts w:ascii="Times New Roman" w:hAnsi="Times New Roman" w:cs="Times New Roman"/>
                <w:b w:val="0"/>
                <w:bCs w:val="0"/>
                <w:sz w:val="24"/>
              </w:rPr>
            </w:pPr>
            <w:r w:rsidRPr="004E1945">
              <w:rPr>
                <w:rFonts w:ascii="Times New Roman" w:hAnsi="Times New Roman" w:cs="Times New Roman"/>
                <w:b w:val="0"/>
                <w:color w:val="auto"/>
              </w:rPr>
              <w:t>[P</w:t>
            </w:r>
            <w:r w:rsidRPr="004E1945">
              <w:rPr>
                <w:rFonts w:ascii="Times New Roman" w:hAnsi="Times New Roman" w:cs="Times New Roman"/>
                <w:b w:val="0"/>
                <w:color w:val="auto"/>
                <w:vertAlign w:val="subscript"/>
              </w:rPr>
              <w:t>4,4,4,1</w:t>
            </w:r>
            <w:r w:rsidRPr="00D96463">
              <w:rPr>
                <w:rFonts w:ascii="Times New Roman" w:hAnsi="Times New Roman" w:cs="Times New Roman"/>
                <w:b w:val="0"/>
                <w:color w:val="auto"/>
              </w:rPr>
              <w:t>]</w:t>
            </w:r>
            <w:r w:rsidRPr="00D96463">
              <w:rPr>
                <w:rFonts w:ascii="Times New Roman" w:hAnsi="Times New Roman" w:cs="Times New Roman"/>
                <w:b w:val="0"/>
                <w:color w:val="auto"/>
                <w:vertAlign w:val="superscript"/>
              </w:rPr>
              <w:t xml:space="preserve"> </w:t>
            </w:r>
            <w:r w:rsidRPr="00D96463">
              <w:rPr>
                <w:rFonts w:ascii="Times New Roman" w:hAnsi="Times New Roman" w:cs="Times New Roman"/>
                <w:b w:val="0"/>
                <w:color w:val="auto"/>
              </w:rPr>
              <w:t>[NTf</w:t>
            </w:r>
            <w:r w:rsidRPr="00D96463">
              <w:rPr>
                <w:rFonts w:ascii="Times New Roman" w:hAnsi="Times New Roman" w:cs="Times New Roman"/>
                <w:b w:val="0"/>
                <w:color w:val="auto"/>
                <w:vertAlign w:val="subscript"/>
              </w:rPr>
              <w:t>2</w:t>
            </w:r>
            <w:r w:rsidRPr="00D96463">
              <w:rPr>
                <w:rFonts w:ascii="Times New Roman" w:hAnsi="Times New Roman" w:cs="Times New Roman"/>
                <w:b w:val="0"/>
                <w:color w:val="auto"/>
                <w:sz w:val="24"/>
              </w:rPr>
              <w:t>]</w:t>
            </w:r>
          </w:p>
        </w:tc>
        <w:tc>
          <w:tcPr>
            <w:tcW w:w="1092" w:type="dxa"/>
            <w:tcBorders>
              <w:left w:val="single" w:sz="4" w:space="0" w:color="auto"/>
            </w:tcBorders>
            <w:shd w:val="clear" w:color="auto" w:fill="FFFFFF" w:themeFill="background1"/>
          </w:tcPr>
          <w:p w14:paraId="6EEFF84A" w14:textId="77777777" w:rsidR="00D96463" w:rsidRPr="004E1945" w:rsidRDefault="00D96463" w:rsidP="004E32E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E1945">
              <w:rPr>
                <w:rFonts w:ascii="Times New Roman" w:hAnsi="Times New Roman" w:cs="Times New Roman"/>
              </w:rPr>
              <w:t>285.1</w:t>
            </w:r>
          </w:p>
        </w:tc>
        <w:tc>
          <w:tcPr>
            <w:tcW w:w="890" w:type="dxa"/>
            <w:shd w:val="clear" w:color="auto" w:fill="FFFFFF" w:themeFill="background1"/>
          </w:tcPr>
          <w:p w14:paraId="0715225A" w14:textId="77777777" w:rsidR="00D96463" w:rsidRPr="004E1945" w:rsidRDefault="00D96463" w:rsidP="004E32E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E1945">
              <w:rPr>
                <w:rFonts w:ascii="Times New Roman" w:hAnsi="Times New Roman" w:cs="Times New Roman"/>
              </w:rPr>
              <w:t>-</w:t>
            </w:r>
          </w:p>
        </w:tc>
        <w:tc>
          <w:tcPr>
            <w:tcW w:w="917" w:type="dxa"/>
            <w:shd w:val="clear" w:color="auto" w:fill="FFFFFF" w:themeFill="background1"/>
          </w:tcPr>
          <w:p w14:paraId="50D386B9" w14:textId="77777777" w:rsidR="00D96463" w:rsidRPr="004E1945" w:rsidRDefault="00D96463" w:rsidP="004E32E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E1945">
              <w:rPr>
                <w:rFonts w:ascii="Times New Roman" w:hAnsi="Times New Roman" w:cs="Times New Roman"/>
              </w:rPr>
              <w:t>285.6</w:t>
            </w:r>
          </w:p>
        </w:tc>
        <w:tc>
          <w:tcPr>
            <w:tcW w:w="921" w:type="dxa"/>
            <w:shd w:val="clear" w:color="auto" w:fill="FFFFFF" w:themeFill="background1"/>
          </w:tcPr>
          <w:p w14:paraId="5DE4519B" w14:textId="77777777" w:rsidR="00D96463" w:rsidRPr="004E1945" w:rsidRDefault="00D96463" w:rsidP="004E32E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E1945">
              <w:rPr>
                <w:rFonts w:ascii="Times New Roman" w:hAnsi="Times New Roman" w:cs="Times New Roman"/>
              </w:rPr>
              <w:t>-</w:t>
            </w:r>
          </w:p>
        </w:tc>
        <w:tc>
          <w:tcPr>
            <w:tcW w:w="1033" w:type="dxa"/>
            <w:shd w:val="clear" w:color="auto" w:fill="FFFFFF" w:themeFill="background1"/>
          </w:tcPr>
          <w:p w14:paraId="1B1B7E74" w14:textId="77777777" w:rsidR="00D96463" w:rsidRPr="004E1945" w:rsidRDefault="00D96463" w:rsidP="004E32E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E1945">
              <w:rPr>
                <w:rFonts w:ascii="Times New Roman" w:hAnsi="Times New Roman" w:cs="Times New Roman"/>
              </w:rPr>
              <w:t>2147.1</w:t>
            </w:r>
          </w:p>
        </w:tc>
        <w:tc>
          <w:tcPr>
            <w:tcW w:w="890" w:type="dxa"/>
            <w:tcBorders>
              <w:right w:val="single" w:sz="4" w:space="0" w:color="auto"/>
            </w:tcBorders>
            <w:shd w:val="clear" w:color="auto" w:fill="FFFFFF" w:themeFill="background1"/>
          </w:tcPr>
          <w:p w14:paraId="08CEE523" w14:textId="77777777" w:rsidR="00D96463" w:rsidRPr="004E1945" w:rsidRDefault="00D96463" w:rsidP="004E32E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E1945">
              <w:rPr>
                <w:rFonts w:ascii="Times New Roman" w:hAnsi="Times New Roman" w:cs="Times New Roman"/>
              </w:rPr>
              <w:t>132.6</w:t>
            </w:r>
          </w:p>
        </w:tc>
        <w:tc>
          <w:tcPr>
            <w:tcW w:w="890" w:type="dxa"/>
            <w:tcBorders>
              <w:left w:val="single" w:sz="4" w:space="0" w:color="auto"/>
            </w:tcBorders>
            <w:shd w:val="clear" w:color="auto" w:fill="FFFFFF" w:themeFill="background1"/>
          </w:tcPr>
          <w:p w14:paraId="04391DA6" w14:textId="77777777" w:rsidR="00D96463" w:rsidRPr="004E1945" w:rsidRDefault="00D96463" w:rsidP="004E32E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E1945">
              <w:rPr>
                <w:rFonts w:ascii="Times New Roman" w:hAnsi="Times New Roman" w:cs="Times New Roman"/>
              </w:rPr>
              <w:t>292.7</w:t>
            </w:r>
          </w:p>
        </w:tc>
        <w:tc>
          <w:tcPr>
            <w:tcW w:w="890" w:type="dxa"/>
            <w:shd w:val="clear" w:color="auto" w:fill="FFFFFF" w:themeFill="background1"/>
          </w:tcPr>
          <w:p w14:paraId="1E332A0C" w14:textId="77777777" w:rsidR="00D96463" w:rsidRPr="004E1945" w:rsidRDefault="00D96463" w:rsidP="004E32E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E1945">
              <w:rPr>
                <w:rFonts w:ascii="Times New Roman" w:hAnsi="Times New Roman" w:cs="Times New Roman"/>
              </w:rPr>
              <w:t>399.3</w:t>
            </w:r>
          </w:p>
        </w:tc>
        <w:tc>
          <w:tcPr>
            <w:tcW w:w="890" w:type="dxa"/>
            <w:shd w:val="clear" w:color="auto" w:fill="FFFFFF" w:themeFill="background1"/>
          </w:tcPr>
          <w:p w14:paraId="2BE0BF70" w14:textId="77777777" w:rsidR="00D96463" w:rsidRPr="004E1945" w:rsidRDefault="00D96463" w:rsidP="004E32E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E1945">
              <w:rPr>
                <w:rFonts w:ascii="Times New Roman" w:hAnsi="Times New Roman" w:cs="Times New Roman"/>
              </w:rPr>
              <w:t>532.5</w:t>
            </w:r>
          </w:p>
        </w:tc>
        <w:tc>
          <w:tcPr>
            <w:tcW w:w="890" w:type="dxa"/>
            <w:shd w:val="clear" w:color="auto" w:fill="FFFFFF" w:themeFill="background1"/>
          </w:tcPr>
          <w:p w14:paraId="681D048D" w14:textId="77777777" w:rsidR="00D96463" w:rsidRPr="004E1945" w:rsidRDefault="00D96463" w:rsidP="004E32E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E1945">
              <w:rPr>
                <w:rFonts w:ascii="Times New Roman" w:hAnsi="Times New Roman" w:cs="Times New Roman"/>
              </w:rPr>
              <w:t>688.8</w:t>
            </w:r>
          </w:p>
        </w:tc>
        <w:tc>
          <w:tcPr>
            <w:tcW w:w="1033" w:type="dxa"/>
            <w:shd w:val="clear" w:color="auto" w:fill="FFFFFF" w:themeFill="background1"/>
          </w:tcPr>
          <w:p w14:paraId="3C447F66" w14:textId="77777777" w:rsidR="00D96463" w:rsidRPr="004E1945" w:rsidRDefault="00D96463" w:rsidP="004E32E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E1945">
              <w:rPr>
                <w:rFonts w:ascii="Times New Roman" w:hAnsi="Times New Roman" w:cs="Times New Roman"/>
              </w:rPr>
              <w:t>2478.3</w:t>
            </w:r>
          </w:p>
        </w:tc>
        <w:tc>
          <w:tcPr>
            <w:tcW w:w="1042" w:type="dxa"/>
            <w:shd w:val="clear" w:color="auto" w:fill="FFFFFF" w:themeFill="background1"/>
          </w:tcPr>
          <w:p w14:paraId="2AD82E4B" w14:textId="77777777" w:rsidR="00D96463" w:rsidRPr="004E1945" w:rsidRDefault="00D96463" w:rsidP="004E32E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E1945">
              <w:rPr>
                <w:rFonts w:ascii="Times New Roman" w:hAnsi="Times New Roman" w:cs="Times New Roman"/>
              </w:rPr>
              <w:t>168.6</w:t>
            </w:r>
          </w:p>
        </w:tc>
      </w:tr>
      <w:tr w:rsidR="00D96463" w:rsidRPr="004E1945" w14:paraId="16AD6C9C" w14:textId="77777777" w:rsidTr="00D96463">
        <w:trPr>
          <w:trHeight w:val="319"/>
        </w:trPr>
        <w:tc>
          <w:tcPr>
            <w:cnfStyle w:val="001000000000" w:firstRow="0" w:lastRow="0" w:firstColumn="1" w:lastColumn="0" w:oddVBand="0" w:evenVBand="0" w:oddHBand="0" w:evenHBand="0" w:firstRowFirstColumn="0" w:firstRowLastColumn="0" w:lastRowFirstColumn="0" w:lastRowLastColumn="0"/>
            <w:tcW w:w="2674" w:type="dxa"/>
            <w:gridSpan w:val="2"/>
            <w:tcBorders>
              <w:right w:val="single" w:sz="4" w:space="0" w:color="auto"/>
            </w:tcBorders>
            <w:shd w:val="clear" w:color="auto" w:fill="auto"/>
          </w:tcPr>
          <w:p w14:paraId="1374331E" w14:textId="77777777" w:rsidR="00D96463" w:rsidRPr="00D96463" w:rsidRDefault="00D96463" w:rsidP="004E32EE">
            <w:pPr>
              <w:jc w:val="both"/>
              <w:rPr>
                <w:rFonts w:ascii="Times New Roman" w:hAnsi="Times New Roman" w:cs="Times New Roman"/>
                <w:bCs w:val="0"/>
                <w:color w:val="auto"/>
                <w:vertAlign w:val="superscript"/>
              </w:rPr>
            </w:pPr>
            <w:r w:rsidRPr="004E1945">
              <w:rPr>
                <w:rFonts w:ascii="Times New Roman" w:hAnsi="Times New Roman" w:cs="Times New Roman"/>
                <w:b w:val="0"/>
                <w:color w:val="auto"/>
              </w:rPr>
              <w:t>[P</w:t>
            </w:r>
            <w:r w:rsidRPr="004E1945">
              <w:rPr>
                <w:rFonts w:ascii="Times New Roman" w:hAnsi="Times New Roman" w:cs="Times New Roman"/>
                <w:b w:val="0"/>
                <w:color w:val="auto"/>
                <w:vertAlign w:val="subscript"/>
              </w:rPr>
              <w:t>6,6,6,14</w:t>
            </w:r>
            <w:r w:rsidRPr="00D96463">
              <w:rPr>
                <w:rFonts w:ascii="Times New Roman" w:hAnsi="Times New Roman" w:cs="Times New Roman"/>
                <w:b w:val="0"/>
                <w:color w:val="auto"/>
              </w:rPr>
              <w:t>][NTf</w:t>
            </w:r>
            <w:r w:rsidRPr="00D96463">
              <w:rPr>
                <w:rFonts w:ascii="Times New Roman" w:hAnsi="Times New Roman" w:cs="Times New Roman"/>
                <w:b w:val="0"/>
                <w:color w:val="auto"/>
                <w:vertAlign w:val="subscript"/>
              </w:rPr>
              <w:t>2</w:t>
            </w:r>
            <w:r w:rsidRPr="00D96463">
              <w:rPr>
                <w:rFonts w:ascii="Times New Roman" w:hAnsi="Times New Roman" w:cs="Times New Roman"/>
                <w:b w:val="0"/>
                <w:color w:val="auto"/>
              </w:rPr>
              <w:t>]</w:t>
            </w:r>
          </w:p>
        </w:tc>
        <w:tc>
          <w:tcPr>
            <w:tcW w:w="1092" w:type="dxa"/>
            <w:tcBorders>
              <w:left w:val="single" w:sz="4" w:space="0" w:color="auto"/>
            </w:tcBorders>
            <w:shd w:val="clear" w:color="auto" w:fill="auto"/>
          </w:tcPr>
          <w:p w14:paraId="6BD9D133" w14:textId="77777777" w:rsidR="00D96463" w:rsidRPr="004E1945" w:rsidRDefault="00D96463" w:rsidP="004E32E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4E1945">
              <w:rPr>
                <w:rFonts w:ascii="Times New Roman" w:hAnsi="Times New Roman" w:cs="Times New Roman"/>
                <w:color w:val="auto"/>
              </w:rPr>
              <w:t>285.0</w:t>
            </w:r>
          </w:p>
        </w:tc>
        <w:tc>
          <w:tcPr>
            <w:tcW w:w="890" w:type="dxa"/>
            <w:shd w:val="clear" w:color="auto" w:fill="auto"/>
          </w:tcPr>
          <w:p w14:paraId="1E3B806C" w14:textId="77777777" w:rsidR="00D96463" w:rsidRPr="004E1945" w:rsidRDefault="00D96463" w:rsidP="004E32E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4E1945">
              <w:rPr>
                <w:rFonts w:ascii="Times New Roman" w:hAnsi="Times New Roman" w:cs="Times New Roman"/>
                <w:color w:val="auto"/>
              </w:rPr>
              <w:t>-</w:t>
            </w:r>
          </w:p>
        </w:tc>
        <w:tc>
          <w:tcPr>
            <w:tcW w:w="917" w:type="dxa"/>
            <w:shd w:val="clear" w:color="auto" w:fill="auto"/>
          </w:tcPr>
          <w:p w14:paraId="6BBA827A" w14:textId="77777777" w:rsidR="00D96463" w:rsidRPr="004E1945" w:rsidRDefault="00D96463" w:rsidP="004E32E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4E1945">
              <w:rPr>
                <w:rFonts w:ascii="Times New Roman" w:hAnsi="Times New Roman" w:cs="Times New Roman"/>
                <w:color w:val="auto"/>
              </w:rPr>
              <w:t>285.9</w:t>
            </w:r>
          </w:p>
        </w:tc>
        <w:tc>
          <w:tcPr>
            <w:tcW w:w="921" w:type="dxa"/>
            <w:shd w:val="clear" w:color="auto" w:fill="auto"/>
          </w:tcPr>
          <w:p w14:paraId="6D2C7AF4" w14:textId="77777777" w:rsidR="00D96463" w:rsidRPr="004E1945" w:rsidRDefault="00D96463" w:rsidP="004E32E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4E1945">
              <w:rPr>
                <w:rFonts w:ascii="Times New Roman" w:hAnsi="Times New Roman" w:cs="Times New Roman"/>
                <w:color w:val="auto"/>
              </w:rPr>
              <w:t>-</w:t>
            </w:r>
          </w:p>
        </w:tc>
        <w:tc>
          <w:tcPr>
            <w:tcW w:w="1033" w:type="dxa"/>
            <w:shd w:val="clear" w:color="auto" w:fill="FFFFFF" w:themeFill="background1"/>
          </w:tcPr>
          <w:p w14:paraId="5E75CD90" w14:textId="77777777" w:rsidR="00D96463" w:rsidRPr="004E1945" w:rsidRDefault="00D96463" w:rsidP="004E32E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E1945">
              <w:rPr>
                <w:rFonts w:ascii="Times New Roman" w:hAnsi="Times New Roman" w:cs="Times New Roman"/>
              </w:rPr>
              <w:t>2147.2</w:t>
            </w:r>
          </w:p>
        </w:tc>
        <w:tc>
          <w:tcPr>
            <w:tcW w:w="890" w:type="dxa"/>
            <w:tcBorders>
              <w:right w:val="single" w:sz="4" w:space="0" w:color="auto"/>
            </w:tcBorders>
            <w:shd w:val="clear" w:color="auto" w:fill="auto"/>
          </w:tcPr>
          <w:p w14:paraId="685BEEF1" w14:textId="77777777" w:rsidR="00D96463" w:rsidRPr="004E1945" w:rsidRDefault="00D96463" w:rsidP="004E32E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4E1945">
              <w:rPr>
                <w:rFonts w:ascii="Times New Roman" w:hAnsi="Times New Roman" w:cs="Times New Roman"/>
                <w:color w:val="auto"/>
              </w:rPr>
              <w:t>132.6</w:t>
            </w:r>
          </w:p>
        </w:tc>
        <w:tc>
          <w:tcPr>
            <w:tcW w:w="890" w:type="dxa"/>
            <w:tcBorders>
              <w:left w:val="single" w:sz="4" w:space="0" w:color="auto"/>
            </w:tcBorders>
            <w:shd w:val="clear" w:color="auto" w:fill="auto"/>
          </w:tcPr>
          <w:p w14:paraId="29EA8764" w14:textId="77777777" w:rsidR="00D96463" w:rsidRPr="004E1945" w:rsidRDefault="00D96463" w:rsidP="004E32E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4E1945">
              <w:rPr>
                <w:rFonts w:ascii="Times New Roman" w:hAnsi="Times New Roman" w:cs="Times New Roman"/>
                <w:color w:val="auto"/>
              </w:rPr>
              <w:t>292.8</w:t>
            </w:r>
          </w:p>
        </w:tc>
        <w:tc>
          <w:tcPr>
            <w:tcW w:w="890" w:type="dxa"/>
            <w:shd w:val="clear" w:color="auto" w:fill="auto"/>
          </w:tcPr>
          <w:p w14:paraId="2558DA20" w14:textId="77777777" w:rsidR="00D96463" w:rsidRPr="004E1945" w:rsidRDefault="00D96463" w:rsidP="004E32E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4E1945">
              <w:rPr>
                <w:rFonts w:ascii="Times New Roman" w:hAnsi="Times New Roman" w:cs="Times New Roman"/>
                <w:color w:val="auto"/>
              </w:rPr>
              <w:t>399.4</w:t>
            </w:r>
          </w:p>
        </w:tc>
        <w:tc>
          <w:tcPr>
            <w:tcW w:w="890" w:type="dxa"/>
            <w:shd w:val="clear" w:color="auto" w:fill="auto"/>
          </w:tcPr>
          <w:p w14:paraId="5CB4CC73" w14:textId="77777777" w:rsidR="00D96463" w:rsidRPr="004E1945" w:rsidRDefault="00D96463" w:rsidP="004E32E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4E1945">
              <w:rPr>
                <w:rFonts w:ascii="Times New Roman" w:hAnsi="Times New Roman" w:cs="Times New Roman"/>
                <w:color w:val="auto"/>
              </w:rPr>
              <w:t>532.6</w:t>
            </w:r>
          </w:p>
        </w:tc>
        <w:tc>
          <w:tcPr>
            <w:tcW w:w="890" w:type="dxa"/>
            <w:shd w:val="clear" w:color="auto" w:fill="auto"/>
          </w:tcPr>
          <w:p w14:paraId="1F1434EA" w14:textId="77777777" w:rsidR="00D96463" w:rsidRPr="004E1945" w:rsidRDefault="00D96463" w:rsidP="004E32E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4E1945">
              <w:rPr>
                <w:rFonts w:ascii="Times New Roman" w:hAnsi="Times New Roman" w:cs="Times New Roman"/>
                <w:color w:val="auto"/>
              </w:rPr>
              <w:t>688.9</w:t>
            </w:r>
          </w:p>
        </w:tc>
        <w:tc>
          <w:tcPr>
            <w:tcW w:w="1033" w:type="dxa"/>
            <w:shd w:val="clear" w:color="auto" w:fill="auto"/>
          </w:tcPr>
          <w:p w14:paraId="653EC661" w14:textId="77777777" w:rsidR="00D96463" w:rsidRPr="004E1945" w:rsidRDefault="00D96463" w:rsidP="004E32E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4E1945">
              <w:rPr>
                <w:rFonts w:ascii="Times New Roman" w:hAnsi="Times New Roman" w:cs="Times New Roman"/>
                <w:color w:val="auto"/>
              </w:rPr>
              <w:t>2478.4</w:t>
            </w:r>
          </w:p>
        </w:tc>
        <w:tc>
          <w:tcPr>
            <w:tcW w:w="1042" w:type="dxa"/>
            <w:shd w:val="clear" w:color="auto" w:fill="FFFFFF" w:themeFill="background1"/>
          </w:tcPr>
          <w:p w14:paraId="344D5B1E" w14:textId="77777777" w:rsidR="00D96463" w:rsidRPr="004E1945" w:rsidRDefault="00D96463" w:rsidP="004E32E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4E1945">
              <w:rPr>
                <w:rFonts w:ascii="Times New Roman" w:hAnsi="Times New Roman" w:cs="Times New Roman"/>
                <w:color w:val="auto"/>
              </w:rPr>
              <w:t>168.7</w:t>
            </w:r>
          </w:p>
        </w:tc>
      </w:tr>
      <w:tr w:rsidR="00D96463" w:rsidRPr="004E1945" w14:paraId="6E3D0475" w14:textId="77777777" w:rsidTr="00D96463">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2674" w:type="dxa"/>
            <w:gridSpan w:val="2"/>
            <w:tcBorders>
              <w:right w:val="single" w:sz="4" w:space="0" w:color="auto"/>
            </w:tcBorders>
            <w:shd w:val="clear" w:color="auto" w:fill="auto"/>
          </w:tcPr>
          <w:p w14:paraId="162C66EE" w14:textId="77777777" w:rsidR="00D96463" w:rsidRPr="00D96463" w:rsidRDefault="00D96463" w:rsidP="004E32EE">
            <w:pPr>
              <w:jc w:val="both"/>
              <w:rPr>
                <w:rFonts w:ascii="Times New Roman" w:hAnsi="Times New Roman" w:cs="Times New Roman"/>
                <w:b w:val="0"/>
                <w:bCs w:val="0"/>
                <w:color w:val="auto"/>
              </w:rPr>
            </w:pPr>
            <w:r w:rsidRPr="004E1945">
              <w:rPr>
                <w:rFonts w:ascii="Times New Roman" w:hAnsi="Times New Roman" w:cs="Times New Roman"/>
                <w:b w:val="0"/>
                <w:color w:val="auto"/>
              </w:rPr>
              <w:t>[N</w:t>
            </w:r>
            <w:r w:rsidRPr="004E1945">
              <w:rPr>
                <w:rFonts w:ascii="Times New Roman" w:hAnsi="Times New Roman" w:cs="Times New Roman"/>
                <w:b w:val="0"/>
                <w:color w:val="auto"/>
                <w:vertAlign w:val="subscript"/>
              </w:rPr>
              <w:t>4,4,4,1</w:t>
            </w:r>
            <w:r w:rsidRPr="00D96463">
              <w:rPr>
                <w:rFonts w:ascii="Times New Roman" w:hAnsi="Times New Roman" w:cs="Times New Roman"/>
                <w:b w:val="0"/>
                <w:color w:val="auto"/>
              </w:rPr>
              <w:t>][NTf</w:t>
            </w:r>
            <w:r w:rsidRPr="00D96463">
              <w:rPr>
                <w:rFonts w:ascii="Times New Roman" w:hAnsi="Times New Roman" w:cs="Times New Roman"/>
                <w:b w:val="0"/>
                <w:color w:val="auto"/>
                <w:vertAlign w:val="subscript"/>
              </w:rPr>
              <w:t>2</w:t>
            </w:r>
            <w:r w:rsidRPr="00D96463">
              <w:rPr>
                <w:rFonts w:ascii="Times New Roman" w:hAnsi="Times New Roman" w:cs="Times New Roman"/>
                <w:b w:val="0"/>
                <w:color w:val="auto"/>
              </w:rPr>
              <w:t>]</w:t>
            </w:r>
          </w:p>
        </w:tc>
        <w:tc>
          <w:tcPr>
            <w:tcW w:w="1092" w:type="dxa"/>
            <w:tcBorders>
              <w:left w:val="single" w:sz="4" w:space="0" w:color="auto"/>
            </w:tcBorders>
            <w:shd w:val="clear" w:color="auto" w:fill="auto"/>
          </w:tcPr>
          <w:p w14:paraId="40756C29" w14:textId="77777777" w:rsidR="00D96463" w:rsidRPr="004E1945" w:rsidRDefault="00D96463" w:rsidP="004E32E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rPr>
            </w:pPr>
            <w:r w:rsidRPr="004E1945">
              <w:rPr>
                <w:rFonts w:ascii="Times New Roman" w:hAnsi="Times New Roman" w:cs="Times New Roman"/>
                <w:color w:val="auto"/>
              </w:rPr>
              <w:t>285.0</w:t>
            </w:r>
          </w:p>
        </w:tc>
        <w:tc>
          <w:tcPr>
            <w:tcW w:w="890" w:type="dxa"/>
            <w:shd w:val="clear" w:color="auto" w:fill="auto"/>
          </w:tcPr>
          <w:p w14:paraId="73C34778" w14:textId="77777777" w:rsidR="00D96463" w:rsidRPr="004E1945" w:rsidRDefault="00D96463" w:rsidP="004E32E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rPr>
            </w:pPr>
            <w:r w:rsidRPr="004E1945">
              <w:rPr>
                <w:rFonts w:ascii="Times New Roman" w:hAnsi="Times New Roman" w:cs="Times New Roman"/>
                <w:color w:val="auto"/>
              </w:rPr>
              <w:t>285.5</w:t>
            </w:r>
          </w:p>
        </w:tc>
        <w:tc>
          <w:tcPr>
            <w:tcW w:w="917" w:type="dxa"/>
            <w:shd w:val="clear" w:color="auto" w:fill="auto"/>
          </w:tcPr>
          <w:p w14:paraId="2599B9FC" w14:textId="77777777" w:rsidR="00D96463" w:rsidRPr="004E1945" w:rsidRDefault="00D96463" w:rsidP="004E32E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rPr>
            </w:pPr>
            <w:r w:rsidRPr="004E1945">
              <w:rPr>
                <w:rFonts w:ascii="Times New Roman" w:hAnsi="Times New Roman" w:cs="Times New Roman"/>
                <w:color w:val="auto"/>
              </w:rPr>
              <w:t>286.6</w:t>
            </w:r>
          </w:p>
        </w:tc>
        <w:tc>
          <w:tcPr>
            <w:tcW w:w="921" w:type="dxa"/>
            <w:shd w:val="clear" w:color="auto" w:fill="auto"/>
          </w:tcPr>
          <w:p w14:paraId="1580C7E6" w14:textId="77777777" w:rsidR="00D96463" w:rsidRPr="004E1945" w:rsidRDefault="00D96463" w:rsidP="004E32E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rPr>
            </w:pPr>
            <w:r w:rsidRPr="004E1945">
              <w:rPr>
                <w:rFonts w:ascii="Times New Roman" w:hAnsi="Times New Roman" w:cs="Times New Roman"/>
                <w:color w:val="auto"/>
              </w:rPr>
              <w:t>402.5</w:t>
            </w:r>
          </w:p>
        </w:tc>
        <w:tc>
          <w:tcPr>
            <w:tcW w:w="1033" w:type="dxa"/>
            <w:shd w:val="clear" w:color="auto" w:fill="FFFFFF" w:themeFill="background1"/>
          </w:tcPr>
          <w:p w14:paraId="088183BF" w14:textId="77777777" w:rsidR="00D96463" w:rsidRPr="004E1945" w:rsidRDefault="00D96463" w:rsidP="004E32E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E1945">
              <w:rPr>
                <w:rFonts w:ascii="Times New Roman" w:hAnsi="Times New Roman" w:cs="Times New Roman"/>
              </w:rPr>
              <w:t>-</w:t>
            </w:r>
          </w:p>
        </w:tc>
        <w:tc>
          <w:tcPr>
            <w:tcW w:w="890" w:type="dxa"/>
            <w:tcBorders>
              <w:right w:val="single" w:sz="4" w:space="0" w:color="auto"/>
            </w:tcBorders>
            <w:shd w:val="clear" w:color="auto" w:fill="auto"/>
          </w:tcPr>
          <w:p w14:paraId="6BA7EAE9" w14:textId="77777777" w:rsidR="00D96463" w:rsidRPr="004E1945" w:rsidRDefault="00D96463" w:rsidP="004E32E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rPr>
            </w:pPr>
            <w:r w:rsidRPr="004E1945">
              <w:rPr>
                <w:rFonts w:ascii="Times New Roman" w:hAnsi="Times New Roman" w:cs="Times New Roman"/>
                <w:color w:val="auto"/>
              </w:rPr>
              <w:t>-</w:t>
            </w:r>
          </w:p>
        </w:tc>
        <w:tc>
          <w:tcPr>
            <w:tcW w:w="890" w:type="dxa"/>
            <w:tcBorders>
              <w:left w:val="single" w:sz="4" w:space="0" w:color="auto"/>
            </w:tcBorders>
            <w:shd w:val="clear" w:color="auto" w:fill="auto"/>
          </w:tcPr>
          <w:p w14:paraId="23EBD326" w14:textId="77777777" w:rsidR="00D96463" w:rsidRPr="004E1945" w:rsidRDefault="00D96463" w:rsidP="004E32E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rPr>
            </w:pPr>
            <w:r w:rsidRPr="004E1945">
              <w:rPr>
                <w:rFonts w:ascii="Times New Roman" w:hAnsi="Times New Roman" w:cs="Times New Roman"/>
                <w:color w:val="auto"/>
              </w:rPr>
              <w:t>292.8</w:t>
            </w:r>
          </w:p>
        </w:tc>
        <w:tc>
          <w:tcPr>
            <w:tcW w:w="890" w:type="dxa"/>
            <w:shd w:val="clear" w:color="auto" w:fill="auto"/>
          </w:tcPr>
          <w:p w14:paraId="29101EDD" w14:textId="77777777" w:rsidR="00D96463" w:rsidRPr="004E1945" w:rsidRDefault="00D96463" w:rsidP="004E32E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rPr>
            </w:pPr>
            <w:r w:rsidRPr="004E1945">
              <w:rPr>
                <w:rFonts w:ascii="Times New Roman" w:hAnsi="Times New Roman" w:cs="Times New Roman"/>
                <w:color w:val="auto"/>
              </w:rPr>
              <w:t>399.3</w:t>
            </w:r>
          </w:p>
        </w:tc>
        <w:tc>
          <w:tcPr>
            <w:tcW w:w="890" w:type="dxa"/>
            <w:shd w:val="clear" w:color="auto" w:fill="auto"/>
          </w:tcPr>
          <w:p w14:paraId="6A7CD7C1" w14:textId="77777777" w:rsidR="00D96463" w:rsidRPr="004E1945" w:rsidRDefault="00D96463" w:rsidP="004E32E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rPr>
            </w:pPr>
            <w:r w:rsidRPr="004E1945">
              <w:rPr>
                <w:rFonts w:ascii="Times New Roman" w:hAnsi="Times New Roman" w:cs="Times New Roman"/>
                <w:color w:val="auto"/>
              </w:rPr>
              <w:t>532.5</w:t>
            </w:r>
          </w:p>
        </w:tc>
        <w:tc>
          <w:tcPr>
            <w:tcW w:w="890" w:type="dxa"/>
            <w:shd w:val="clear" w:color="auto" w:fill="auto"/>
          </w:tcPr>
          <w:p w14:paraId="526DEE4A" w14:textId="77777777" w:rsidR="00D96463" w:rsidRPr="004E1945" w:rsidRDefault="00D96463" w:rsidP="004E32E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rPr>
            </w:pPr>
            <w:r w:rsidRPr="004E1945">
              <w:rPr>
                <w:rFonts w:ascii="Times New Roman" w:hAnsi="Times New Roman" w:cs="Times New Roman"/>
                <w:color w:val="auto"/>
              </w:rPr>
              <w:t>688.8</w:t>
            </w:r>
          </w:p>
        </w:tc>
        <w:tc>
          <w:tcPr>
            <w:tcW w:w="1033" w:type="dxa"/>
            <w:shd w:val="clear" w:color="auto" w:fill="auto"/>
          </w:tcPr>
          <w:p w14:paraId="5E5B6B4A" w14:textId="77777777" w:rsidR="00D96463" w:rsidRPr="004E1945" w:rsidRDefault="00D96463" w:rsidP="004E32E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rPr>
            </w:pPr>
            <w:r w:rsidRPr="004E1945">
              <w:rPr>
                <w:rFonts w:ascii="Times New Roman" w:hAnsi="Times New Roman" w:cs="Times New Roman"/>
                <w:color w:val="auto"/>
              </w:rPr>
              <w:t>2478.2</w:t>
            </w:r>
          </w:p>
        </w:tc>
        <w:tc>
          <w:tcPr>
            <w:tcW w:w="1042" w:type="dxa"/>
            <w:shd w:val="clear" w:color="auto" w:fill="FFFFFF" w:themeFill="background1"/>
          </w:tcPr>
          <w:p w14:paraId="742FF0FD" w14:textId="77777777" w:rsidR="00D96463" w:rsidRPr="004E1945" w:rsidRDefault="00D96463" w:rsidP="004E32E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rPr>
            </w:pPr>
            <w:r w:rsidRPr="004E1945">
              <w:rPr>
                <w:rFonts w:ascii="Times New Roman" w:hAnsi="Times New Roman" w:cs="Times New Roman"/>
                <w:color w:val="auto"/>
              </w:rPr>
              <w:t>168.7</w:t>
            </w:r>
          </w:p>
        </w:tc>
      </w:tr>
      <w:tr w:rsidR="00D96463" w:rsidRPr="004E1945" w14:paraId="064C1EB8" w14:textId="77777777" w:rsidTr="00D96463">
        <w:trPr>
          <w:trHeight w:val="319"/>
        </w:trPr>
        <w:tc>
          <w:tcPr>
            <w:cnfStyle w:val="001000000000" w:firstRow="0" w:lastRow="0" w:firstColumn="1" w:lastColumn="0" w:oddVBand="0" w:evenVBand="0" w:oddHBand="0" w:evenHBand="0" w:firstRowFirstColumn="0" w:firstRowLastColumn="0" w:lastRowFirstColumn="0" w:lastRowLastColumn="0"/>
            <w:tcW w:w="2674" w:type="dxa"/>
            <w:gridSpan w:val="2"/>
            <w:tcBorders>
              <w:right w:val="single" w:sz="4" w:space="0" w:color="auto"/>
            </w:tcBorders>
            <w:shd w:val="clear" w:color="auto" w:fill="auto"/>
          </w:tcPr>
          <w:p w14:paraId="35E0E1BC" w14:textId="77777777" w:rsidR="00D96463" w:rsidRPr="00D96463" w:rsidRDefault="00D96463" w:rsidP="004E32EE">
            <w:pPr>
              <w:jc w:val="both"/>
              <w:rPr>
                <w:rFonts w:ascii="Times New Roman" w:hAnsi="Times New Roman" w:cs="Times New Roman"/>
                <w:bCs w:val="0"/>
                <w:color w:val="auto"/>
                <w:vertAlign w:val="superscript"/>
              </w:rPr>
            </w:pPr>
            <w:r w:rsidRPr="004E1945">
              <w:rPr>
                <w:rFonts w:ascii="Times New Roman" w:hAnsi="Times New Roman" w:cs="Times New Roman"/>
                <w:b w:val="0"/>
                <w:color w:val="auto"/>
              </w:rPr>
              <w:t>[N</w:t>
            </w:r>
            <w:r w:rsidRPr="004E1945">
              <w:rPr>
                <w:rFonts w:ascii="Times New Roman" w:hAnsi="Times New Roman" w:cs="Times New Roman"/>
                <w:b w:val="0"/>
                <w:color w:val="auto"/>
                <w:vertAlign w:val="subscript"/>
              </w:rPr>
              <w:t>6,6,6,14</w:t>
            </w:r>
            <w:r w:rsidRPr="00D96463">
              <w:rPr>
                <w:rFonts w:ascii="Times New Roman" w:hAnsi="Times New Roman" w:cs="Times New Roman"/>
                <w:b w:val="0"/>
                <w:color w:val="auto"/>
              </w:rPr>
              <w:t>][NTf</w:t>
            </w:r>
            <w:r w:rsidRPr="00D96463">
              <w:rPr>
                <w:rFonts w:ascii="Times New Roman" w:hAnsi="Times New Roman" w:cs="Times New Roman"/>
                <w:b w:val="0"/>
                <w:color w:val="auto"/>
                <w:vertAlign w:val="subscript"/>
              </w:rPr>
              <w:t>2</w:t>
            </w:r>
            <w:r w:rsidRPr="00D96463">
              <w:rPr>
                <w:rFonts w:ascii="Times New Roman" w:hAnsi="Times New Roman" w:cs="Times New Roman"/>
                <w:b w:val="0"/>
                <w:color w:val="auto"/>
              </w:rPr>
              <w:t>]</w:t>
            </w:r>
          </w:p>
        </w:tc>
        <w:tc>
          <w:tcPr>
            <w:tcW w:w="1092" w:type="dxa"/>
            <w:tcBorders>
              <w:left w:val="single" w:sz="4" w:space="0" w:color="auto"/>
            </w:tcBorders>
            <w:shd w:val="clear" w:color="auto" w:fill="auto"/>
          </w:tcPr>
          <w:p w14:paraId="0F40AC10" w14:textId="77777777" w:rsidR="00D96463" w:rsidRPr="004E1945" w:rsidRDefault="00D96463" w:rsidP="004E32E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4E1945">
              <w:rPr>
                <w:rFonts w:ascii="Times New Roman" w:hAnsi="Times New Roman" w:cs="Times New Roman"/>
                <w:color w:val="auto"/>
              </w:rPr>
              <w:t>285.0</w:t>
            </w:r>
          </w:p>
        </w:tc>
        <w:tc>
          <w:tcPr>
            <w:tcW w:w="890" w:type="dxa"/>
            <w:shd w:val="clear" w:color="auto" w:fill="auto"/>
          </w:tcPr>
          <w:p w14:paraId="3F158F38" w14:textId="77777777" w:rsidR="00D96463" w:rsidRPr="004E1945" w:rsidRDefault="00D96463" w:rsidP="004E32E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4E1945">
              <w:rPr>
                <w:rFonts w:ascii="Times New Roman" w:hAnsi="Times New Roman" w:cs="Times New Roman"/>
                <w:color w:val="auto"/>
              </w:rPr>
              <w:t>285.8</w:t>
            </w:r>
          </w:p>
        </w:tc>
        <w:tc>
          <w:tcPr>
            <w:tcW w:w="917" w:type="dxa"/>
            <w:shd w:val="clear" w:color="auto" w:fill="auto"/>
          </w:tcPr>
          <w:p w14:paraId="39243408" w14:textId="77777777" w:rsidR="00D96463" w:rsidRPr="004E1945" w:rsidRDefault="00D96463" w:rsidP="004E32E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4E1945">
              <w:rPr>
                <w:rFonts w:ascii="Times New Roman" w:hAnsi="Times New Roman" w:cs="Times New Roman"/>
                <w:color w:val="auto"/>
              </w:rPr>
              <w:t>286.8</w:t>
            </w:r>
          </w:p>
        </w:tc>
        <w:tc>
          <w:tcPr>
            <w:tcW w:w="921" w:type="dxa"/>
            <w:shd w:val="clear" w:color="auto" w:fill="auto"/>
          </w:tcPr>
          <w:p w14:paraId="3CECE4D5" w14:textId="77777777" w:rsidR="00D96463" w:rsidRPr="004E1945" w:rsidRDefault="00D96463" w:rsidP="004E32E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4E1945">
              <w:rPr>
                <w:rFonts w:ascii="Times New Roman" w:hAnsi="Times New Roman" w:cs="Times New Roman"/>
                <w:color w:val="auto"/>
              </w:rPr>
              <w:t>402.5</w:t>
            </w:r>
          </w:p>
        </w:tc>
        <w:tc>
          <w:tcPr>
            <w:tcW w:w="1033" w:type="dxa"/>
            <w:shd w:val="clear" w:color="auto" w:fill="FFFFFF" w:themeFill="background1"/>
          </w:tcPr>
          <w:p w14:paraId="6713959F" w14:textId="77777777" w:rsidR="00D96463" w:rsidRPr="004E1945" w:rsidRDefault="00D96463" w:rsidP="004E32E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4E1945">
              <w:rPr>
                <w:rFonts w:ascii="Times New Roman" w:hAnsi="Times New Roman" w:cs="Times New Roman"/>
              </w:rPr>
              <w:t>-</w:t>
            </w:r>
          </w:p>
        </w:tc>
        <w:tc>
          <w:tcPr>
            <w:tcW w:w="890" w:type="dxa"/>
            <w:tcBorders>
              <w:right w:val="single" w:sz="4" w:space="0" w:color="auto"/>
            </w:tcBorders>
            <w:shd w:val="clear" w:color="auto" w:fill="auto"/>
          </w:tcPr>
          <w:p w14:paraId="755FD138" w14:textId="77777777" w:rsidR="00D96463" w:rsidRPr="004E1945" w:rsidRDefault="00D96463" w:rsidP="004E32E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4E1945">
              <w:rPr>
                <w:rFonts w:ascii="Times New Roman" w:hAnsi="Times New Roman" w:cs="Times New Roman"/>
                <w:color w:val="auto"/>
              </w:rPr>
              <w:t>-</w:t>
            </w:r>
          </w:p>
        </w:tc>
        <w:tc>
          <w:tcPr>
            <w:tcW w:w="890" w:type="dxa"/>
            <w:tcBorders>
              <w:left w:val="single" w:sz="4" w:space="0" w:color="auto"/>
            </w:tcBorders>
            <w:shd w:val="clear" w:color="auto" w:fill="auto"/>
          </w:tcPr>
          <w:p w14:paraId="77EA5716" w14:textId="77777777" w:rsidR="00D96463" w:rsidRPr="004E1945" w:rsidRDefault="00D96463" w:rsidP="004E32E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4E1945">
              <w:rPr>
                <w:rFonts w:ascii="Times New Roman" w:hAnsi="Times New Roman" w:cs="Times New Roman"/>
                <w:color w:val="auto"/>
              </w:rPr>
              <w:t>292.9</w:t>
            </w:r>
          </w:p>
        </w:tc>
        <w:tc>
          <w:tcPr>
            <w:tcW w:w="890" w:type="dxa"/>
            <w:shd w:val="clear" w:color="auto" w:fill="auto"/>
          </w:tcPr>
          <w:p w14:paraId="741BF008" w14:textId="77777777" w:rsidR="00D96463" w:rsidRPr="004E1945" w:rsidRDefault="00D96463" w:rsidP="004E32E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4E1945">
              <w:rPr>
                <w:rFonts w:ascii="Times New Roman" w:hAnsi="Times New Roman" w:cs="Times New Roman"/>
                <w:color w:val="auto"/>
              </w:rPr>
              <w:t>399.4</w:t>
            </w:r>
          </w:p>
        </w:tc>
        <w:tc>
          <w:tcPr>
            <w:tcW w:w="890" w:type="dxa"/>
            <w:shd w:val="clear" w:color="auto" w:fill="auto"/>
          </w:tcPr>
          <w:p w14:paraId="6ED46BA6" w14:textId="77777777" w:rsidR="00D96463" w:rsidRPr="004E1945" w:rsidRDefault="00D96463" w:rsidP="004E32E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4E1945">
              <w:rPr>
                <w:rFonts w:ascii="Times New Roman" w:hAnsi="Times New Roman" w:cs="Times New Roman"/>
                <w:color w:val="auto"/>
              </w:rPr>
              <w:t>532.6</w:t>
            </w:r>
          </w:p>
        </w:tc>
        <w:tc>
          <w:tcPr>
            <w:tcW w:w="890" w:type="dxa"/>
            <w:shd w:val="clear" w:color="auto" w:fill="auto"/>
          </w:tcPr>
          <w:p w14:paraId="6632AC2C" w14:textId="77777777" w:rsidR="00D96463" w:rsidRPr="004E1945" w:rsidRDefault="00D96463" w:rsidP="004E32E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4E1945">
              <w:rPr>
                <w:rFonts w:ascii="Times New Roman" w:hAnsi="Times New Roman" w:cs="Times New Roman"/>
                <w:color w:val="auto"/>
              </w:rPr>
              <w:t>688.9</w:t>
            </w:r>
          </w:p>
        </w:tc>
        <w:tc>
          <w:tcPr>
            <w:tcW w:w="1033" w:type="dxa"/>
            <w:shd w:val="clear" w:color="auto" w:fill="auto"/>
          </w:tcPr>
          <w:p w14:paraId="41041157" w14:textId="77777777" w:rsidR="00D96463" w:rsidRPr="004E1945" w:rsidRDefault="00D96463" w:rsidP="004E32E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4E1945">
              <w:rPr>
                <w:rFonts w:ascii="Times New Roman" w:hAnsi="Times New Roman" w:cs="Times New Roman"/>
                <w:color w:val="auto"/>
              </w:rPr>
              <w:t>2478.4</w:t>
            </w:r>
          </w:p>
        </w:tc>
        <w:tc>
          <w:tcPr>
            <w:tcW w:w="1042" w:type="dxa"/>
            <w:shd w:val="clear" w:color="auto" w:fill="FFFFFF" w:themeFill="background1"/>
          </w:tcPr>
          <w:p w14:paraId="541A0C06" w14:textId="77777777" w:rsidR="00D96463" w:rsidRPr="004E1945" w:rsidRDefault="00D96463" w:rsidP="004E32E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rPr>
            </w:pPr>
            <w:r w:rsidRPr="004E1945">
              <w:rPr>
                <w:rFonts w:ascii="Times New Roman" w:hAnsi="Times New Roman" w:cs="Times New Roman"/>
                <w:color w:val="auto"/>
              </w:rPr>
              <w:t>168.8</w:t>
            </w:r>
          </w:p>
        </w:tc>
      </w:tr>
      <w:tr w:rsidR="00D96463" w:rsidRPr="004E1945" w14:paraId="5643D20E" w14:textId="77777777" w:rsidTr="00D96463">
        <w:trPr>
          <w:cnfStyle w:val="000000100000" w:firstRow="0" w:lastRow="0" w:firstColumn="0" w:lastColumn="0" w:oddVBand="0" w:evenVBand="0" w:oddHBand="1" w:evenHBand="0" w:firstRowFirstColumn="0" w:firstRowLastColumn="0" w:lastRowFirstColumn="0" w:lastRowLastColumn="0"/>
          <w:trHeight w:val="319"/>
        </w:trPr>
        <w:tc>
          <w:tcPr>
            <w:cnfStyle w:val="001000000000" w:firstRow="0" w:lastRow="0" w:firstColumn="1" w:lastColumn="0" w:oddVBand="0" w:evenVBand="0" w:oddHBand="0" w:evenHBand="0" w:firstRowFirstColumn="0" w:firstRowLastColumn="0" w:lastRowFirstColumn="0" w:lastRowLastColumn="0"/>
            <w:tcW w:w="2674" w:type="dxa"/>
            <w:gridSpan w:val="2"/>
            <w:tcBorders>
              <w:bottom w:val="double" w:sz="4" w:space="0" w:color="auto"/>
              <w:right w:val="single" w:sz="4" w:space="0" w:color="auto"/>
            </w:tcBorders>
            <w:shd w:val="clear" w:color="auto" w:fill="auto"/>
          </w:tcPr>
          <w:p w14:paraId="314338D5" w14:textId="77777777" w:rsidR="00D96463" w:rsidRPr="00D96463" w:rsidRDefault="00D96463" w:rsidP="004E32EE">
            <w:pPr>
              <w:jc w:val="both"/>
              <w:rPr>
                <w:rFonts w:ascii="Times New Roman" w:hAnsi="Times New Roman" w:cs="Times New Roman"/>
                <w:b w:val="0"/>
                <w:bCs w:val="0"/>
              </w:rPr>
            </w:pPr>
            <w:r w:rsidRPr="004E1945">
              <w:rPr>
                <w:rFonts w:ascii="Times New Roman" w:hAnsi="Times New Roman" w:cs="Times New Roman"/>
                <w:b w:val="0"/>
                <w:color w:val="auto"/>
              </w:rPr>
              <w:t>[C</w:t>
            </w:r>
            <w:r w:rsidRPr="004E1945">
              <w:rPr>
                <w:rFonts w:ascii="Times New Roman" w:hAnsi="Times New Roman" w:cs="Times New Roman"/>
                <w:b w:val="0"/>
                <w:color w:val="auto"/>
                <w:vertAlign w:val="subscript"/>
              </w:rPr>
              <w:t>8</w:t>
            </w:r>
            <w:r w:rsidRPr="004E1945">
              <w:rPr>
                <w:rFonts w:ascii="Times New Roman" w:hAnsi="Times New Roman" w:cs="Times New Roman"/>
                <w:b w:val="0"/>
                <w:color w:val="auto"/>
              </w:rPr>
              <w:t>C</w:t>
            </w:r>
            <w:r w:rsidRPr="004E1945">
              <w:rPr>
                <w:rFonts w:ascii="Times New Roman" w:hAnsi="Times New Roman" w:cs="Times New Roman"/>
                <w:b w:val="0"/>
                <w:color w:val="auto"/>
                <w:vertAlign w:val="subscript"/>
              </w:rPr>
              <w:t>1</w:t>
            </w:r>
            <w:r w:rsidRPr="004E1945">
              <w:rPr>
                <w:rFonts w:ascii="Times New Roman" w:hAnsi="Times New Roman" w:cs="Times New Roman"/>
                <w:b w:val="0"/>
                <w:color w:val="auto"/>
              </w:rPr>
              <w:t>Pyrr</w:t>
            </w:r>
            <w:r w:rsidRPr="00D96463">
              <w:rPr>
                <w:rFonts w:ascii="Times New Roman" w:hAnsi="Times New Roman" w:cs="Times New Roman"/>
                <w:b w:val="0"/>
                <w:color w:val="auto"/>
              </w:rPr>
              <w:t>]</w:t>
            </w:r>
            <w:r w:rsidRPr="00D96463">
              <w:rPr>
                <w:rFonts w:ascii="Times New Roman" w:hAnsi="Times New Roman" w:cs="Times New Roman"/>
                <w:b w:val="0"/>
              </w:rPr>
              <w:t>[NTf</w:t>
            </w:r>
            <w:r w:rsidRPr="00D96463">
              <w:rPr>
                <w:rFonts w:ascii="Times New Roman" w:hAnsi="Times New Roman" w:cs="Times New Roman"/>
                <w:b w:val="0"/>
                <w:vertAlign w:val="subscript"/>
              </w:rPr>
              <w:t>2</w:t>
            </w:r>
            <w:r w:rsidRPr="00D96463">
              <w:rPr>
                <w:rFonts w:ascii="Times New Roman" w:hAnsi="Times New Roman" w:cs="Times New Roman"/>
                <w:b w:val="0"/>
              </w:rPr>
              <w:t>]</w:t>
            </w:r>
          </w:p>
        </w:tc>
        <w:tc>
          <w:tcPr>
            <w:tcW w:w="1092" w:type="dxa"/>
            <w:tcBorders>
              <w:left w:val="single" w:sz="4" w:space="0" w:color="auto"/>
              <w:bottom w:val="double" w:sz="4" w:space="0" w:color="auto"/>
            </w:tcBorders>
            <w:shd w:val="clear" w:color="auto" w:fill="auto"/>
          </w:tcPr>
          <w:p w14:paraId="7AE821DC" w14:textId="77777777" w:rsidR="00D96463" w:rsidRPr="004E1945" w:rsidRDefault="00D96463" w:rsidP="004E32E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E1945">
              <w:rPr>
                <w:rFonts w:ascii="Times New Roman" w:hAnsi="Times New Roman" w:cs="Times New Roman"/>
              </w:rPr>
              <w:t>285.0</w:t>
            </w:r>
          </w:p>
        </w:tc>
        <w:tc>
          <w:tcPr>
            <w:tcW w:w="890" w:type="dxa"/>
            <w:tcBorders>
              <w:bottom w:val="double" w:sz="4" w:space="0" w:color="auto"/>
            </w:tcBorders>
            <w:shd w:val="clear" w:color="auto" w:fill="auto"/>
          </w:tcPr>
          <w:p w14:paraId="3667F700" w14:textId="77777777" w:rsidR="00D96463" w:rsidRPr="004E1945" w:rsidRDefault="00D96463" w:rsidP="004E32E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285.8</w:t>
            </w:r>
          </w:p>
        </w:tc>
        <w:tc>
          <w:tcPr>
            <w:tcW w:w="917" w:type="dxa"/>
            <w:tcBorders>
              <w:bottom w:val="double" w:sz="4" w:space="0" w:color="auto"/>
            </w:tcBorders>
            <w:shd w:val="clear" w:color="auto" w:fill="auto"/>
          </w:tcPr>
          <w:p w14:paraId="4D7B7B10" w14:textId="77777777" w:rsidR="00D96463" w:rsidRPr="004E1945" w:rsidRDefault="00D96463" w:rsidP="004E32E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E1945">
              <w:rPr>
                <w:rFonts w:ascii="Times New Roman" w:hAnsi="Times New Roman" w:cs="Times New Roman"/>
              </w:rPr>
              <w:t>286.8</w:t>
            </w:r>
          </w:p>
        </w:tc>
        <w:tc>
          <w:tcPr>
            <w:tcW w:w="921" w:type="dxa"/>
            <w:tcBorders>
              <w:bottom w:val="double" w:sz="4" w:space="0" w:color="auto"/>
            </w:tcBorders>
            <w:shd w:val="clear" w:color="auto" w:fill="auto"/>
          </w:tcPr>
          <w:p w14:paraId="152CFA45" w14:textId="77777777" w:rsidR="00D96463" w:rsidRPr="004E1945" w:rsidRDefault="00D96463" w:rsidP="004E32E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E1945">
              <w:rPr>
                <w:rFonts w:ascii="Times New Roman" w:hAnsi="Times New Roman" w:cs="Times New Roman"/>
              </w:rPr>
              <w:t>402.7</w:t>
            </w:r>
          </w:p>
        </w:tc>
        <w:tc>
          <w:tcPr>
            <w:tcW w:w="1033" w:type="dxa"/>
            <w:tcBorders>
              <w:bottom w:val="double" w:sz="4" w:space="0" w:color="auto"/>
            </w:tcBorders>
            <w:shd w:val="clear" w:color="auto" w:fill="FFFFFF" w:themeFill="background1"/>
          </w:tcPr>
          <w:p w14:paraId="7989DA4B" w14:textId="77777777" w:rsidR="00D96463" w:rsidRPr="004E1945" w:rsidRDefault="00D96463" w:rsidP="004E32E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E1945">
              <w:rPr>
                <w:rFonts w:ascii="Times New Roman" w:hAnsi="Times New Roman" w:cs="Times New Roman"/>
              </w:rPr>
              <w:t>-</w:t>
            </w:r>
          </w:p>
        </w:tc>
        <w:tc>
          <w:tcPr>
            <w:tcW w:w="890" w:type="dxa"/>
            <w:tcBorders>
              <w:bottom w:val="double" w:sz="4" w:space="0" w:color="auto"/>
              <w:right w:val="single" w:sz="4" w:space="0" w:color="auto"/>
            </w:tcBorders>
            <w:shd w:val="clear" w:color="auto" w:fill="auto"/>
          </w:tcPr>
          <w:p w14:paraId="3888560C" w14:textId="77777777" w:rsidR="00D96463" w:rsidRPr="004E1945" w:rsidRDefault="00D96463" w:rsidP="004E32E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E1945">
              <w:rPr>
                <w:rFonts w:ascii="Times New Roman" w:hAnsi="Times New Roman" w:cs="Times New Roman"/>
              </w:rPr>
              <w:t>-</w:t>
            </w:r>
          </w:p>
        </w:tc>
        <w:tc>
          <w:tcPr>
            <w:tcW w:w="890" w:type="dxa"/>
            <w:tcBorders>
              <w:left w:val="single" w:sz="4" w:space="0" w:color="auto"/>
              <w:bottom w:val="double" w:sz="4" w:space="0" w:color="auto"/>
            </w:tcBorders>
            <w:shd w:val="clear" w:color="auto" w:fill="auto"/>
          </w:tcPr>
          <w:p w14:paraId="6159EC4A" w14:textId="77777777" w:rsidR="00D96463" w:rsidRPr="004E1945" w:rsidRDefault="00D96463" w:rsidP="004E32E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292.9</w:t>
            </w:r>
          </w:p>
        </w:tc>
        <w:tc>
          <w:tcPr>
            <w:tcW w:w="890" w:type="dxa"/>
            <w:tcBorders>
              <w:bottom w:val="double" w:sz="4" w:space="0" w:color="auto"/>
            </w:tcBorders>
            <w:shd w:val="clear" w:color="auto" w:fill="auto"/>
          </w:tcPr>
          <w:p w14:paraId="51CABC3B" w14:textId="77777777" w:rsidR="00D96463" w:rsidRPr="004E1945" w:rsidRDefault="00D96463" w:rsidP="004E32E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399.5</w:t>
            </w:r>
          </w:p>
        </w:tc>
        <w:tc>
          <w:tcPr>
            <w:tcW w:w="890" w:type="dxa"/>
            <w:tcBorders>
              <w:bottom w:val="double" w:sz="4" w:space="0" w:color="auto"/>
            </w:tcBorders>
            <w:shd w:val="clear" w:color="auto" w:fill="auto"/>
          </w:tcPr>
          <w:p w14:paraId="69A40C1B" w14:textId="77777777" w:rsidR="00D96463" w:rsidRPr="004E1945" w:rsidRDefault="00D96463" w:rsidP="004E32E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4E1945">
              <w:rPr>
                <w:rFonts w:ascii="Times New Roman" w:hAnsi="Times New Roman" w:cs="Times New Roman"/>
              </w:rPr>
              <w:t>532.8</w:t>
            </w:r>
          </w:p>
        </w:tc>
        <w:tc>
          <w:tcPr>
            <w:tcW w:w="890" w:type="dxa"/>
            <w:tcBorders>
              <w:bottom w:val="double" w:sz="4" w:space="0" w:color="auto"/>
            </w:tcBorders>
            <w:shd w:val="clear" w:color="auto" w:fill="auto"/>
          </w:tcPr>
          <w:p w14:paraId="55715E7E" w14:textId="77777777" w:rsidR="00D96463" w:rsidRPr="004E1945" w:rsidRDefault="00D96463" w:rsidP="004E32E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689.0</w:t>
            </w:r>
          </w:p>
        </w:tc>
        <w:tc>
          <w:tcPr>
            <w:tcW w:w="1033" w:type="dxa"/>
            <w:tcBorders>
              <w:bottom w:val="double" w:sz="4" w:space="0" w:color="auto"/>
            </w:tcBorders>
            <w:shd w:val="clear" w:color="auto" w:fill="auto"/>
          </w:tcPr>
          <w:p w14:paraId="7942FD2F" w14:textId="77777777" w:rsidR="00D96463" w:rsidRPr="004E1945" w:rsidRDefault="00D96463" w:rsidP="004E32E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2478.5</w:t>
            </w:r>
          </w:p>
        </w:tc>
        <w:tc>
          <w:tcPr>
            <w:tcW w:w="1042" w:type="dxa"/>
            <w:tcBorders>
              <w:bottom w:val="double" w:sz="4" w:space="0" w:color="auto"/>
            </w:tcBorders>
            <w:shd w:val="clear" w:color="auto" w:fill="FFFFFF" w:themeFill="background1"/>
          </w:tcPr>
          <w:p w14:paraId="19F7E61E" w14:textId="77777777" w:rsidR="00D96463" w:rsidRPr="004E1945" w:rsidRDefault="00D96463" w:rsidP="004E32E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Pr>
                <w:rFonts w:ascii="Times New Roman" w:hAnsi="Times New Roman" w:cs="Times New Roman"/>
              </w:rPr>
              <w:t>168.9</w:t>
            </w:r>
          </w:p>
        </w:tc>
      </w:tr>
    </w:tbl>
    <w:p w14:paraId="02DE5608" w14:textId="77777777" w:rsidR="008B45F3" w:rsidRPr="000A424F" w:rsidRDefault="008B45F3" w:rsidP="008B45F3">
      <w:pPr>
        <w:pStyle w:val="Caption"/>
        <w:rPr>
          <w:b w:val="0"/>
          <w:color w:val="auto"/>
          <w:sz w:val="24"/>
          <w:szCs w:val="24"/>
        </w:rPr>
      </w:pPr>
      <w:bookmarkStart w:id="8" w:name="_Ref425927953"/>
      <w:proofErr w:type="gramStart"/>
      <w:r w:rsidRPr="000A424F">
        <w:rPr>
          <w:color w:val="auto"/>
          <w:sz w:val="24"/>
          <w:szCs w:val="24"/>
        </w:rPr>
        <w:t xml:space="preserve">Table </w:t>
      </w:r>
      <w:r w:rsidRPr="000A424F">
        <w:rPr>
          <w:color w:val="auto"/>
          <w:sz w:val="24"/>
          <w:szCs w:val="24"/>
        </w:rPr>
        <w:fldChar w:fldCharType="begin"/>
      </w:r>
      <w:r w:rsidRPr="000A424F">
        <w:rPr>
          <w:color w:val="auto"/>
          <w:sz w:val="24"/>
          <w:szCs w:val="24"/>
        </w:rPr>
        <w:instrText xml:space="preserve"> SEQ Table \* ARABIC </w:instrText>
      </w:r>
      <w:r w:rsidRPr="000A424F">
        <w:rPr>
          <w:color w:val="auto"/>
          <w:sz w:val="24"/>
          <w:szCs w:val="24"/>
        </w:rPr>
        <w:fldChar w:fldCharType="separate"/>
      </w:r>
      <w:r w:rsidR="002C157F">
        <w:rPr>
          <w:noProof/>
          <w:color w:val="auto"/>
          <w:sz w:val="24"/>
          <w:szCs w:val="24"/>
        </w:rPr>
        <w:t>4</w:t>
      </w:r>
      <w:r w:rsidRPr="000A424F">
        <w:rPr>
          <w:color w:val="auto"/>
          <w:sz w:val="24"/>
          <w:szCs w:val="24"/>
        </w:rPr>
        <w:fldChar w:fldCharType="end"/>
      </w:r>
      <w:bookmarkEnd w:id="8"/>
      <w:r>
        <w:rPr>
          <w:color w:val="auto"/>
          <w:sz w:val="24"/>
          <w:szCs w:val="24"/>
        </w:rPr>
        <w:t>.</w:t>
      </w:r>
      <w:proofErr w:type="gramEnd"/>
      <w:r>
        <w:rPr>
          <w:color w:val="auto"/>
          <w:sz w:val="24"/>
          <w:szCs w:val="24"/>
        </w:rPr>
        <w:t xml:space="preserve"> </w:t>
      </w:r>
      <w:r w:rsidRPr="0052362C">
        <w:rPr>
          <w:b w:val="0"/>
          <w:color w:val="auto"/>
          <w:sz w:val="22"/>
          <w:szCs w:val="22"/>
        </w:rPr>
        <w:t>Experimental binding energies in eV for the ionic liquids studied in this work using the Ag Lα</w:t>
      </w:r>
      <w:r w:rsidR="00B62A06">
        <w:rPr>
          <w:b w:val="0"/>
          <w:color w:val="auto"/>
          <w:sz w:val="22"/>
          <w:szCs w:val="22"/>
        </w:rPr>
        <w:t>’</w:t>
      </w:r>
      <w:r w:rsidRPr="0052362C">
        <w:rPr>
          <w:b w:val="0"/>
          <w:color w:val="auto"/>
          <w:sz w:val="22"/>
          <w:szCs w:val="22"/>
        </w:rPr>
        <w:t xml:space="preserve"> x-ray source. The associated experimental error is ± 0.1 eV. [N</w:t>
      </w:r>
      <w:r w:rsidRPr="0052362C">
        <w:rPr>
          <w:b w:val="0"/>
          <w:color w:val="auto"/>
          <w:sz w:val="22"/>
          <w:szCs w:val="22"/>
          <w:vertAlign w:val="subscript"/>
        </w:rPr>
        <w:t>6</w:t>
      </w:r>
      <w:proofErr w:type="gramStart"/>
      <w:r w:rsidRPr="0052362C">
        <w:rPr>
          <w:b w:val="0"/>
          <w:color w:val="auto"/>
          <w:sz w:val="22"/>
          <w:szCs w:val="22"/>
          <w:vertAlign w:val="subscript"/>
        </w:rPr>
        <w:t>,6,6,14</w:t>
      </w:r>
      <w:proofErr w:type="gramEnd"/>
      <w:r w:rsidRPr="0052362C">
        <w:rPr>
          <w:b w:val="0"/>
          <w:color w:val="auto"/>
          <w:sz w:val="22"/>
          <w:szCs w:val="22"/>
        </w:rPr>
        <w:t>]</w:t>
      </w:r>
      <w:r w:rsidRPr="0052362C">
        <w:rPr>
          <w:b w:val="0"/>
          <w:color w:val="auto"/>
          <w:sz w:val="22"/>
          <w:szCs w:val="22"/>
          <w:vertAlign w:val="superscript"/>
        </w:rPr>
        <w:t>+</w:t>
      </w:r>
      <w:r w:rsidRPr="0052362C">
        <w:rPr>
          <w:b w:val="0"/>
          <w:color w:val="auto"/>
          <w:sz w:val="22"/>
          <w:szCs w:val="22"/>
        </w:rPr>
        <w:t>/ [P</w:t>
      </w:r>
      <w:r w:rsidRPr="0052362C">
        <w:rPr>
          <w:b w:val="0"/>
          <w:color w:val="auto"/>
          <w:sz w:val="22"/>
          <w:szCs w:val="22"/>
          <w:vertAlign w:val="subscript"/>
        </w:rPr>
        <w:t>6,6,6,14</w:t>
      </w:r>
      <w:r w:rsidRPr="0052362C">
        <w:rPr>
          <w:b w:val="0"/>
          <w:color w:val="auto"/>
          <w:sz w:val="22"/>
          <w:szCs w:val="22"/>
        </w:rPr>
        <w:t>]</w:t>
      </w:r>
      <w:r w:rsidRPr="0052362C">
        <w:rPr>
          <w:b w:val="0"/>
          <w:color w:val="auto"/>
          <w:sz w:val="22"/>
          <w:szCs w:val="22"/>
          <w:vertAlign w:val="superscript"/>
        </w:rPr>
        <w:t>+</w:t>
      </w:r>
      <w:r w:rsidRPr="0052362C">
        <w:rPr>
          <w:b w:val="0"/>
          <w:color w:val="auto"/>
          <w:sz w:val="22"/>
          <w:szCs w:val="22"/>
        </w:rPr>
        <w:t>/ [C</w:t>
      </w:r>
      <w:r w:rsidRPr="0052362C">
        <w:rPr>
          <w:b w:val="0"/>
          <w:color w:val="auto"/>
          <w:sz w:val="22"/>
          <w:szCs w:val="22"/>
          <w:vertAlign w:val="subscript"/>
        </w:rPr>
        <w:t>8</w:t>
      </w:r>
      <w:r w:rsidRPr="0052362C">
        <w:rPr>
          <w:b w:val="0"/>
          <w:color w:val="auto"/>
          <w:sz w:val="22"/>
          <w:szCs w:val="22"/>
        </w:rPr>
        <w:t>C</w:t>
      </w:r>
      <w:r w:rsidRPr="0052362C">
        <w:rPr>
          <w:b w:val="0"/>
          <w:color w:val="auto"/>
          <w:sz w:val="22"/>
          <w:szCs w:val="22"/>
          <w:vertAlign w:val="subscript"/>
        </w:rPr>
        <w:t>1</w:t>
      </w:r>
      <w:r w:rsidRPr="0052362C">
        <w:rPr>
          <w:b w:val="0"/>
          <w:color w:val="auto"/>
          <w:sz w:val="22"/>
          <w:szCs w:val="22"/>
        </w:rPr>
        <w:t>Pyrr]</w:t>
      </w:r>
      <w:r w:rsidRPr="0052362C">
        <w:rPr>
          <w:b w:val="0"/>
          <w:color w:val="auto"/>
          <w:sz w:val="22"/>
          <w:szCs w:val="22"/>
          <w:vertAlign w:val="superscript"/>
        </w:rPr>
        <w:t>+</w:t>
      </w:r>
      <w:r w:rsidRPr="0052362C">
        <w:rPr>
          <w:b w:val="0"/>
          <w:color w:val="auto"/>
          <w:sz w:val="22"/>
          <w:szCs w:val="22"/>
        </w:rPr>
        <w:t xml:space="preserve"> compounds charge corrected by setting C</w:t>
      </w:r>
      <w:r w:rsidRPr="0052362C">
        <w:rPr>
          <w:b w:val="0"/>
          <w:color w:val="auto"/>
          <w:sz w:val="22"/>
          <w:szCs w:val="22"/>
          <w:vertAlign w:val="subscript"/>
        </w:rPr>
        <w:t xml:space="preserve">aliphatic </w:t>
      </w:r>
      <w:r w:rsidRPr="0052362C">
        <w:rPr>
          <w:b w:val="0"/>
          <w:color w:val="auto"/>
          <w:sz w:val="22"/>
          <w:szCs w:val="22"/>
        </w:rPr>
        <w:t>1s to 285.0 eV. [N</w:t>
      </w:r>
      <w:r w:rsidRPr="0052362C">
        <w:rPr>
          <w:b w:val="0"/>
          <w:color w:val="auto"/>
          <w:sz w:val="22"/>
          <w:szCs w:val="22"/>
          <w:vertAlign w:val="subscript"/>
        </w:rPr>
        <w:t>4</w:t>
      </w:r>
      <w:proofErr w:type="gramStart"/>
      <w:r w:rsidRPr="0052362C">
        <w:rPr>
          <w:b w:val="0"/>
          <w:color w:val="auto"/>
          <w:sz w:val="22"/>
          <w:szCs w:val="22"/>
          <w:vertAlign w:val="subscript"/>
        </w:rPr>
        <w:t>,4,4,1</w:t>
      </w:r>
      <w:proofErr w:type="gramEnd"/>
      <w:r w:rsidRPr="0052362C">
        <w:rPr>
          <w:b w:val="0"/>
          <w:color w:val="auto"/>
          <w:sz w:val="22"/>
          <w:szCs w:val="22"/>
        </w:rPr>
        <w:t>]</w:t>
      </w:r>
      <w:r w:rsidRPr="0052362C">
        <w:rPr>
          <w:b w:val="0"/>
          <w:color w:val="auto"/>
          <w:sz w:val="22"/>
          <w:szCs w:val="22"/>
          <w:vertAlign w:val="superscript"/>
        </w:rPr>
        <w:t>+</w:t>
      </w:r>
      <w:r w:rsidRPr="0052362C">
        <w:rPr>
          <w:b w:val="0"/>
          <w:color w:val="auto"/>
          <w:sz w:val="22"/>
          <w:szCs w:val="22"/>
        </w:rPr>
        <w:t>/[P</w:t>
      </w:r>
      <w:r w:rsidRPr="0052362C">
        <w:rPr>
          <w:b w:val="0"/>
          <w:color w:val="auto"/>
          <w:sz w:val="22"/>
          <w:szCs w:val="22"/>
          <w:vertAlign w:val="subscript"/>
        </w:rPr>
        <w:t>4,4,4,1</w:t>
      </w:r>
      <w:r w:rsidRPr="0052362C">
        <w:rPr>
          <w:b w:val="0"/>
          <w:color w:val="auto"/>
          <w:sz w:val="22"/>
          <w:szCs w:val="22"/>
        </w:rPr>
        <w:t>]</w:t>
      </w:r>
      <w:r w:rsidRPr="0052362C">
        <w:rPr>
          <w:b w:val="0"/>
          <w:color w:val="auto"/>
          <w:sz w:val="22"/>
          <w:szCs w:val="22"/>
          <w:vertAlign w:val="superscript"/>
        </w:rPr>
        <w:t>+</w:t>
      </w:r>
      <w:r w:rsidRPr="0052362C">
        <w:rPr>
          <w:b w:val="0"/>
          <w:color w:val="auto"/>
          <w:sz w:val="22"/>
          <w:szCs w:val="22"/>
        </w:rPr>
        <w:t xml:space="preserve"> compounds charge corrected by setting N</w:t>
      </w:r>
      <w:r w:rsidRPr="0052362C">
        <w:rPr>
          <w:b w:val="0"/>
          <w:color w:val="auto"/>
          <w:sz w:val="22"/>
          <w:szCs w:val="22"/>
          <w:vertAlign w:val="subscript"/>
        </w:rPr>
        <w:t xml:space="preserve">cation </w:t>
      </w:r>
      <w:r w:rsidRPr="0052362C">
        <w:rPr>
          <w:b w:val="0"/>
          <w:color w:val="auto"/>
          <w:sz w:val="22"/>
          <w:szCs w:val="22"/>
        </w:rPr>
        <w:t>1s/P</w:t>
      </w:r>
      <w:r w:rsidRPr="0052362C">
        <w:rPr>
          <w:b w:val="0"/>
          <w:color w:val="auto"/>
          <w:sz w:val="22"/>
          <w:szCs w:val="22"/>
          <w:vertAlign w:val="subscript"/>
        </w:rPr>
        <w:t xml:space="preserve">cation </w:t>
      </w:r>
      <w:r w:rsidRPr="0052362C">
        <w:rPr>
          <w:b w:val="0"/>
          <w:color w:val="auto"/>
          <w:sz w:val="22"/>
          <w:szCs w:val="22"/>
        </w:rPr>
        <w:t>2p to the value obtained for the [N</w:t>
      </w:r>
      <w:r w:rsidRPr="0052362C">
        <w:rPr>
          <w:b w:val="0"/>
          <w:color w:val="auto"/>
          <w:sz w:val="22"/>
          <w:szCs w:val="22"/>
          <w:vertAlign w:val="subscript"/>
        </w:rPr>
        <w:t>6,6,6,14</w:t>
      </w:r>
      <w:r w:rsidRPr="0052362C">
        <w:rPr>
          <w:b w:val="0"/>
          <w:color w:val="auto"/>
          <w:sz w:val="22"/>
          <w:szCs w:val="22"/>
        </w:rPr>
        <w:t>]</w:t>
      </w:r>
      <w:r w:rsidRPr="0052362C">
        <w:rPr>
          <w:b w:val="0"/>
          <w:color w:val="auto"/>
          <w:sz w:val="22"/>
          <w:szCs w:val="22"/>
          <w:vertAlign w:val="superscript"/>
        </w:rPr>
        <w:t>+</w:t>
      </w:r>
      <w:r w:rsidRPr="0052362C">
        <w:rPr>
          <w:b w:val="0"/>
          <w:color w:val="auto"/>
          <w:sz w:val="22"/>
          <w:szCs w:val="22"/>
        </w:rPr>
        <w:t>/ [P</w:t>
      </w:r>
      <w:r w:rsidRPr="0052362C">
        <w:rPr>
          <w:b w:val="0"/>
          <w:color w:val="auto"/>
          <w:sz w:val="22"/>
          <w:szCs w:val="22"/>
          <w:vertAlign w:val="subscript"/>
        </w:rPr>
        <w:t>6,6,6,14</w:t>
      </w:r>
      <w:r w:rsidRPr="0052362C">
        <w:rPr>
          <w:b w:val="0"/>
          <w:color w:val="auto"/>
          <w:sz w:val="22"/>
          <w:szCs w:val="22"/>
        </w:rPr>
        <w:t>]</w:t>
      </w:r>
      <w:r w:rsidRPr="0052362C">
        <w:rPr>
          <w:b w:val="0"/>
          <w:color w:val="auto"/>
          <w:sz w:val="22"/>
          <w:szCs w:val="22"/>
          <w:vertAlign w:val="superscript"/>
        </w:rPr>
        <w:t xml:space="preserve">+ </w:t>
      </w:r>
      <w:r w:rsidRPr="0052362C">
        <w:rPr>
          <w:b w:val="0"/>
          <w:color w:val="auto"/>
          <w:sz w:val="22"/>
          <w:szCs w:val="22"/>
        </w:rPr>
        <w:t>analogue.</w:t>
      </w:r>
    </w:p>
    <w:p w14:paraId="26971672" w14:textId="77777777" w:rsidR="008B45F3" w:rsidRDefault="008B45F3">
      <w:pPr>
        <w:rPr>
          <w:b/>
          <w:sz w:val="24"/>
          <w:szCs w:val="24"/>
        </w:rPr>
        <w:sectPr w:rsidR="008B45F3" w:rsidSect="008B45F3">
          <w:pgSz w:w="16838" w:h="11906" w:orient="landscape"/>
          <w:pgMar w:top="1440" w:right="1440" w:bottom="1440" w:left="1440" w:header="708" w:footer="708" w:gutter="0"/>
          <w:cols w:space="708"/>
          <w:docGrid w:linePitch="360"/>
        </w:sectPr>
      </w:pPr>
    </w:p>
    <w:p w14:paraId="0D44ED55" w14:textId="77777777" w:rsidR="00B9434C" w:rsidRDefault="00B9434C" w:rsidP="00B9434C">
      <w:pPr>
        <w:rPr>
          <w:b/>
          <w:sz w:val="24"/>
          <w:szCs w:val="24"/>
        </w:rPr>
      </w:pPr>
      <w:r w:rsidRPr="008339AA">
        <w:rPr>
          <w:b/>
          <w:sz w:val="24"/>
          <w:szCs w:val="24"/>
        </w:rPr>
        <w:t>Energy-Resolved XPS: Ag Lα</w:t>
      </w:r>
      <w:r w:rsidR="00B62A06">
        <w:rPr>
          <w:b/>
          <w:sz w:val="24"/>
          <w:szCs w:val="24"/>
        </w:rPr>
        <w:t>’</w:t>
      </w:r>
      <w:r w:rsidRPr="008339AA">
        <w:rPr>
          <w:b/>
          <w:sz w:val="24"/>
          <w:szCs w:val="24"/>
        </w:rPr>
        <w:t xml:space="preserve"> X-ray source</w:t>
      </w:r>
    </w:p>
    <w:p w14:paraId="28519F29" w14:textId="6716D5A8" w:rsidR="00837E9C" w:rsidRPr="009C58F0" w:rsidRDefault="00837E9C" w:rsidP="00837E9C">
      <w:pPr>
        <w:jc w:val="both"/>
      </w:pPr>
      <w:r w:rsidRPr="009C58F0">
        <w:t>As previously mentioned a depth profile of an element within an ionic liquid can be obt</w:t>
      </w:r>
      <w:r w:rsidR="00A10541">
        <w:t>ained if two core photoelectron emissions</w:t>
      </w:r>
      <w:r w:rsidR="00D5205E" w:rsidRPr="009C58F0">
        <w:t xml:space="preserve"> from that</w:t>
      </w:r>
      <w:r w:rsidRPr="009C58F0">
        <w:t xml:space="preserve"> element can be detected, most importantly they must also have a wide separation in energy.  By using the higher energy Ag Lα</w:t>
      </w:r>
      <w:r w:rsidR="00B62A06">
        <w:t>’</w:t>
      </w:r>
      <w:r w:rsidRPr="009C58F0">
        <w:t xml:space="preserve"> x-ray source photoelectron emissions at higher binding </w:t>
      </w:r>
      <w:r w:rsidR="001B178E" w:rsidRPr="009C58F0">
        <w:t xml:space="preserve">energy can be detected, </w:t>
      </w:r>
      <w:r w:rsidR="001B178E" w:rsidRPr="009C58F0">
        <w:fldChar w:fldCharType="begin"/>
      </w:r>
      <w:r w:rsidR="001B178E" w:rsidRPr="009C58F0">
        <w:instrText xml:space="preserve"> REF _Ref425258512 \h </w:instrText>
      </w:r>
      <w:r w:rsidR="009C58F0">
        <w:instrText xml:space="preserve"> \* MERGEFORMAT </w:instrText>
      </w:r>
      <w:r w:rsidR="001B178E" w:rsidRPr="009C58F0">
        <w:fldChar w:fldCharType="separate"/>
      </w:r>
      <w:r w:rsidR="002C157F" w:rsidRPr="00115139">
        <w:t xml:space="preserve">Figure </w:t>
      </w:r>
      <w:r w:rsidR="002C157F">
        <w:rPr>
          <w:noProof/>
        </w:rPr>
        <w:t>3</w:t>
      </w:r>
      <w:r w:rsidR="001B178E" w:rsidRPr="009C58F0">
        <w:fldChar w:fldCharType="end"/>
      </w:r>
      <w:r w:rsidRPr="009C58F0">
        <w:t xml:space="preserve">.  </w:t>
      </w:r>
      <w:r w:rsidR="00DE6333">
        <w:t>From this i</w:t>
      </w:r>
      <w:r w:rsidRPr="009C58F0">
        <w:t>t can be seen that a depth profile can be obtained for the sulfur atom of the [NTf</w:t>
      </w:r>
      <w:r w:rsidRPr="009C58F0">
        <w:rPr>
          <w:vertAlign w:val="subscript"/>
        </w:rPr>
        <w:t>2</w:t>
      </w:r>
      <w:r w:rsidRPr="009C58F0">
        <w:t>]</w:t>
      </w:r>
      <w:r w:rsidRPr="009C58F0">
        <w:rPr>
          <w:vertAlign w:val="superscript"/>
        </w:rPr>
        <w:t>-</w:t>
      </w:r>
      <w:r w:rsidRPr="009C58F0">
        <w:t xml:space="preserve"> anion for each ionic liquid through comparison of the S </w:t>
      </w:r>
      <w:r w:rsidR="002E34B7" w:rsidRPr="009C58F0">
        <w:t>1s and S 2p photoelectron peaks.</w:t>
      </w:r>
      <w:r w:rsidR="00CC3A14">
        <w:t xml:space="preserve">  It is </w:t>
      </w:r>
      <w:r w:rsidR="000947F0">
        <w:t>important</w:t>
      </w:r>
      <w:r w:rsidR="00CC3A14">
        <w:t xml:space="preserve"> to </w:t>
      </w:r>
      <w:r w:rsidR="000947F0">
        <w:t>note</w:t>
      </w:r>
      <w:r w:rsidR="00CC3A14">
        <w:t xml:space="preserve"> that this approach does not require any geometry change to the sample</w:t>
      </w:r>
      <w:r w:rsidR="004A7373">
        <w:t>,</w:t>
      </w:r>
      <w:r w:rsidR="00CC3A14">
        <w:t xml:space="preserve"> </w:t>
      </w:r>
      <w:r w:rsidR="00CC3A14">
        <w:rPr>
          <w:i/>
        </w:rPr>
        <w:t>i.e.</w:t>
      </w:r>
      <w:r w:rsidR="00CC3A14">
        <w:t xml:space="preserve"> all spectra are recorded at a fixed emission angle where θ = 0°, consequently any error </w:t>
      </w:r>
      <w:r w:rsidR="004A7373">
        <w:t xml:space="preserve">introduced </w:t>
      </w:r>
      <w:r w:rsidR="00216294">
        <w:t>by a change in</w:t>
      </w:r>
      <w:r w:rsidR="004A7373">
        <w:t xml:space="preserve"> geometry is removed.</w:t>
      </w:r>
      <w:r w:rsidR="00CC3A14">
        <w:t xml:space="preserve">   </w:t>
      </w:r>
      <w:r w:rsidR="005A2D5D" w:rsidRPr="009C58F0">
        <w:t xml:space="preserve"> </w:t>
      </w:r>
    </w:p>
    <w:p w14:paraId="5E53B418" w14:textId="77777777" w:rsidR="00D53D52" w:rsidRPr="009C58F0" w:rsidRDefault="002E34B7" w:rsidP="00837E9C">
      <w:pPr>
        <w:jc w:val="both"/>
      </w:pPr>
      <w:r w:rsidRPr="009C58F0">
        <w:t>This technique</w:t>
      </w:r>
      <w:r w:rsidR="005A2D5D" w:rsidRPr="009C58F0">
        <w:t>, termed Energy-Resolved XPS (ERXPS),</w:t>
      </w:r>
      <w:r w:rsidRPr="009C58F0">
        <w:t xml:space="preserve"> is based on the fact that the depth from which a photoelectron is able to escape is dependent upon the kinetic energy of the photoelectron.</w:t>
      </w:r>
      <w:r w:rsidR="00D53D52" w:rsidRPr="009C58F0">
        <w:t xml:space="preserve">  A higher kinetic energy will allow the photoelectron to travel for a longer distance in the sample without experiencing energy loss </w:t>
      </w:r>
      <w:r w:rsidR="00D5205E" w:rsidRPr="009C58F0">
        <w:t xml:space="preserve">through collisions </w:t>
      </w:r>
      <w:r w:rsidR="00D53D52" w:rsidRPr="009C58F0">
        <w:rPr>
          <w:i/>
        </w:rPr>
        <w:t>i.e.</w:t>
      </w:r>
      <w:r w:rsidR="00D53D52" w:rsidRPr="009C58F0">
        <w:t xml:space="preserve"> </w:t>
      </w:r>
      <w:r w:rsidR="00D5205E" w:rsidRPr="009C58F0">
        <w:t xml:space="preserve">it has a </w:t>
      </w:r>
      <w:r w:rsidR="00D53D52" w:rsidRPr="009C58F0">
        <w:t>longer attenuation length, λ</w:t>
      </w:r>
      <w:r w:rsidR="00D53D52" w:rsidRPr="009C58F0">
        <w:rPr>
          <w:vertAlign w:val="subscript"/>
        </w:rPr>
        <w:t>AL</w:t>
      </w:r>
      <w:r w:rsidR="00D53D52" w:rsidRPr="009C58F0">
        <w:t>.</w:t>
      </w:r>
      <w:r w:rsidR="00CC3A14">
        <w:t xml:space="preserve">   </w:t>
      </w:r>
      <w:r w:rsidR="00D53D52" w:rsidRPr="009C58F0">
        <w:t xml:space="preserve">  </w:t>
      </w:r>
    </w:p>
    <w:p w14:paraId="4C30F281" w14:textId="77777777" w:rsidR="001463F2" w:rsidRPr="009C58F0" w:rsidRDefault="004A4D7A" w:rsidP="00837E9C">
      <w:pPr>
        <w:jc w:val="both"/>
      </w:pPr>
      <w:r w:rsidRPr="009C58F0">
        <w:t xml:space="preserve">From </w:t>
      </w:r>
      <w:r w:rsidR="001B178E" w:rsidRPr="009C58F0">
        <w:fldChar w:fldCharType="begin"/>
      </w:r>
      <w:r w:rsidR="001B178E" w:rsidRPr="009C58F0">
        <w:instrText xml:space="preserve"> REF _Ref425927953 \h </w:instrText>
      </w:r>
      <w:r w:rsidR="009C58F0">
        <w:instrText xml:space="preserve"> \* MERGEFORMAT </w:instrText>
      </w:r>
      <w:r w:rsidR="001B178E" w:rsidRPr="009C58F0">
        <w:fldChar w:fldCharType="separate"/>
      </w:r>
      <w:r w:rsidR="002C157F" w:rsidRPr="00C56FB9">
        <w:t xml:space="preserve">Table </w:t>
      </w:r>
      <w:r w:rsidR="002C157F" w:rsidRPr="00C56FB9">
        <w:rPr>
          <w:noProof/>
        </w:rPr>
        <w:t>4</w:t>
      </w:r>
      <w:r w:rsidR="001B178E" w:rsidRPr="009C58F0">
        <w:fldChar w:fldCharType="end"/>
      </w:r>
      <w:r w:rsidR="001B178E" w:rsidRPr="009C58F0">
        <w:t xml:space="preserve"> </w:t>
      </w:r>
      <w:r w:rsidRPr="009C58F0">
        <w:t>t</w:t>
      </w:r>
      <w:r w:rsidR="002E34B7" w:rsidRPr="009C58F0">
        <w:t xml:space="preserve">he binding energies </w:t>
      </w:r>
      <w:r w:rsidR="00C27F81" w:rsidRPr="009C58F0">
        <w:t>for</w:t>
      </w:r>
      <w:r w:rsidR="002E34B7" w:rsidRPr="009C58F0">
        <w:t xml:space="preserve"> S 2p and S 1s core orbitals </w:t>
      </w:r>
      <w:r w:rsidR="00C27F81" w:rsidRPr="009C58F0">
        <w:t xml:space="preserve">for all ionic liquids studied </w:t>
      </w:r>
      <w:r w:rsidR="002E34B7" w:rsidRPr="009C58F0">
        <w:t xml:space="preserve">are respectively </w:t>
      </w:r>
      <w:r w:rsidR="00D53D52" w:rsidRPr="009C58F0">
        <w:t xml:space="preserve">≈ </w:t>
      </w:r>
      <w:r w:rsidR="00C27F81" w:rsidRPr="009C58F0">
        <w:t>169</w:t>
      </w:r>
      <w:r w:rsidR="00D53D52" w:rsidRPr="009C58F0">
        <w:t xml:space="preserve"> eV and 2478 eV.   This corresponds to kinetic energies of S</w:t>
      </w:r>
      <w:r w:rsidR="00B62B86" w:rsidRPr="009C58F0">
        <w:t xml:space="preserve"> </w:t>
      </w:r>
      <w:r w:rsidR="00D53D52" w:rsidRPr="009C58F0">
        <w:t xml:space="preserve">2p </w:t>
      </w:r>
      <w:r w:rsidR="00DE6333">
        <w:t xml:space="preserve">≈ </w:t>
      </w:r>
      <w:r w:rsidR="00D53D52" w:rsidRPr="009C58F0">
        <w:t>2816 eV and S 1s</w:t>
      </w:r>
      <w:r w:rsidR="00DE6333">
        <w:t xml:space="preserve"> ≈</w:t>
      </w:r>
      <w:r w:rsidR="00D53D52" w:rsidRPr="009C58F0">
        <w:t xml:space="preserve"> 507 eV</w:t>
      </w:r>
      <w:r w:rsidR="00C27F81" w:rsidRPr="009C58F0">
        <w:t>.  Consequently,</w:t>
      </w:r>
      <w:r w:rsidR="00D5205E" w:rsidRPr="009C58F0">
        <w:t xml:space="preserve"> a photoelectron emitted from the S 2p orbital </w:t>
      </w:r>
      <w:r w:rsidR="00EF154E">
        <w:t xml:space="preserve">has a greater probability of escaping </w:t>
      </w:r>
      <w:r w:rsidR="00D5205E" w:rsidRPr="009C58F0">
        <w:t xml:space="preserve">from deeper in the sample than </w:t>
      </w:r>
      <w:r w:rsidR="001463F2" w:rsidRPr="009C58F0">
        <w:t xml:space="preserve">an S 1s photoelectron.  </w:t>
      </w:r>
      <w:r w:rsidR="00D5205E" w:rsidRPr="009C58F0">
        <w:t xml:space="preserve">The NIST Electron Effective-Attenuation-Length database was used to </w:t>
      </w:r>
      <w:r w:rsidR="00EF154E">
        <w:t>estimate</w:t>
      </w:r>
      <w:r w:rsidR="00EF154E" w:rsidRPr="009C58F0">
        <w:t xml:space="preserve"> </w:t>
      </w:r>
      <w:r w:rsidR="00D5205E" w:rsidRPr="009C58F0">
        <w:t>λ</w:t>
      </w:r>
      <w:r w:rsidR="00D5205E" w:rsidRPr="009C58F0">
        <w:rPr>
          <w:vertAlign w:val="subscript"/>
        </w:rPr>
        <w:t>AL</w:t>
      </w:r>
      <w:r w:rsidR="00EF154E">
        <w:rPr>
          <w:vertAlign w:val="subscript"/>
        </w:rPr>
        <w:t xml:space="preserve"> </w:t>
      </w:r>
      <w:r w:rsidR="00EF154E">
        <w:t>using the TPP-2M method</w:t>
      </w:r>
      <w:r w:rsidR="00D5205E" w:rsidRPr="009C58F0">
        <w:t xml:space="preserve"> for </w:t>
      </w:r>
      <w:r w:rsidR="001463F2" w:rsidRPr="009C58F0">
        <w:t>S 2p and S 1s photoelectrons for each ionic liquid studied to give approximate values of 5.</w:t>
      </w:r>
      <w:r w:rsidR="00611371">
        <w:t>3</w:t>
      </w:r>
      <w:r w:rsidR="001463F2" w:rsidRPr="009C58F0">
        <w:t xml:space="preserve"> nm and 1.4 nm respectively</w:t>
      </w:r>
      <w:r w:rsidR="00EF154E">
        <w:t xml:space="preserve">, see ESI for a full description of this procedure alongside estimated </w:t>
      </w:r>
      <w:r w:rsidR="00EF154E" w:rsidRPr="009C58F0">
        <w:t>λ</w:t>
      </w:r>
      <w:r w:rsidR="00EF154E" w:rsidRPr="009C58F0">
        <w:rPr>
          <w:vertAlign w:val="subscript"/>
        </w:rPr>
        <w:t>AL</w:t>
      </w:r>
      <w:r w:rsidR="00EF154E">
        <w:t xml:space="preserve"> values for each ionic liquid</w:t>
      </w:r>
      <w:r w:rsidR="001463F2" w:rsidRPr="009C58F0">
        <w:t>.</w:t>
      </w:r>
      <w:r w:rsidR="00971095" w:rsidRPr="009C58F0">
        <w:fldChar w:fldCharType="begin"/>
      </w:r>
      <w:r w:rsidR="00666488">
        <w:instrText xml:space="preserve"> ADDIN EN.CITE &lt;EndNote&gt;&lt;Cite&gt;&lt;Author&gt;Powell&lt;/Author&gt;&lt;Year&gt;2011&lt;/Year&gt;&lt;IDText&gt;NIST Electron Effective-Attenuation-Length Database - Version 1.3&lt;/IDText&gt;&lt;DisplayText&gt;&lt;style face="superscript"&gt;35&lt;/style&gt;&lt;/DisplayText&gt;&lt;record&gt;&lt;titles&gt;&lt;title&gt;NIST Electron Effective-Attenuation-Length Database - Version 1.3&lt;/title&gt;&lt;/titles&gt;&lt;contributors&gt;&lt;authors&gt;&lt;author&gt;Powell, C. J.&lt;/author&gt;&lt;author&gt;Jablonski, A.&lt;/author&gt;&lt;/authors&gt;&lt;/contributors&gt;&lt;added-date format="utc"&gt;1439902970&lt;/added-date&gt;&lt;pub-location&gt;Gaithersburg, MD&lt;/pub-location&gt;&lt;ref-type name="Book"&gt;6&lt;/ref-type&gt;&lt;dates&gt;&lt;year&gt;2011&lt;/year&gt;&lt;/dates&gt;&lt;rec-number&gt;157&lt;/rec-number&gt;&lt;publisher&gt;National Institute of Standards and Technology&lt;/publisher&gt;&lt;last-updated-date format="utc"&gt;1439903182&lt;/last-updated-date&gt;&lt;/record&gt;&lt;/Cite&gt;&lt;/EndNote&gt;</w:instrText>
      </w:r>
      <w:r w:rsidR="00971095" w:rsidRPr="009C58F0">
        <w:fldChar w:fldCharType="separate"/>
      </w:r>
      <w:r w:rsidR="00666488" w:rsidRPr="00666488">
        <w:rPr>
          <w:noProof/>
          <w:vertAlign w:val="superscript"/>
        </w:rPr>
        <w:t>35</w:t>
      </w:r>
      <w:r w:rsidR="00971095" w:rsidRPr="009C58F0">
        <w:fldChar w:fldCharType="end"/>
      </w:r>
      <w:r w:rsidR="001463F2" w:rsidRPr="009C58F0">
        <w:t xml:space="preserve"> </w:t>
      </w:r>
    </w:p>
    <w:p w14:paraId="0CD42D63" w14:textId="77777777" w:rsidR="00C355FD" w:rsidRPr="009C58F0" w:rsidRDefault="001463F2" w:rsidP="00837E9C">
      <w:pPr>
        <w:jc w:val="both"/>
      </w:pPr>
      <w:r w:rsidRPr="009C58F0">
        <w:t>The information depth (ID</w:t>
      </w:r>
      <w:r w:rsidR="00041FE3" w:rsidRPr="009C58F0">
        <w:t xml:space="preserve"> =3 λ</w:t>
      </w:r>
      <w:r w:rsidR="00041FE3" w:rsidRPr="009C58F0">
        <w:rPr>
          <w:vertAlign w:val="subscript"/>
        </w:rPr>
        <w:t>AL</w:t>
      </w:r>
      <w:r w:rsidRPr="009C58F0">
        <w:t>)</w:t>
      </w:r>
      <w:r w:rsidR="00041FE3" w:rsidRPr="009C58F0">
        <w:t xml:space="preserve"> is defined as the depth, within the sample, from which 95.7 % of the measured signal will originate.  It should be noted that attenuation length is used to describe the depth rather than inelastic mean free path (</w:t>
      </w:r>
      <w:r w:rsidR="004157DE" w:rsidRPr="009C58F0">
        <w:t>λ</w:t>
      </w:r>
      <w:r w:rsidR="00041FE3" w:rsidRPr="009C58F0">
        <w:rPr>
          <w:vertAlign w:val="subscript"/>
        </w:rPr>
        <w:t>IMFP</w:t>
      </w:r>
      <w:r w:rsidR="00041FE3" w:rsidRPr="009C58F0">
        <w:t>) as it does not include elastic scattering events which can cause overestimated depth.  Attenuation length is typically 20 % smaller than IMFP, and has been accounted for in the work described herein.</w:t>
      </w:r>
      <w:r w:rsidR="00971095" w:rsidRPr="009C58F0">
        <w:fldChar w:fldCharType="begin"/>
      </w:r>
      <w:r w:rsidR="00666488">
        <w:instrText xml:space="preserve"> ADDIN EN.CITE &lt;EndNote&gt;&lt;Cite&gt;&lt;Author&gt;Watts&lt;/Author&gt;&lt;Year&gt;2003&lt;/Year&gt;&lt;IDText&gt;An Introduction to Surface Analysis by XPS and AES&lt;/IDText&gt;&lt;DisplayText&gt;&lt;style face="superscript"&gt;40, 41&lt;/style&gt;&lt;/DisplayText&gt;&lt;record&gt;&lt;titles&gt;&lt;title&gt;An Introduction to Surface Analysis by XPS and AES&lt;/title&gt;&lt;/titles&gt;&lt;contributors&gt;&lt;authors&gt;&lt;author&gt;Watts, John F.&lt;/author&gt;&lt;author&gt;Wolstenholme, John&lt;/author&gt;&lt;/authors&gt;&lt;/contributors&gt;&lt;edition&gt;first edition&lt;/edition&gt;&lt;added-date format="utc"&gt;1369125988&lt;/added-date&gt;&lt;pub-location&gt;Great Britain&lt;/pub-location&gt;&lt;ref-type name="Book"&gt;6&lt;/ref-type&gt;&lt;dates&gt;&lt;year&gt;2003&lt;/year&gt;&lt;/dates&gt;&lt;rec-number&gt;38&lt;/rec-number&gt;&lt;publisher&gt;John Wiley &amp;amp; Sons Ltd&lt;/publisher&gt;&lt;last-updated-date format="utc"&gt;1369126231&lt;/last-updated-date&gt;&lt;/record&gt;&lt;/Cite&gt;&lt;Cite&gt;&lt;Author&gt;Briggs&lt;/Author&gt;&lt;Year&gt;2003&lt;/Year&gt;&lt;IDText&gt;Surface Analysis by Auger and X-ray Photoelectron Spectroscopy&lt;/IDText&gt;&lt;record&gt;&lt;titles&gt;&lt;title&gt;Surface Analysis by Auger and X-ray Photoelectron Spectroscopy&lt;/title&gt;&lt;/titles&gt;&lt;contributors&gt;&lt;authors&gt;&lt;author&gt;Briggs, D.&lt;/author&gt;&lt;author&gt;Grant, J. T.&lt;/author&gt;&lt;/authors&gt;&lt;/contributors&gt;&lt;added-date format="utc"&gt;1439903570&lt;/added-date&gt;&lt;pub-location&gt;Manchester&lt;/pub-location&gt;&lt;ref-type name="Book"&gt;6&lt;/ref-type&gt;&lt;dates&gt;&lt;year&gt;2003&lt;/year&gt;&lt;/dates&gt;&lt;rec-number&gt;158&lt;/rec-number&gt;&lt;publisher&gt;IM Publications LLP&lt;/publisher&gt;&lt;last-updated-date format="utc"&gt;1439903666&lt;/last-updated-date&gt;&lt;/record&gt;&lt;/Cite&gt;&lt;/EndNote&gt;</w:instrText>
      </w:r>
      <w:r w:rsidR="00971095" w:rsidRPr="009C58F0">
        <w:fldChar w:fldCharType="separate"/>
      </w:r>
      <w:r w:rsidR="00666488" w:rsidRPr="00666488">
        <w:rPr>
          <w:noProof/>
          <w:vertAlign w:val="superscript"/>
        </w:rPr>
        <w:t>40, 41</w:t>
      </w:r>
      <w:r w:rsidR="00971095" w:rsidRPr="009C58F0">
        <w:fldChar w:fldCharType="end"/>
      </w:r>
      <w:r w:rsidR="00041FE3" w:rsidRPr="009C58F0">
        <w:t xml:space="preserve">  </w:t>
      </w:r>
    </w:p>
    <w:p w14:paraId="42DDDF5E" w14:textId="77777777" w:rsidR="00C729E2" w:rsidRDefault="008559BD" w:rsidP="00837E9C">
      <w:pPr>
        <w:jc w:val="both"/>
      </w:pPr>
      <w:r w:rsidRPr="009C58F0">
        <w:t>Information depths were obtained using the calculated λ</w:t>
      </w:r>
      <w:r w:rsidRPr="009C58F0">
        <w:rPr>
          <w:vertAlign w:val="subscript"/>
        </w:rPr>
        <w:t>AL</w:t>
      </w:r>
      <w:r w:rsidRPr="009C58F0">
        <w:t xml:space="preserve"> values to give an S 1s ID = 4.2 nm and S 2p ID = 15.</w:t>
      </w:r>
      <w:r w:rsidR="00611371">
        <w:t>9</w:t>
      </w:r>
      <w:r w:rsidRPr="009C58F0">
        <w:t xml:space="preserve"> nm.  Consequently, the S 2p signal gives a “bulk sensitive” representation of the sulfur concentration in the sample, in contrast to the S 1s signal which gives a “surface sensitive” representation.</w:t>
      </w:r>
      <w:r w:rsidR="00B0058B">
        <w:t xml:space="preserve">  Due to the different cross-sections of the two sulfur orbitals (S 2p and S 1s), and hence different RSF values, a direct comparison of peak areas does not provide quantitative information upon sulfur surface enrichment within a sample.  To achieve this,</w:t>
      </w:r>
      <w:r w:rsidR="00A853FE">
        <w:t xml:space="preserve"> the </w:t>
      </w:r>
      <w:r w:rsidR="000D3961">
        <w:t xml:space="preserve">area </w:t>
      </w:r>
      <w:r w:rsidR="00A853FE">
        <w:t xml:space="preserve">ratio of S 2p: S 1s must first be determined for a homogeneously </w:t>
      </w:r>
      <w:r w:rsidR="00C729E2">
        <w:t>disordered ionic liquid</w:t>
      </w:r>
      <w:r w:rsidR="00EF154E">
        <w:t xml:space="preserve"> sample</w:t>
      </w:r>
      <w:r w:rsidR="00A853FE">
        <w:t>, this can then be used to construct the currently unknown RSF for the S 1s peak</w:t>
      </w:r>
      <w:r w:rsidR="000D3961">
        <w:t xml:space="preserve"> by multiplication of the known S 2p RSF by the appropriate factor</w:t>
      </w:r>
      <w:r w:rsidR="00EF154E">
        <w:t xml:space="preserve"> (obtained from area ratio of S 2p : S 1s)</w:t>
      </w:r>
      <w:r w:rsidR="00A853FE">
        <w:t xml:space="preserve">.  Once </w:t>
      </w:r>
      <w:r w:rsidR="00C729E2">
        <w:t>attained the S 1s and S 2p signals can be quantified and directly compared</w:t>
      </w:r>
      <w:r w:rsidR="00C729E2" w:rsidRPr="00C729E2">
        <w:t xml:space="preserve"> </w:t>
      </w:r>
      <w:r w:rsidR="00C729E2">
        <w:t>for any sample, thus providing a measure of sulfur surface enrichment.</w:t>
      </w:r>
      <w:r w:rsidR="00C66A2F" w:rsidRPr="00C66A2F">
        <w:t xml:space="preserve"> </w:t>
      </w:r>
      <w:r w:rsidR="00C66A2F">
        <w:t xml:space="preserve">However, as previously discussed many ionic liquids show significant surface ordering and therefore do not contain a homogeneous distribution of ions, thus the </w:t>
      </w:r>
      <w:r w:rsidR="00B83125">
        <w:t xml:space="preserve">confirmation </w:t>
      </w:r>
      <w:r w:rsidR="00C66A2F">
        <w:t xml:space="preserve">of an appropriate ionic liquid standard is currently underway in our laboratories.  </w:t>
      </w:r>
    </w:p>
    <w:p w14:paraId="54CF0006" w14:textId="720F870A" w:rsidR="00B0058B" w:rsidRDefault="008D61D9" w:rsidP="00837E9C">
      <w:pPr>
        <w:jc w:val="both"/>
      </w:pPr>
      <w:r>
        <w:t xml:space="preserve">As such, in this work a </w:t>
      </w:r>
      <w:r w:rsidR="00C66A2F">
        <w:t>qualitative</w:t>
      </w:r>
      <w:r>
        <w:t xml:space="preserve"> </w:t>
      </w:r>
      <w:r w:rsidR="00C66A2F">
        <w:t xml:space="preserve">approach </w:t>
      </w:r>
      <w:r>
        <w:t>is used to</w:t>
      </w:r>
      <w:r w:rsidR="00C66A2F">
        <w:t xml:space="preserve"> determine differences in sulfur surface enrichment between samples</w:t>
      </w:r>
      <w:r>
        <w:t>.</w:t>
      </w:r>
      <w:r w:rsidR="00C66A2F">
        <w:t xml:space="preserve">  By comparison of the peak area ratio of S </w:t>
      </w:r>
      <w:proofErr w:type="gramStart"/>
      <w:r w:rsidR="00C66A2F">
        <w:t>2p :</w:t>
      </w:r>
      <w:proofErr w:type="gramEnd"/>
      <w:r w:rsidR="00C66A2F">
        <w:t xml:space="preserve"> S 1s between different samples a relative depth profile can be obtained,</w:t>
      </w:r>
      <w:r w:rsidR="00C66A2F" w:rsidRPr="009C58F0">
        <w:t xml:space="preserve"> whereby the area for S 2p is effectively constant (as it is representative of the bulk) and the area for S 1s will vary with surface enrichment of sulfur</w:t>
      </w:r>
      <w:r w:rsidR="00C75E8C">
        <w:t xml:space="preserve"> thus affecting the ratio of S 2p: S 1s accordingly for each sample</w:t>
      </w:r>
      <w:r w:rsidR="00C66A2F" w:rsidRPr="009C58F0">
        <w:t>.</w:t>
      </w:r>
      <w:r w:rsidR="00C66A2F">
        <w:t xml:space="preserve">  Therefore, a comparison of this ratio between different samples will </w:t>
      </w:r>
      <w:r w:rsidR="000D3961">
        <w:t>show any</w:t>
      </w:r>
      <w:r w:rsidR="00C66A2F">
        <w:t xml:space="preserve"> differences in sulfur surface enrichment</w:t>
      </w:r>
      <w:r w:rsidR="000D3961">
        <w:t xml:space="preserve"> relative to each other</w:t>
      </w:r>
      <w:r w:rsidR="00C66A2F">
        <w:t>.</w:t>
      </w:r>
      <w:r w:rsidR="001A0A7D">
        <w:t xml:space="preserve">  In parallel</w:t>
      </w:r>
      <w:r w:rsidR="00CF7307">
        <w:t xml:space="preserve"> with the ARXPS study</w:t>
      </w:r>
      <w:r w:rsidR="00C11F44">
        <w:t>,</w:t>
      </w:r>
      <w:r w:rsidR="001A0A7D">
        <w:t xml:space="preserve"> [C</w:t>
      </w:r>
      <w:r w:rsidR="001A0A7D">
        <w:rPr>
          <w:vertAlign w:val="subscript"/>
        </w:rPr>
        <w:t>8</w:t>
      </w:r>
      <w:r w:rsidR="001A0A7D">
        <w:t>C</w:t>
      </w:r>
      <w:r w:rsidR="001A0A7D">
        <w:rPr>
          <w:vertAlign w:val="subscript"/>
        </w:rPr>
        <w:t>1</w:t>
      </w:r>
      <w:r w:rsidR="001A0A7D">
        <w:t>Pyrr][NTf</w:t>
      </w:r>
      <w:r w:rsidR="001A0A7D">
        <w:rPr>
          <w:vertAlign w:val="subscript"/>
        </w:rPr>
        <w:t>2</w:t>
      </w:r>
      <w:r w:rsidR="001A0A7D">
        <w:t>] was investigated by ERXPS as a reference</w:t>
      </w:r>
      <w:r w:rsidR="00C11F44">
        <w:t xml:space="preserve"> </w:t>
      </w:r>
      <w:r w:rsidR="001A0A7D">
        <w:t>as the surface enrichment and orientation preferences for this compound are well defined in the literature</w:t>
      </w:r>
      <w:r w:rsidR="00CF7307">
        <w:t xml:space="preserve"> by</w:t>
      </w:r>
      <w:r w:rsidR="001A0A7D">
        <w:t xml:space="preserve"> many </w:t>
      </w:r>
      <w:r w:rsidR="00CF7307">
        <w:t xml:space="preserve">different </w:t>
      </w:r>
      <w:r w:rsidR="001A0A7D">
        <w:t>techniques</w:t>
      </w:r>
      <w:r w:rsidR="00C0533A">
        <w:t>.</w:t>
      </w:r>
      <w:r w:rsidR="005B6E5D">
        <w:fldChar w:fldCharType="begin">
          <w:fldData xml:space="preserve">PEVuZE5vdGU+PENpdGU+PEF1dGhvcj5QYXJlZGVzPC9BdXRob3I+PFllYXI+MjAxNDwvWWVhcj48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</w:fldData>
        </w:fldChar>
      </w:r>
      <w:r w:rsidR="005B6E5D">
        <w:instrText xml:space="preserve"> ADDIN EN.CITE </w:instrText>
      </w:r>
      <w:r w:rsidR="005B6E5D">
        <w:fldChar w:fldCharType="begin">
          <w:fldData xml:space="preserve">PEVuZE5vdGU+PENpdGU+PEF1dGhvcj5QYXJlZGVzPC9BdXRob3I+PFllYXI+MjAxNDwvWWVhcj48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</w:fldData>
        </w:fldChar>
      </w:r>
      <w:r w:rsidR="005B6E5D">
        <w:instrText xml:space="preserve"> ADDIN EN.CITE.DATA </w:instrText>
      </w:r>
      <w:r w:rsidR="005B6E5D">
        <w:fldChar w:fldCharType="end"/>
      </w:r>
      <w:r w:rsidR="005B6E5D">
        <w:fldChar w:fldCharType="separate"/>
      </w:r>
      <w:r w:rsidR="005B6E5D" w:rsidRPr="005B6E5D">
        <w:rPr>
          <w:noProof/>
          <w:vertAlign w:val="superscript"/>
        </w:rPr>
        <w:t>5, 13, 31, 42-44</w:t>
      </w:r>
      <w:r w:rsidR="005B6E5D">
        <w:fldChar w:fldCharType="end"/>
      </w:r>
      <w:proofErr w:type="gramStart"/>
      <w:r w:rsidR="00C11F44">
        <w:t xml:space="preserve">  Subsequently</w:t>
      </w:r>
      <w:proofErr w:type="gramEnd"/>
      <w:r w:rsidR="00C11F44">
        <w:t xml:space="preserve">, it has been seen from these investigations that the surface structure for pyrrolidinium ionic liquids is analogous to their related imidazolium compounds; thus it is expected that </w:t>
      </w:r>
      <w:r w:rsidR="009E0769">
        <w:t xml:space="preserve">the trends exhibited by the pyrrolidinium cation </w:t>
      </w:r>
      <w:r w:rsidR="009379BA">
        <w:t xml:space="preserve">in ERXPS </w:t>
      </w:r>
      <w:r w:rsidR="009E0769">
        <w:t>would also prove representative for the imidazolium analogue</w:t>
      </w:r>
      <w:r w:rsidR="00C11F44">
        <w:t>.</w:t>
      </w:r>
    </w:p>
    <w:p w14:paraId="2440CF15" w14:textId="77777777" w:rsidR="009C58F0" w:rsidRPr="004157DE" w:rsidRDefault="005121DF" w:rsidP="004157DE">
      <w:pPr>
        <w:jc w:val="both"/>
        <w:rPr>
          <w:sz w:val="24"/>
          <w:szCs w:val="24"/>
        </w:rPr>
      </w:pPr>
      <w:r w:rsidRPr="009C58F0">
        <w:t>The S 2p and S 1s peak areas for each ionic liquid studied were measured from the respective survey spectra with an average taken for three different positions on the sample to obtain the peak ar</w:t>
      </w:r>
      <w:r w:rsidR="001B178E" w:rsidRPr="009C58F0">
        <w:t xml:space="preserve">ea ratio as presented in </w:t>
      </w:r>
      <w:r w:rsidR="001B178E" w:rsidRPr="009C58F0">
        <w:fldChar w:fldCharType="begin"/>
      </w:r>
      <w:r w:rsidR="001B178E" w:rsidRPr="009C58F0">
        <w:instrText xml:space="preserve"> REF _Ref427741482 \h </w:instrText>
      </w:r>
      <w:r w:rsidR="009C58F0">
        <w:instrText xml:space="preserve"> \* MERGEFORMAT </w:instrText>
      </w:r>
      <w:r w:rsidR="001B178E" w:rsidRPr="009C58F0">
        <w:fldChar w:fldCharType="separate"/>
      </w:r>
      <w:r w:rsidR="002C157F" w:rsidRPr="00C56FB9">
        <w:t xml:space="preserve">Table </w:t>
      </w:r>
      <w:r w:rsidR="002C157F" w:rsidRPr="00C56FB9">
        <w:rPr>
          <w:noProof/>
        </w:rPr>
        <w:t>5</w:t>
      </w:r>
      <w:r w:rsidR="001B178E" w:rsidRPr="009C58F0">
        <w:fldChar w:fldCharType="end"/>
      </w:r>
      <w:r w:rsidRPr="009C58F0">
        <w:t>.</w:t>
      </w:r>
      <w:r w:rsidR="00EC0D35" w:rsidRPr="009C58F0">
        <w:t xml:space="preserve">  </w:t>
      </w:r>
    </w:p>
    <w:p w14:paraId="6555177E" w14:textId="77777777" w:rsidR="00BD1E8A" w:rsidRPr="00B14E41" w:rsidRDefault="001B178E" w:rsidP="001A454A">
      <w:pPr>
        <w:pStyle w:val="Caption"/>
        <w:rPr>
          <w:color w:val="auto"/>
          <w:sz w:val="24"/>
          <w:szCs w:val="24"/>
        </w:rPr>
      </w:pPr>
      <w:bookmarkStart w:id="9" w:name="_Ref427741482"/>
      <w:proofErr w:type="gramStart"/>
      <w:r w:rsidRPr="001B178E">
        <w:rPr>
          <w:color w:val="auto"/>
          <w:sz w:val="24"/>
          <w:szCs w:val="24"/>
        </w:rPr>
        <w:t xml:space="preserve">Table </w:t>
      </w:r>
      <w:r w:rsidRPr="001B178E">
        <w:rPr>
          <w:color w:val="auto"/>
          <w:sz w:val="24"/>
          <w:szCs w:val="24"/>
        </w:rPr>
        <w:fldChar w:fldCharType="begin"/>
      </w:r>
      <w:r w:rsidRPr="001B178E">
        <w:rPr>
          <w:color w:val="auto"/>
          <w:sz w:val="24"/>
          <w:szCs w:val="24"/>
        </w:rPr>
        <w:instrText xml:space="preserve"> SEQ Table \* ARABIC </w:instrText>
      </w:r>
      <w:r w:rsidRPr="001B178E">
        <w:rPr>
          <w:color w:val="auto"/>
          <w:sz w:val="24"/>
          <w:szCs w:val="24"/>
        </w:rPr>
        <w:fldChar w:fldCharType="separate"/>
      </w:r>
      <w:r w:rsidR="002C157F">
        <w:rPr>
          <w:noProof/>
          <w:color w:val="auto"/>
          <w:sz w:val="24"/>
          <w:szCs w:val="24"/>
        </w:rPr>
        <w:t>5</w:t>
      </w:r>
      <w:r w:rsidRPr="001B178E">
        <w:rPr>
          <w:color w:val="auto"/>
          <w:sz w:val="24"/>
          <w:szCs w:val="24"/>
        </w:rPr>
        <w:fldChar w:fldCharType="end"/>
      </w:r>
      <w:bookmarkEnd w:id="9"/>
      <w:r w:rsidRPr="001B178E">
        <w:rPr>
          <w:color w:val="auto"/>
          <w:sz w:val="24"/>
          <w:szCs w:val="24"/>
        </w:rPr>
        <w:t>.</w:t>
      </w:r>
      <w:proofErr w:type="gramEnd"/>
      <w:r w:rsidRPr="001B178E">
        <w:rPr>
          <w:b w:val="0"/>
          <w:color w:val="auto"/>
          <w:sz w:val="22"/>
          <w:szCs w:val="22"/>
        </w:rPr>
        <w:t xml:space="preserve"> </w:t>
      </w:r>
      <w:r>
        <w:rPr>
          <w:b w:val="0"/>
          <w:color w:val="auto"/>
          <w:sz w:val="22"/>
          <w:szCs w:val="22"/>
        </w:rPr>
        <w:t xml:space="preserve">Ratio of S 2p to S 1s photoelectron emission peak area for the ionic liquids studied in this work.  Areas measured from survey spectra with an associated error of ± 5 %.  </w:t>
      </w:r>
    </w:p>
    <w:tbl>
      <w:tblPr>
        <w:tblStyle w:val="TableGrid"/>
        <w:tblW w:w="0" w:type="auto"/>
        <w:jc w:val="center"/>
        <w:tblLook w:val="04A0" w:firstRow="1" w:lastRow="0" w:firstColumn="1" w:lastColumn="0" w:noHBand="0" w:noVBand="1"/>
      </w:tblPr>
      <w:tblGrid>
        <w:gridCol w:w="1875"/>
        <w:gridCol w:w="3704"/>
      </w:tblGrid>
      <w:tr w:rsidR="00BD1E8A" w14:paraId="1B01EDD5" w14:textId="77777777" w:rsidTr="00BD1E8A">
        <w:trPr>
          <w:jc w:val="center"/>
        </w:trPr>
        <w:tc>
          <w:tcPr>
            <w:tcW w:w="1875" w:type="dxa"/>
            <w:tcBorders>
              <w:top w:val="double" w:sz="4" w:space="0" w:color="auto"/>
              <w:left w:val="single" w:sz="4" w:space="0" w:color="FFFFFF" w:themeColor="background1"/>
              <w:bottom w:val="double" w:sz="4" w:space="0" w:color="auto"/>
            </w:tcBorders>
          </w:tcPr>
          <w:p w14:paraId="0C7325D4" w14:textId="77777777" w:rsidR="00BD1E8A" w:rsidRPr="00BD1E8A" w:rsidRDefault="00BD1E8A" w:rsidP="00BD1E8A">
            <w:pPr>
              <w:jc w:val="center"/>
              <w:rPr>
                <w:sz w:val="24"/>
                <w:szCs w:val="24"/>
              </w:rPr>
            </w:pPr>
            <w:r>
              <w:rPr>
                <w:sz w:val="24"/>
                <w:szCs w:val="24"/>
              </w:rPr>
              <w:t>Ionic Liquid</w:t>
            </w:r>
          </w:p>
        </w:tc>
        <w:tc>
          <w:tcPr>
            <w:tcW w:w="3704" w:type="dxa"/>
            <w:tcBorders>
              <w:top w:val="double" w:sz="4" w:space="0" w:color="auto"/>
              <w:bottom w:val="double" w:sz="4" w:space="0" w:color="auto"/>
              <w:right w:val="single" w:sz="4" w:space="0" w:color="FFFFFF" w:themeColor="background1"/>
            </w:tcBorders>
          </w:tcPr>
          <w:p w14:paraId="387EDC74" w14:textId="77777777" w:rsidR="00BD1E8A" w:rsidRDefault="00BD1E8A" w:rsidP="00BD1E8A">
            <w:pPr>
              <w:jc w:val="center"/>
              <w:rPr>
                <w:sz w:val="24"/>
                <w:szCs w:val="24"/>
              </w:rPr>
            </w:pPr>
            <w:r>
              <w:rPr>
                <w:sz w:val="24"/>
                <w:szCs w:val="24"/>
              </w:rPr>
              <w:t>Photoelectron emissio</w:t>
            </w:r>
            <w:r w:rsidR="002D3DA3">
              <w:rPr>
                <w:sz w:val="24"/>
                <w:szCs w:val="24"/>
              </w:rPr>
              <w:t>n peak a</w:t>
            </w:r>
            <w:r>
              <w:rPr>
                <w:sz w:val="24"/>
                <w:szCs w:val="24"/>
              </w:rPr>
              <w:t>rea</w:t>
            </w:r>
          </w:p>
          <w:p w14:paraId="75DC2EF2" w14:textId="77777777" w:rsidR="00BD1E8A" w:rsidRPr="00BD1E8A" w:rsidRDefault="00BD1E8A" w:rsidP="00BD1E8A">
            <w:pPr>
              <w:jc w:val="center"/>
              <w:rPr>
                <w:sz w:val="24"/>
                <w:szCs w:val="24"/>
              </w:rPr>
            </w:pPr>
            <w:r>
              <w:rPr>
                <w:sz w:val="24"/>
                <w:szCs w:val="24"/>
              </w:rPr>
              <w:t>S 2p : S 1s</w:t>
            </w:r>
          </w:p>
        </w:tc>
      </w:tr>
      <w:tr w:rsidR="00BD1E8A" w14:paraId="48BB96D3" w14:textId="77777777" w:rsidTr="00BD1E8A">
        <w:trPr>
          <w:jc w:val="center"/>
        </w:trPr>
        <w:tc>
          <w:tcPr>
            <w:tcW w:w="1875" w:type="dxa"/>
            <w:tcBorders>
              <w:top w:val="double" w:sz="4" w:space="0" w:color="auto"/>
              <w:left w:val="single" w:sz="4" w:space="0" w:color="FFFFFF" w:themeColor="background1"/>
              <w:bottom w:val="single" w:sz="4" w:space="0" w:color="FFFFFF" w:themeColor="background1"/>
            </w:tcBorders>
          </w:tcPr>
          <w:p w14:paraId="340DB7DB" w14:textId="77777777" w:rsidR="00BD1E8A" w:rsidRPr="00BD1E8A" w:rsidRDefault="00BD1E8A" w:rsidP="00BD1E8A">
            <w:pPr>
              <w:jc w:val="center"/>
              <w:rPr>
                <w:sz w:val="24"/>
                <w:szCs w:val="24"/>
              </w:rPr>
            </w:pPr>
            <w:r>
              <w:rPr>
                <w:sz w:val="24"/>
                <w:szCs w:val="24"/>
              </w:rPr>
              <w:t>[N</w:t>
            </w:r>
            <w:r>
              <w:rPr>
                <w:sz w:val="24"/>
                <w:szCs w:val="24"/>
                <w:vertAlign w:val="subscript"/>
              </w:rPr>
              <w:t>4,4,4,1</w:t>
            </w:r>
            <w:r>
              <w:rPr>
                <w:sz w:val="24"/>
                <w:szCs w:val="24"/>
              </w:rPr>
              <w:t>][NTf</w:t>
            </w:r>
            <w:r>
              <w:rPr>
                <w:sz w:val="24"/>
                <w:szCs w:val="24"/>
                <w:vertAlign w:val="subscript"/>
              </w:rPr>
              <w:t>2</w:t>
            </w:r>
            <w:r>
              <w:rPr>
                <w:sz w:val="24"/>
                <w:szCs w:val="24"/>
              </w:rPr>
              <w:t>]</w:t>
            </w:r>
          </w:p>
        </w:tc>
        <w:tc>
          <w:tcPr>
            <w:tcW w:w="3704" w:type="dxa"/>
            <w:tcBorders>
              <w:top w:val="double" w:sz="4" w:space="0" w:color="auto"/>
              <w:bottom w:val="single" w:sz="4" w:space="0" w:color="FFFFFF" w:themeColor="background1"/>
              <w:right w:val="single" w:sz="4" w:space="0" w:color="FFFFFF" w:themeColor="background1"/>
            </w:tcBorders>
          </w:tcPr>
          <w:p w14:paraId="0D531E3C" w14:textId="77777777" w:rsidR="00BD1E8A" w:rsidRPr="00BD1E8A" w:rsidRDefault="00BD1E8A" w:rsidP="00BD1E8A">
            <w:pPr>
              <w:jc w:val="center"/>
              <w:rPr>
                <w:sz w:val="24"/>
                <w:szCs w:val="24"/>
              </w:rPr>
            </w:pPr>
            <w:r>
              <w:rPr>
                <w:sz w:val="24"/>
                <w:szCs w:val="24"/>
              </w:rPr>
              <w:t>1 : 20.5</w:t>
            </w:r>
          </w:p>
        </w:tc>
      </w:tr>
      <w:tr w:rsidR="00BD1E8A" w14:paraId="32EDFEC0" w14:textId="77777777" w:rsidTr="00BD1E8A">
        <w:trPr>
          <w:jc w:val="center"/>
        </w:trPr>
        <w:tc>
          <w:tcPr>
            <w:tcW w:w="1875" w:type="dxa"/>
            <w:tcBorders>
              <w:top w:val="single" w:sz="4" w:space="0" w:color="FFFFFF" w:themeColor="background1"/>
              <w:left w:val="single" w:sz="4" w:space="0" w:color="FFFFFF" w:themeColor="background1"/>
              <w:bottom w:val="single" w:sz="4" w:space="0" w:color="FFFFFF" w:themeColor="background1"/>
            </w:tcBorders>
          </w:tcPr>
          <w:p w14:paraId="5F95EAE0" w14:textId="77777777" w:rsidR="00BD1E8A" w:rsidRPr="00BD1E8A" w:rsidRDefault="00BD1E8A" w:rsidP="00BD1E8A">
            <w:pPr>
              <w:jc w:val="center"/>
              <w:rPr>
                <w:sz w:val="24"/>
                <w:szCs w:val="24"/>
              </w:rPr>
            </w:pPr>
            <w:r>
              <w:rPr>
                <w:sz w:val="24"/>
                <w:szCs w:val="24"/>
              </w:rPr>
              <w:t>[C</w:t>
            </w:r>
            <w:r>
              <w:rPr>
                <w:sz w:val="24"/>
                <w:szCs w:val="24"/>
                <w:vertAlign w:val="subscript"/>
              </w:rPr>
              <w:t>8</w:t>
            </w:r>
            <w:r>
              <w:rPr>
                <w:sz w:val="24"/>
                <w:szCs w:val="24"/>
              </w:rPr>
              <w:t>C</w:t>
            </w:r>
            <w:r>
              <w:rPr>
                <w:sz w:val="24"/>
                <w:szCs w:val="24"/>
                <w:vertAlign w:val="subscript"/>
              </w:rPr>
              <w:t>1</w:t>
            </w:r>
            <w:r>
              <w:rPr>
                <w:sz w:val="24"/>
                <w:szCs w:val="24"/>
              </w:rPr>
              <w:t>Pyrr][NTf</w:t>
            </w:r>
            <w:r>
              <w:rPr>
                <w:sz w:val="24"/>
                <w:szCs w:val="24"/>
                <w:vertAlign w:val="subscript"/>
              </w:rPr>
              <w:t>2</w:t>
            </w:r>
            <w:r>
              <w:rPr>
                <w:sz w:val="24"/>
                <w:szCs w:val="24"/>
              </w:rPr>
              <w:t>]</w:t>
            </w:r>
          </w:p>
        </w:tc>
        <w:tc>
          <w:tcPr>
            <w:tcW w:w="3704" w:type="dxa"/>
            <w:tcBorders>
              <w:top w:val="single" w:sz="4" w:space="0" w:color="FFFFFF" w:themeColor="background1"/>
              <w:bottom w:val="single" w:sz="4" w:space="0" w:color="FFFFFF" w:themeColor="background1"/>
              <w:right w:val="single" w:sz="4" w:space="0" w:color="FFFFFF" w:themeColor="background1"/>
            </w:tcBorders>
          </w:tcPr>
          <w:p w14:paraId="1560857E" w14:textId="77777777" w:rsidR="00BD1E8A" w:rsidRPr="00BD1E8A" w:rsidRDefault="00BD1E8A" w:rsidP="00BD1E8A">
            <w:pPr>
              <w:jc w:val="center"/>
              <w:rPr>
                <w:sz w:val="24"/>
                <w:szCs w:val="24"/>
              </w:rPr>
            </w:pPr>
            <w:r>
              <w:rPr>
                <w:sz w:val="24"/>
                <w:szCs w:val="24"/>
              </w:rPr>
              <w:t>1 : 17.7</w:t>
            </w:r>
          </w:p>
        </w:tc>
      </w:tr>
      <w:tr w:rsidR="00BD1E8A" w14:paraId="2DEF2D28" w14:textId="77777777" w:rsidTr="00BD1E8A">
        <w:trPr>
          <w:jc w:val="center"/>
        </w:trPr>
        <w:tc>
          <w:tcPr>
            <w:tcW w:w="1875" w:type="dxa"/>
            <w:tcBorders>
              <w:top w:val="single" w:sz="4" w:space="0" w:color="FFFFFF" w:themeColor="background1"/>
              <w:left w:val="single" w:sz="4" w:space="0" w:color="FFFFFF" w:themeColor="background1"/>
              <w:bottom w:val="single" w:sz="4" w:space="0" w:color="FFFFFF" w:themeColor="background1"/>
            </w:tcBorders>
          </w:tcPr>
          <w:p w14:paraId="6F52ECA1" w14:textId="77777777" w:rsidR="00BD1E8A" w:rsidRPr="00BD1E8A" w:rsidRDefault="00BD1E8A" w:rsidP="00BD1E8A">
            <w:pPr>
              <w:jc w:val="center"/>
              <w:rPr>
                <w:sz w:val="24"/>
                <w:szCs w:val="24"/>
              </w:rPr>
            </w:pPr>
            <w:r>
              <w:rPr>
                <w:sz w:val="24"/>
                <w:szCs w:val="24"/>
              </w:rPr>
              <w:t>[P</w:t>
            </w:r>
            <w:r>
              <w:rPr>
                <w:sz w:val="24"/>
                <w:szCs w:val="24"/>
                <w:vertAlign w:val="subscript"/>
              </w:rPr>
              <w:t>4,4,4,1</w:t>
            </w:r>
            <w:r>
              <w:rPr>
                <w:sz w:val="24"/>
                <w:szCs w:val="24"/>
              </w:rPr>
              <w:t>][NTf</w:t>
            </w:r>
            <w:r>
              <w:rPr>
                <w:sz w:val="24"/>
                <w:szCs w:val="24"/>
                <w:vertAlign w:val="subscript"/>
              </w:rPr>
              <w:t>2</w:t>
            </w:r>
            <w:r>
              <w:rPr>
                <w:sz w:val="24"/>
                <w:szCs w:val="24"/>
              </w:rPr>
              <w:t>]</w:t>
            </w:r>
          </w:p>
        </w:tc>
        <w:tc>
          <w:tcPr>
            <w:tcW w:w="3704" w:type="dxa"/>
            <w:tcBorders>
              <w:top w:val="single" w:sz="4" w:space="0" w:color="FFFFFF" w:themeColor="background1"/>
              <w:bottom w:val="single" w:sz="4" w:space="0" w:color="FFFFFF" w:themeColor="background1"/>
              <w:right w:val="single" w:sz="4" w:space="0" w:color="FFFFFF" w:themeColor="background1"/>
            </w:tcBorders>
          </w:tcPr>
          <w:p w14:paraId="5B4CD75F" w14:textId="77777777" w:rsidR="00BD1E8A" w:rsidRPr="00BD1E8A" w:rsidRDefault="00BD1E8A" w:rsidP="00BD1E8A">
            <w:pPr>
              <w:jc w:val="center"/>
              <w:rPr>
                <w:sz w:val="24"/>
                <w:szCs w:val="24"/>
              </w:rPr>
            </w:pPr>
            <w:r>
              <w:rPr>
                <w:sz w:val="24"/>
                <w:szCs w:val="24"/>
              </w:rPr>
              <w:t>1 : 14.1</w:t>
            </w:r>
          </w:p>
        </w:tc>
      </w:tr>
      <w:tr w:rsidR="00BD1E8A" w14:paraId="46E3F701" w14:textId="77777777" w:rsidTr="00BD1E8A">
        <w:trPr>
          <w:jc w:val="center"/>
        </w:trPr>
        <w:tc>
          <w:tcPr>
            <w:tcW w:w="1875" w:type="dxa"/>
            <w:tcBorders>
              <w:top w:val="single" w:sz="4" w:space="0" w:color="FFFFFF" w:themeColor="background1"/>
              <w:left w:val="single" w:sz="4" w:space="0" w:color="FFFFFF" w:themeColor="background1"/>
              <w:bottom w:val="single" w:sz="4" w:space="0" w:color="FFFFFF" w:themeColor="background1"/>
            </w:tcBorders>
          </w:tcPr>
          <w:p w14:paraId="4BA4229C" w14:textId="77777777" w:rsidR="00BD1E8A" w:rsidRPr="00BD1E8A" w:rsidRDefault="00BD1E8A" w:rsidP="00BD1E8A">
            <w:pPr>
              <w:jc w:val="center"/>
              <w:rPr>
                <w:sz w:val="24"/>
                <w:szCs w:val="24"/>
              </w:rPr>
            </w:pPr>
            <w:r>
              <w:rPr>
                <w:sz w:val="24"/>
                <w:szCs w:val="24"/>
              </w:rPr>
              <w:t>[N</w:t>
            </w:r>
            <w:r>
              <w:rPr>
                <w:sz w:val="24"/>
                <w:szCs w:val="24"/>
                <w:vertAlign w:val="subscript"/>
              </w:rPr>
              <w:t>6,6,6,14</w:t>
            </w:r>
            <w:r>
              <w:rPr>
                <w:sz w:val="24"/>
                <w:szCs w:val="24"/>
              </w:rPr>
              <w:t>][NTf</w:t>
            </w:r>
            <w:r>
              <w:rPr>
                <w:sz w:val="24"/>
                <w:szCs w:val="24"/>
                <w:vertAlign w:val="subscript"/>
              </w:rPr>
              <w:t>2</w:t>
            </w:r>
            <w:r>
              <w:rPr>
                <w:sz w:val="24"/>
                <w:szCs w:val="24"/>
              </w:rPr>
              <w:t>]</w:t>
            </w:r>
          </w:p>
        </w:tc>
        <w:tc>
          <w:tcPr>
            <w:tcW w:w="3704" w:type="dxa"/>
            <w:tcBorders>
              <w:top w:val="single" w:sz="4" w:space="0" w:color="FFFFFF" w:themeColor="background1"/>
              <w:bottom w:val="single" w:sz="4" w:space="0" w:color="FFFFFF" w:themeColor="background1"/>
              <w:right w:val="single" w:sz="4" w:space="0" w:color="FFFFFF" w:themeColor="background1"/>
            </w:tcBorders>
          </w:tcPr>
          <w:p w14:paraId="72D094A8" w14:textId="77777777" w:rsidR="00BD1E8A" w:rsidRPr="00BD1E8A" w:rsidRDefault="00BD1E8A" w:rsidP="00BD1E8A">
            <w:pPr>
              <w:jc w:val="center"/>
              <w:rPr>
                <w:sz w:val="24"/>
                <w:szCs w:val="24"/>
              </w:rPr>
            </w:pPr>
            <w:r>
              <w:rPr>
                <w:sz w:val="24"/>
                <w:szCs w:val="24"/>
              </w:rPr>
              <w:t>1 : 13.9</w:t>
            </w:r>
          </w:p>
        </w:tc>
      </w:tr>
      <w:tr w:rsidR="00BD1E8A" w14:paraId="6F7FF162" w14:textId="77777777" w:rsidTr="00BD1E8A">
        <w:trPr>
          <w:jc w:val="center"/>
        </w:trPr>
        <w:tc>
          <w:tcPr>
            <w:tcW w:w="1875" w:type="dxa"/>
            <w:tcBorders>
              <w:top w:val="single" w:sz="4" w:space="0" w:color="FFFFFF" w:themeColor="background1"/>
              <w:left w:val="single" w:sz="4" w:space="0" w:color="FFFFFF" w:themeColor="background1"/>
              <w:bottom w:val="double" w:sz="4" w:space="0" w:color="auto"/>
            </w:tcBorders>
          </w:tcPr>
          <w:p w14:paraId="3287B283" w14:textId="77777777" w:rsidR="00BD1E8A" w:rsidRPr="00BD1E8A" w:rsidRDefault="00BD1E8A" w:rsidP="00BD1E8A">
            <w:pPr>
              <w:jc w:val="center"/>
              <w:rPr>
                <w:sz w:val="24"/>
                <w:szCs w:val="24"/>
              </w:rPr>
            </w:pPr>
            <w:r>
              <w:rPr>
                <w:sz w:val="24"/>
                <w:szCs w:val="24"/>
              </w:rPr>
              <w:t>[P</w:t>
            </w:r>
            <w:r>
              <w:rPr>
                <w:sz w:val="24"/>
                <w:szCs w:val="24"/>
                <w:vertAlign w:val="subscript"/>
              </w:rPr>
              <w:t>6,6,6,14</w:t>
            </w:r>
            <w:r>
              <w:rPr>
                <w:sz w:val="24"/>
                <w:szCs w:val="24"/>
              </w:rPr>
              <w:t>][NTf</w:t>
            </w:r>
            <w:r>
              <w:rPr>
                <w:sz w:val="24"/>
                <w:szCs w:val="24"/>
                <w:vertAlign w:val="subscript"/>
              </w:rPr>
              <w:t>2</w:t>
            </w:r>
            <w:r>
              <w:rPr>
                <w:sz w:val="24"/>
                <w:szCs w:val="24"/>
              </w:rPr>
              <w:t>]</w:t>
            </w:r>
          </w:p>
        </w:tc>
        <w:tc>
          <w:tcPr>
            <w:tcW w:w="3704" w:type="dxa"/>
            <w:tcBorders>
              <w:top w:val="single" w:sz="4" w:space="0" w:color="FFFFFF" w:themeColor="background1"/>
              <w:bottom w:val="double" w:sz="4" w:space="0" w:color="auto"/>
              <w:right w:val="single" w:sz="4" w:space="0" w:color="FFFFFF" w:themeColor="background1"/>
            </w:tcBorders>
          </w:tcPr>
          <w:p w14:paraId="1AD81A91" w14:textId="77777777" w:rsidR="00BD1E8A" w:rsidRPr="00BD1E8A" w:rsidRDefault="00BD1E8A" w:rsidP="00BD1E8A">
            <w:pPr>
              <w:jc w:val="center"/>
              <w:rPr>
                <w:sz w:val="24"/>
                <w:szCs w:val="24"/>
              </w:rPr>
            </w:pPr>
            <w:r>
              <w:rPr>
                <w:sz w:val="24"/>
                <w:szCs w:val="24"/>
              </w:rPr>
              <w:t>1 : 13.8</w:t>
            </w:r>
          </w:p>
        </w:tc>
      </w:tr>
    </w:tbl>
    <w:p w14:paraId="1A5C2C19" w14:textId="77777777" w:rsidR="00BD1E8A" w:rsidRPr="008C631F" w:rsidRDefault="00BD1E8A" w:rsidP="00B9434C">
      <w:pPr>
        <w:rPr>
          <w:b/>
          <w:sz w:val="24"/>
          <w:szCs w:val="24"/>
        </w:rPr>
      </w:pPr>
    </w:p>
    <w:p w14:paraId="5D147959" w14:textId="66FDA20A" w:rsidR="008B45F3" w:rsidRPr="009C58F0" w:rsidRDefault="00EC0D35" w:rsidP="00D55CA3">
      <w:pPr>
        <w:jc w:val="both"/>
      </w:pPr>
      <w:r w:rsidRPr="009C58F0">
        <w:t xml:space="preserve">It is apparent that </w:t>
      </w:r>
      <w:r w:rsidR="00D42E94">
        <w:t>the concentration</w:t>
      </w:r>
      <w:r w:rsidR="00D42E94" w:rsidRPr="009C58F0">
        <w:t xml:space="preserve"> </w:t>
      </w:r>
      <w:r w:rsidRPr="009C58F0">
        <w:t>of the [NTf</w:t>
      </w:r>
      <w:r w:rsidRPr="009C58F0">
        <w:rPr>
          <w:vertAlign w:val="subscript"/>
        </w:rPr>
        <w:t>2</w:t>
      </w:r>
      <w:r w:rsidRPr="009C58F0">
        <w:t>]</w:t>
      </w:r>
      <w:r w:rsidRPr="009C58F0">
        <w:rPr>
          <w:vertAlign w:val="superscript"/>
        </w:rPr>
        <w:t>-</w:t>
      </w:r>
      <w:r w:rsidRPr="009C58F0">
        <w:t xml:space="preserve"> anion</w:t>
      </w:r>
      <w:r w:rsidR="00D42E94">
        <w:t xml:space="preserve"> in the near-surface region</w:t>
      </w:r>
      <w:r w:rsidRPr="009C58F0">
        <w:t xml:space="preserve"> appears highly dependent upon the structure of the cation.  </w:t>
      </w:r>
      <w:r w:rsidR="009E2D97" w:rsidRPr="009C58F0">
        <w:t xml:space="preserve">A greater </w:t>
      </w:r>
      <w:proofErr w:type="gramStart"/>
      <w:r w:rsidR="009E2D97" w:rsidRPr="009C58F0">
        <w:t xml:space="preserve">surface </w:t>
      </w:r>
      <w:r w:rsidR="00D42E94">
        <w:t xml:space="preserve"> presence</w:t>
      </w:r>
      <w:proofErr w:type="gramEnd"/>
      <w:r w:rsidR="00D42E94" w:rsidRPr="009C58F0">
        <w:t xml:space="preserve"> </w:t>
      </w:r>
      <w:r w:rsidR="009E2D97" w:rsidRPr="009C58F0">
        <w:t>of sulfur is observed for [N</w:t>
      </w:r>
      <w:r w:rsidR="009E2D97" w:rsidRPr="009C58F0">
        <w:rPr>
          <w:vertAlign w:val="subscript"/>
        </w:rPr>
        <w:t>4,4,4,1</w:t>
      </w:r>
      <w:r w:rsidR="009E2D97" w:rsidRPr="009C58F0">
        <w:t>][NTf</w:t>
      </w:r>
      <w:r w:rsidR="009E2D97" w:rsidRPr="009C58F0">
        <w:rPr>
          <w:vertAlign w:val="subscript"/>
        </w:rPr>
        <w:t>2</w:t>
      </w:r>
      <w:r w:rsidR="009E2D97" w:rsidRPr="009C58F0">
        <w:t>] as the ratio of S 1s to S 2p is largest, this is closely followed by [C</w:t>
      </w:r>
      <w:r w:rsidR="009E2D97" w:rsidRPr="009C58F0">
        <w:rPr>
          <w:vertAlign w:val="subscript"/>
        </w:rPr>
        <w:t>8</w:t>
      </w:r>
      <w:r w:rsidR="009E2D97" w:rsidRPr="009C58F0">
        <w:t>C</w:t>
      </w:r>
      <w:r w:rsidR="009E2D97" w:rsidRPr="009C58F0">
        <w:rPr>
          <w:vertAlign w:val="subscript"/>
        </w:rPr>
        <w:t>1</w:t>
      </w:r>
      <w:r w:rsidR="009E2D97" w:rsidRPr="009C58F0">
        <w:t>Pyrr][NTf</w:t>
      </w:r>
      <w:r w:rsidR="009E2D97" w:rsidRPr="009C58F0">
        <w:rPr>
          <w:vertAlign w:val="subscript"/>
        </w:rPr>
        <w:t>2</w:t>
      </w:r>
      <w:r w:rsidR="00AD1281">
        <w:t>].  In contrast</w:t>
      </w:r>
      <w:r w:rsidR="009C5AC2" w:rsidRPr="009C58F0">
        <w:t>,</w:t>
      </w:r>
      <w:r w:rsidR="009E2D97" w:rsidRPr="009C58F0">
        <w:t xml:space="preserve"> the ionic liquids [N</w:t>
      </w:r>
      <w:r w:rsidR="009E2D97" w:rsidRPr="009C58F0">
        <w:rPr>
          <w:vertAlign w:val="subscript"/>
        </w:rPr>
        <w:t>6</w:t>
      </w:r>
      <w:proofErr w:type="gramStart"/>
      <w:r w:rsidR="009E2D97" w:rsidRPr="009C58F0">
        <w:rPr>
          <w:vertAlign w:val="subscript"/>
        </w:rPr>
        <w:t>,6,6,14</w:t>
      </w:r>
      <w:proofErr w:type="gramEnd"/>
      <w:r w:rsidR="009E2D97" w:rsidRPr="009C58F0">
        <w:t>][NTf</w:t>
      </w:r>
      <w:r w:rsidR="009E2D97" w:rsidRPr="009C58F0">
        <w:rPr>
          <w:vertAlign w:val="subscript"/>
        </w:rPr>
        <w:t>2</w:t>
      </w:r>
      <w:r w:rsidR="009E2D97" w:rsidRPr="009C58F0">
        <w:t>], [P</w:t>
      </w:r>
      <w:r w:rsidR="009E2D97" w:rsidRPr="009C58F0">
        <w:rPr>
          <w:vertAlign w:val="subscript"/>
        </w:rPr>
        <w:t>6,6,6,14</w:t>
      </w:r>
      <w:r w:rsidR="009E2D97" w:rsidRPr="009C58F0">
        <w:t>][NTf</w:t>
      </w:r>
      <w:r w:rsidR="009E2D97" w:rsidRPr="009C58F0">
        <w:rPr>
          <w:vertAlign w:val="subscript"/>
        </w:rPr>
        <w:t>2</w:t>
      </w:r>
      <w:r w:rsidR="009E2D97" w:rsidRPr="009C58F0">
        <w:t>] and [P</w:t>
      </w:r>
      <w:r w:rsidR="009E2D97" w:rsidRPr="009C58F0">
        <w:rPr>
          <w:vertAlign w:val="subscript"/>
        </w:rPr>
        <w:t>4,4,4,1</w:t>
      </w:r>
      <w:r w:rsidR="009E2D97" w:rsidRPr="009C58F0">
        <w:t>][NTf</w:t>
      </w:r>
      <w:r w:rsidR="009E2D97" w:rsidRPr="009C58F0">
        <w:rPr>
          <w:vertAlign w:val="subscript"/>
        </w:rPr>
        <w:t>2</w:t>
      </w:r>
      <w:r w:rsidR="009E2D97" w:rsidRPr="009C58F0">
        <w:t>]</w:t>
      </w:r>
      <w:r w:rsidR="005C4FBE" w:rsidRPr="009C58F0">
        <w:t xml:space="preserve"> all have a similar S 2p : S 1s ratio which is significantly lower than the values obtained for [N</w:t>
      </w:r>
      <w:r w:rsidR="005C4FBE" w:rsidRPr="009C58F0">
        <w:rPr>
          <w:vertAlign w:val="subscript"/>
        </w:rPr>
        <w:t>4,4,4,1</w:t>
      </w:r>
      <w:r w:rsidR="005C4FBE" w:rsidRPr="009C58F0">
        <w:t>][NTf</w:t>
      </w:r>
      <w:r w:rsidR="005C4FBE" w:rsidRPr="009C58F0">
        <w:rPr>
          <w:vertAlign w:val="subscript"/>
        </w:rPr>
        <w:t>2</w:t>
      </w:r>
      <w:r w:rsidR="005C4FBE" w:rsidRPr="009C58F0">
        <w:t>]  and [C</w:t>
      </w:r>
      <w:r w:rsidR="005C4FBE" w:rsidRPr="009C58F0">
        <w:rPr>
          <w:vertAlign w:val="subscript"/>
        </w:rPr>
        <w:t>8</w:t>
      </w:r>
      <w:r w:rsidR="005C4FBE" w:rsidRPr="009C58F0">
        <w:t>C</w:t>
      </w:r>
      <w:r w:rsidR="005C4FBE" w:rsidRPr="009C58F0">
        <w:rPr>
          <w:vertAlign w:val="subscript"/>
        </w:rPr>
        <w:t>1</w:t>
      </w:r>
      <w:r w:rsidR="005C4FBE" w:rsidRPr="009C58F0">
        <w:t>Pyrr][NTf</w:t>
      </w:r>
      <w:r w:rsidR="005C4FBE" w:rsidRPr="009C58F0">
        <w:rPr>
          <w:vertAlign w:val="subscript"/>
        </w:rPr>
        <w:t>2</w:t>
      </w:r>
      <w:r w:rsidR="005C4FBE" w:rsidRPr="009C58F0">
        <w:t xml:space="preserve">], thus </w:t>
      </w:r>
      <w:r w:rsidR="009E2D97" w:rsidRPr="009C58F0">
        <w:t xml:space="preserve">corresponding to a decrease in surface </w:t>
      </w:r>
      <w:r w:rsidR="0006035F">
        <w:t>concentration</w:t>
      </w:r>
      <w:r w:rsidR="0006035F" w:rsidRPr="009C58F0">
        <w:t xml:space="preserve"> </w:t>
      </w:r>
      <w:r w:rsidR="009E2D97" w:rsidRPr="009C58F0">
        <w:t>of the sulfur atom of</w:t>
      </w:r>
      <w:r w:rsidR="00F25E36" w:rsidRPr="009C58F0">
        <w:t xml:space="preserve"> the</w:t>
      </w:r>
      <w:r w:rsidR="009E2D97" w:rsidRPr="009C58F0">
        <w:t xml:space="preserve"> [NTf</w:t>
      </w:r>
      <w:r w:rsidR="009E2D97" w:rsidRPr="009C58F0">
        <w:rPr>
          <w:vertAlign w:val="subscript"/>
        </w:rPr>
        <w:t>2</w:t>
      </w:r>
      <w:r w:rsidR="009E2D97" w:rsidRPr="009C58F0">
        <w:t>]</w:t>
      </w:r>
      <w:r w:rsidR="009E2D97" w:rsidRPr="009C58F0">
        <w:rPr>
          <w:vertAlign w:val="superscript"/>
        </w:rPr>
        <w:t>-</w:t>
      </w:r>
      <w:r w:rsidR="009E2D97" w:rsidRPr="009C58F0">
        <w:t xml:space="preserve"> anion.</w:t>
      </w:r>
      <w:r w:rsidR="00F25E36" w:rsidRPr="009C58F0">
        <w:t xml:space="preserve">  It is interesting how this differenc</w:t>
      </w:r>
      <w:r w:rsidR="00AD1281">
        <w:t>e in behaviour</w:t>
      </w:r>
      <w:r w:rsidR="009C5AC2" w:rsidRPr="009C58F0">
        <w:t xml:space="preserve"> mirrors the trend obse</w:t>
      </w:r>
      <w:r w:rsidR="00AD1281">
        <w:t>rved in the angle-resolved studies</w:t>
      </w:r>
      <w:r w:rsidR="009C5AC2" w:rsidRPr="009C58F0">
        <w:t xml:space="preserve"> upon these ionic liquids as discussed previously.</w:t>
      </w:r>
    </w:p>
    <w:p w14:paraId="758022FF" w14:textId="2B3E3BF1" w:rsidR="00A679D8" w:rsidRPr="009C58F0" w:rsidRDefault="009C5AC2" w:rsidP="00A679D8">
      <w:pPr>
        <w:jc w:val="both"/>
      </w:pPr>
      <w:r w:rsidRPr="009C58F0">
        <w:t xml:space="preserve">An explanation for the differences in surface </w:t>
      </w:r>
      <w:r w:rsidR="0006035F">
        <w:t>concentration</w:t>
      </w:r>
      <w:r w:rsidR="0006035F" w:rsidRPr="009C58F0">
        <w:t xml:space="preserve"> </w:t>
      </w:r>
      <w:r w:rsidRPr="009C58F0">
        <w:t>of the [NTf</w:t>
      </w:r>
      <w:r w:rsidRPr="009C58F0">
        <w:rPr>
          <w:vertAlign w:val="subscript"/>
        </w:rPr>
        <w:t>2</w:t>
      </w:r>
      <w:r w:rsidRPr="009C58F0">
        <w:t>]</w:t>
      </w:r>
      <w:r w:rsidRPr="009C58F0">
        <w:rPr>
          <w:vertAlign w:val="superscript"/>
        </w:rPr>
        <w:t>-</w:t>
      </w:r>
      <w:r w:rsidRPr="009C58F0">
        <w:t xml:space="preserve"> sulfur</w:t>
      </w:r>
      <w:r w:rsidR="0006035F">
        <w:t xml:space="preserve"> in the near-surface region</w:t>
      </w:r>
      <w:r w:rsidRPr="009C58F0">
        <w:t xml:space="preserve"> can be provided through considering</w:t>
      </w:r>
      <w:r w:rsidR="00885C12" w:rsidRPr="009C58F0">
        <w:t xml:space="preserve"> the</w:t>
      </w:r>
      <w:r w:rsidRPr="009C58F0">
        <w:t xml:space="preserve"> difference in ordering at the ionic liquid/vacuum interface for these ionic liquids.</w:t>
      </w:r>
      <w:r w:rsidR="00885C12" w:rsidRPr="009C58F0">
        <w:t xml:space="preserve">  </w:t>
      </w:r>
      <w:r w:rsidR="00A679D8" w:rsidRPr="009C58F0">
        <w:t>As discussed in the section “Angle-Resolved XPS: Al Kα X-ray source” for [N</w:t>
      </w:r>
      <w:r w:rsidR="00A679D8" w:rsidRPr="009C58F0">
        <w:rPr>
          <w:vertAlign w:val="subscript"/>
        </w:rPr>
        <w:t>4</w:t>
      </w:r>
      <w:proofErr w:type="gramStart"/>
      <w:r w:rsidR="00A679D8" w:rsidRPr="009C58F0">
        <w:rPr>
          <w:vertAlign w:val="subscript"/>
        </w:rPr>
        <w:t>,4,4,1</w:t>
      </w:r>
      <w:proofErr w:type="gramEnd"/>
      <w:r w:rsidR="00A679D8" w:rsidRPr="009C58F0">
        <w:t>][NTf</w:t>
      </w:r>
      <w:r w:rsidR="00A679D8" w:rsidRPr="009C58F0">
        <w:rPr>
          <w:vertAlign w:val="subscript"/>
        </w:rPr>
        <w:t>2</w:t>
      </w:r>
      <w:r w:rsidR="00A679D8" w:rsidRPr="009C58F0">
        <w:t>] and [C</w:t>
      </w:r>
      <w:r w:rsidR="00A679D8" w:rsidRPr="009C58F0">
        <w:rPr>
          <w:vertAlign w:val="subscript"/>
        </w:rPr>
        <w:t>8</w:t>
      </w:r>
      <w:r w:rsidR="00A679D8" w:rsidRPr="009C58F0">
        <w:t>C</w:t>
      </w:r>
      <w:r w:rsidR="00A679D8" w:rsidRPr="009C58F0">
        <w:rPr>
          <w:vertAlign w:val="subscript"/>
        </w:rPr>
        <w:t>1</w:t>
      </w:r>
      <w:r w:rsidR="00A679D8" w:rsidRPr="009C58F0">
        <w:t>Pyrr][NTf</w:t>
      </w:r>
      <w:r w:rsidR="00A679D8" w:rsidRPr="009C58F0">
        <w:rPr>
          <w:vertAlign w:val="subscript"/>
        </w:rPr>
        <w:t>2</w:t>
      </w:r>
      <w:r w:rsidR="00A679D8" w:rsidRPr="009C58F0">
        <w:t>] the surface is constructed of an alkyl chain overlayer, with a sublayer of charge-bearing head groups residing underneath.  Therefore, the sulfur enrichment for [N</w:t>
      </w:r>
      <w:r w:rsidR="00A679D8" w:rsidRPr="009C58F0">
        <w:rPr>
          <w:vertAlign w:val="subscript"/>
        </w:rPr>
        <w:t>4</w:t>
      </w:r>
      <w:proofErr w:type="gramStart"/>
      <w:r w:rsidR="00A679D8" w:rsidRPr="009C58F0">
        <w:rPr>
          <w:vertAlign w:val="subscript"/>
        </w:rPr>
        <w:t>,4,4,1</w:t>
      </w:r>
      <w:proofErr w:type="gramEnd"/>
      <w:r w:rsidR="00A679D8" w:rsidRPr="009C58F0">
        <w:t>][NTf</w:t>
      </w:r>
      <w:r w:rsidR="00A679D8" w:rsidRPr="009C58F0">
        <w:rPr>
          <w:vertAlign w:val="subscript"/>
        </w:rPr>
        <w:t>2</w:t>
      </w:r>
      <w:r w:rsidR="00A679D8" w:rsidRPr="009C58F0">
        <w:t>] and [C</w:t>
      </w:r>
      <w:r w:rsidR="00A679D8" w:rsidRPr="009C58F0">
        <w:rPr>
          <w:vertAlign w:val="subscript"/>
        </w:rPr>
        <w:t>8</w:t>
      </w:r>
      <w:r w:rsidR="00A679D8" w:rsidRPr="009C58F0">
        <w:t>C</w:t>
      </w:r>
      <w:r w:rsidR="00A679D8" w:rsidRPr="009C58F0">
        <w:rPr>
          <w:vertAlign w:val="subscript"/>
        </w:rPr>
        <w:t>1</w:t>
      </w:r>
      <w:r w:rsidR="00A679D8" w:rsidRPr="009C58F0">
        <w:t>Pyrr][NTf</w:t>
      </w:r>
      <w:r w:rsidR="00A679D8" w:rsidRPr="009C58F0">
        <w:rPr>
          <w:vertAlign w:val="subscript"/>
        </w:rPr>
        <w:t>2</w:t>
      </w:r>
      <w:r w:rsidR="00A679D8" w:rsidRPr="009C58F0">
        <w:t>]</w:t>
      </w:r>
      <w:r w:rsidR="00EC0D35" w:rsidRPr="009C58F0">
        <w:t xml:space="preserve"> may arise </w:t>
      </w:r>
      <w:r w:rsidR="005C4FBE" w:rsidRPr="009C58F0">
        <w:t>through detection</w:t>
      </w:r>
      <w:r w:rsidR="00A679D8" w:rsidRPr="009C58F0">
        <w:t xml:space="preserve"> </w:t>
      </w:r>
      <w:r w:rsidR="005C4FBE" w:rsidRPr="009C58F0">
        <w:t>of</w:t>
      </w:r>
      <w:r w:rsidR="00A679D8" w:rsidRPr="009C58F0">
        <w:t xml:space="preserve"> the ionophilic sublayer of charged head groups </w:t>
      </w:r>
      <w:r w:rsidR="005C4FBE" w:rsidRPr="009C58F0">
        <w:t>which reside</w:t>
      </w:r>
      <w:r w:rsidR="00A679D8" w:rsidRPr="009C58F0">
        <w:t xml:space="preserve"> underneath the alkyl overlayer.</w:t>
      </w:r>
    </w:p>
    <w:p w14:paraId="4FCB7E68" w14:textId="6ECAF60C" w:rsidR="00707624" w:rsidRDefault="00A679D8" w:rsidP="00A679D8">
      <w:pPr>
        <w:jc w:val="both"/>
      </w:pPr>
      <w:r w:rsidRPr="009C58F0">
        <w:t>However, in the case of [N</w:t>
      </w:r>
      <w:r w:rsidRPr="009C58F0">
        <w:rPr>
          <w:vertAlign w:val="subscript"/>
        </w:rPr>
        <w:t>6,6,6,14</w:t>
      </w:r>
      <w:r w:rsidRPr="009C58F0">
        <w:t>][NTf</w:t>
      </w:r>
      <w:r w:rsidRPr="009C58F0">
        <w:rPr>
          <w:vertAlign w:val="subscript"/>
        </w:rPr>
        <w:t>2</w:t>
      </w:r>
      <w:r w:rsidRPr="009C58F0">
        <w:t>], [P</w:t>
      </w:r>
      <w:r w:rsidRPr="009C58F0">
        <w:rPr>
          <w:vertAlign w:val="subscript"/>
        </w:rPr>
        <w:t>6,6,6,14</w:t>
      </w:r>
      <w:r w:rsidRPr="009C58F0">
        <w:t>][NTf</w:t>
      </w:r>
      <w:r w:rsidRPr="009C58F0">
        <w:rPr>
          <w:vertAlign w:val="subscript"/>
        </w:rPr>
        <w:t>2</w:t>
      </w:r>
      <w:r w:rsidRPr="009C58F0">
        <w:t>] and [P</w:t>
      </w:r>
      <w:r w:rsidRPr="009C58F0">
        <w:rPr>
          <w:vertAlign w:val="subscript"/>
        </w:rPr>
        <w:t>4,4,4,1</w:t>
      </w:r>
      <w:r w:rsidRPr="009C58F0">
        <w:t>][NTf</w:t>
      </w:r>
      <w:r w:rsidRPr="009C58F0">
        <w:rPr>
          <w:vertAlign w:val="subscript"/>
        </w:rPr>
        <w:t>2</w:t>
      </w:r>
      <w:r w:rsidRPr="009C58F0">
        <w:t xml:space="preserve">] </w:t>
      </w:r>
      <w:r w:rsidR="005C4FBE" w:rsidRPr="009C58F0">
        <w:t xml:space="preserve">angle-resolved studies indicate that </w:t>
      </w:r>
      <w:r w:rsidRPr="009C58F0">
        <w:t xml:space="preserve">no such ordering occurs at the ionic liquid/vacuum interface and a </w:t>
      </w:r>
      <w:r w:rsidR="00282604" w:rsidRPr="009C58F0">
        <w:t>homogen</w:t>
      </w:r>
      <w:r w:rsidR="00AD1281">
        <w:t>e</w:t>
      </w:r>
      <w:r w:rsidR="00282604" w:rsidRPr="009C58F0">
        <w:t>ous distributio</w:t>
      </w:r>
      <w:r w:rsidR="005C4FBE" w:rsidRPr="009C58F0">
        <w:t xml:space="preserve">n of ions exists.  This is supported by a reduction of the S </w:t>
      </w:r>
      <w:proofErr w:type="gramStart"/>
      <w:r w:rsidR="005C4FBE" w:rsidRPr="009C58F0">
        <w:t>2p :</w:t>
      </w:r>
      <w:proofErr w:type="gramEnd"/>
      <w:r w:rsidR="005C4FBE" w:rsidRPr="009C58F0">
        <w:t xml:space="preserve"> S 1s ratio, which indicates a reduction in surface </w:t>
      </w:r>
      <w:r w:rsidR="0006035F">
        <w:t>concentration</w:t>
      </w:r>
      <w:r w:rsidR="0006035F" w:rsidRPr="009C58F0">
        <w:t xml:space="preserve"> </w:t>
      </w:r>
      <w:r w:rsidR="00AE3B38" w:rsidRPr="009C58F0">
        <w:t>of sulfur, and hence</w:t>
      </w:r>
      <w:r w:rsidR="005C4FBE" w:rsidRPr="009C58F0">
        <w:t xml:space="preserve"> a greater proportion of the sulfur signal arises from the bulk.</w:t>
      </w:r>
      <w:r w:rsidR="00306D27">
        <w:t xml:space="preserve">  Furthermore, as both ARXPS and ERXPS studies upon these ionic liquids provide evidence for a homogeneous distribution of ions, they could be used in future as an appropriate reference sample to estimate the S 1s RSF.  This would enable </w:t>
      </w:r>
      <w:r w:rsidR="00554696">
        <w:t>quantitative data on sulfur surface enrichment to be obtained through future ERXPS investigations.</w:t>
      </w:r>
      <w:r w:rsidR="0065351B">
        <w:t xml:space="preserve">  RSFs </w:t>
      </w:r>
      <w:r w:rsidR="00707624">
        <w:t xml:space="preserve">for these samples are not reported </w:t>
      </w:r>
      <w:proofErr w:type="gramStart"/>
      <w:r w:rsidR="00707624">
        <w:t>here</w:t>
      </w:r>
      <w:proofErr w:type="gramEnd"/>
      <w:r w:rsidR="00707624">
        <w:t xml:space="preserve"> as th</w:t>
      </w:r>
      <w:r w:rsidR="0065351B">
        <w:t xml:space="preserve">is study </w:t>
      </w:r>
      <w:r w:rsidR="00707624">
        <w:t xml:space="preserve">is limited to only a small subset of </w:t>
      </w:r>
      <w:r w:rsidR="0065351B">
        <w:t>ILs</w:t>
      </w:r>
      <w:r w:rsidR="00707624">
        <w:t xml:space="preserve">.  The perceived value of RSFs derived from such a small sample size is not great, however we are currently collecting data to make a comprehensive comparison of RSFs possible.  </w:t>
      </w:r>
    </w:p>
    <w:p w14:paraId="125A1F74" w14:textId="1477DF28" w:rsidR="00A0138E" w:rsidRPr="009C58F0" w:rsidRDefault="00F97BF5" w:rsidP="00A679D8">
      <w:pPr>
        <w:jc w:val="both"/>
      </w:pPr>
      <w:r w:rsidRPr="009C58F0">
        <w:t xml:space="preserve">Overall, the data obtained through </w:t>
      </w:r>
      <w:r w:rsidR="005A2D5D" w:rsidRPr="009C58F0">
        <w:t>ER</w:t>
      </w:r>
      <w:r w:rsidRPr="009C58F0">
        <w:t xml:space="preserve">XPS is not only supportive to </w:t>
      </w:r>
      <w:r w:rsidR="005A2D5D" w:rsidRPr="009C58F0">
        <w:t>AR</w:t>
      </w:r>
      <w:r w:rsidRPr="009C58F0">
        <w:t>XPS studies, but also additive to it.</w:t>
      </w:r>
      <w:r w:rsidR="00517C9C" w:rsidRPr="009C58F0">
        <w:t xml:space="preserve">  It is apparent that the surface </w:t>
      </w:r>
      <w:r w:rsidR="00A0138E" w:rsidRPr="009C58F0">
        <w:t>ordering</w:t>
      </w:r>
      <w:r w:rsidR="00517C9C" w:rsidRPr="009C58F0">
        <w:t xml:space="preserve"> of the [NTf</w:t>
      </w:r>
      <w:r w:rsidR="00517C9C" w:rsidRPr="009C58F0">
        <w:rPr>
          <w:vertAlign w:val="subscript"/>
        </w:rPr>
        <w:t>2</w:t>
      </w:r>
      <w:r w:rsidR="00517C9C" w:rsidRPr="009C58F0">
        <w:t>]</w:t>
      </w:r>
      <w:r w:rsidR="00517C9C" w:rsidRPr="009C58F0">
        <w:rPr>
          <w:vertAlign w:val="superscript"/>
        </w:rPr>
        <w:t>-</w:t>
      </w:r>
      <w:r w:rsidR="00517C9C" w:rsidRPr="009C58F0">
        <w:t xml:space="preserve"> anion is very dependent upon cation structure,</w:t>
      </w:r>
      <w:r w:rsidR="00AD1281">
        <w:t xml:space="preserve"> in which sulfur surface enrichment </w:t>
      </w:r>
      <w:r w:rsidR="00732D86">
        <w:t>occurs</w:t>
      </w:r>
      <w:r w:rsidR="00AD1281">
        <w:t xml:space="preserve"> for [C</w:t>
      </w:r>
      <w:r w:rsidR="00AD1281">
        <w:rPr>
          <w:vertAlign w:val="subscript"/>
        </w:rPr>
        <w:t>8</w:t>
      </w:r>
      <w:r w:rsidR="00AD1281">
        <w:t>C</w:t>
      </w:r>
      <w:r w:rsidR="00AD1281">
        <w:rPr>
          <w:vertAlign w:val="subscript"/>
        </w:rPr>
        <w:t>1</w:t>
      </w:r>
      <w:r w:rsidR="00AD1281">
        <w:t>Pyrr][NTf</w:t>
      </w:r>
      <w:r w:rsidR="00AD1281">
        <w:rPr>
          <w:vertAlign w:val="subscript"/>
        </w:rPr>
        <w:t>2</w:t>
      </w:r>
      <w:r w:rsidR="00AD1281">
        <w:t>] and [N</w:t>
      </w:r>
      <w:r w:rsidR="00AD1281">
        <w:rPr>
          <w:vertAlign w:val="subscript"/>
        </w:rPr>
        <w:t>4</w:t>
      </w:r>
      <w:proofErr w:type="gramStart"/>
      <w:r w:rsidR="00AD1281">
        <w:rPr>
          <w:vertAlign w:val="subscript"/>
        </w:rPr>
        <w:t>,4,4,1</w:t>
      </w:r>
      <w:proofErr w:type="gramEnd"/>
      <w:r w:rsidR="00AD1281">
        <w:t>][NTf</w:t>
      </w:r>
      <w:r w:rsidR="00AD1281">
        <w:rPr>
          <w:vertAlign w:val="subscript"/>
        </w:rPr>
        <w:t>2</w:t>
      </w:r>
      <w:r w:rsidR="00AD1281">
        <w:t xml:space="preserve">],and in corroboration with an ARXPS investigation it provides further evidence for </w:t>
      </w:r>
      <w:r w:rsidR="00517C9C" w:rsidRPr="009C58F0">
        <w:t>the wrapping of alky</w:t>
      </w:r>
      <w:r w:rsidR="00A0138E" w:rsidRPr="009C58F0">
        <w:t>l</w:t>
      </w:r>
      <w:r w:rsidR="00517C9C" w:rsidRPr="009C58F0">
        <w:t xml:space="preserve"> chains around the cationic core for long chain </w:t>
      </w:r>
      <w:r w:rsidR="00A0138E" w:rsidRPr="009C58F0">
        <w:t>ammonium and phosphonium systems</w:t>
      </w:r>
      <w:r w:rsidR="00517C9C" w:rsidRPr="009C58F0">
        <w:t>.</w:t>
      </w:r>
      <w:r w:rsidR="00CC3A14">
        <w:t xml:space="preserve">  </w:t>
      </w:r>
    </w:p>
    <w:p w14:paraId="26755FD0" w14:textId="77777777" w:rsidR="00F97BF5" w:rsidRPr="0022707F" w:rsidRDefault="00F97BF5" w:rsidP="00A679D8">
      <w:pPr>
        <w:jc w:val="both"/>
        <w:rPr>
          <w:b/>
          <w:sz w:val="24"/>
          <w:szCs w:val="24"/>
          <w:u w:val="single"/>
        </w:rPr>
      </w:pPr>
      <w:r w:rsidRPr="0022707F">
        <w:rPr>
          <w:b/>
          <w:sz w:val="24"/>
          <w:szCs w:val="24"/>
          <w:u w:val="single"/>
        </w:rPr>
        <w:t>Conclusion</w:t>
      </w:r>
    </w:p>
    <w:p w14:paraId="7FE96AA7" w14:textId="77777777" w:rsidR="00134178" w:rsidRPr="009C58F0" w:rsidRDefault="005A2D5D" w:rsidP="00A679D8">
      <w:pPr>
        <w:jc w:val="both"/>
      </w:pPr>
      <w:r w:rsidRPr="009C58F0">
        <w:t xml:space="preserve">Two depth profiling techniques </w:t>
      </w:r>
      <w:r w:rsidR="00046FFC" w:rsidRPr="009C58F0">
        <w:t>(ARXPS and ERXPS)</w:t>
      </w:r>
      <w:r w:rsidRPr="009C58F0">
        <w:t xml:space="preserve"> have been used to probe the cationic influence </w:t>
      </w:r>
      <w:r w:rsidR="00F330F9" w:rsidRPr="009C58F0">
        <w:t>on</w:t>
      </w:r>
      <w:r w:rsidRPr="009C58F0">
        <w:t xml:space="preserve"> the</w:t>
      </w:r>
      <w:r w:rsidR="00F330F9" w:rsidRPr="009C58F0">
        <w:t xml:space="preserve"> structure of the</w:t>
      </w:r>
      <w:r w:rsidRPr="009C58F0">
        <w:t xml:space="preserve"> ionic liquid/vacuum interface.</w:t>
      </w:r>
      <w:r w:rsidR="00046FFC" w:rsidRPr="009C58F0">
        <w:t xml:space="preserve">  An ARXPS study has shown that the degree of alkyl surface enrichment is dependent upon the type of cation used, whereby it is largest for constrained or short chain ammonium cations.  However, in the case of long chain ammonium and phosphonium systems, and also a short chain phosphonium analogue, </w:t>
      </w:r>
      <w:r w:rsidR="001A4F72" w:rsidRPr="009C58F0">
        <w:t>minimal</w:t>
      </w:r>
      <w:r w:rsidR="00046FFC" w:rsidRPr="009C58F0">
        <w:t xml:space="preserve"> surface ordering is observed, providing further evidence for the wrapping of alkyl chains around the cationic core in these systems</w:t>
      </w:r>
      <w:r w:rsidR="002623E4" w:rsidRPr="009C58F0">
        <w:t xml:space="preserve">, </w:t>
      </w:r>
      <w:r w:rsidR="00835F62">
        <w:t>resulting</w:t>
      </w:r>
      <w:r w:rsidR="002623E4" w:rsidRPr="009C58F0">
        <w:t xml:space="preserve"> in a homogen</w:t>
      </w:r>
      <w:r w:rsidR="00835F62">
        <w:t>e</w:t>
      </w:r>
      <w:r w:rsidR="002623E4" w:rsidRPr="009C58F0">
        <w:t>ous distribution of ions</w:t>
      </w:r>
      <w:r w:rsidR="00046FFC" w:rsidRPr="009C58F0">
        <w:t>.</w:t>
      </w:r>
    </w:p>
    <w:p w14:paraId="38AD7C6F" w14:textId="77777777" w:rsidR="002623E4" w:rsidRPr="009C58F0" w:rsidRDefault="00134178" w:rsidP="002623E4">
      <w:pPr>
        <w:jc w:val="both"/>
      </w:pPr>
      <w:r w:rsidRPr="009C58F0">
        <w:t>Additionally, we have described the use of an Ag Lα</w:t>
      </w:r>
      <w:r w:rsidR="00B62A06">
        <w:t>’</w:t>
      </w:r>
      <w:r w:rsidRPr="009C58F0">
        <w:t xml:space="preserve"> x-ray source for ionic liquid analysis.  </w:t>
      </w:r>
      <w:r w:rsidR="001A4F72" w:rsidRPr="009C58F0">
        <w:t>A c</w:t>
      </w:r>
      <w:r w:rsidRPr="009C58F0">
        <w:t xml:space="preserve">omparison of binding energies obtained </w:t>
      </w:r>
      <w:r w:rsidRPr="009C58F0">
        <w:rPr>
          <w:i/>
        </w:rPr>
        <w:t>via</w:t>
      </w:r>
      <w:r w:rsidRPr="009C58F0">
        <w:t xml:space="preserve"> this source against the Al Kα</w:t>
      </w:r>
      <w:r w:rsidR="002623E4" w:rsidRPr="009C58F0">
        <w:t xml:space="preserve"> source has</w:t>
      </w:r>
      <w:r w:rsidRPr="009C58F0">
        <w:t xml:space="preserve"> been made</w:t>
      </w:r>
      <w:r w:rsidR="002623E4" w:rsidRPr="009C58F0">
        <w:t xml:space="preserve"> and indicate that the Ag Lα</w:t>
      </w:r>
      <w:r w:rsidR="00B62A06">
        <w:t>’</w:t>
      </w:r>
      <w:r w:rsidR="002623E4" w:rsidRPr="009C58F0">
        <w:t xml:space="preserve"> source also provides robust chemical state analysis for ionic liquids, alongside characterising higher energy </w:t>
      </w:r>
      <w:r w:rsidR="00D42FE2">
        <w:t xml:space="preserve">core </w:t>
      </w:r>
      <w:r w:rsidR="002623E4" w:rsidRPr="009C58F0">
        <w:t xml:space="preserve">photoelectron emissions </w:t>
      </w:r>
      <w:r w:rsidR="002623E4" w:rsidRPr="00146770">
        <w:rPr>
          <w:i/>
        </w:rPr>
        <w:t>i.e.</w:t>
      </w:r>
      <w:r w:rsidR="002623E4" w:rsidRPr="009C58F0">
        <w:t xml:space="preserve"> S 1s and P 1s.</w:t>
      </w:r>
    </w:p>
    <w:p w14:paraId="728B7A39" w14:textId="77777777" w:rsidR="00CD67D9" w:rsidRDefault="00134178" w:rsidP="00F330F9">
      <w:pPr>
        <w:jc w:val="both"/>
      </w:pPr>
      <w:r w:rsidRPr="009C58F0">
        <w:t xml:space="preserve">Furthermore, we have demonstrated </w:t>
      </w:r>
      <w:r w:rsidR="002623E4" w:rsidRPr="009C58F0">
        <w:t>the use of the Ag Lα</w:t>
      </w:r>
      <w:r w:rsidR="00B62A06">
        <w:t>’</w:t>
      </w:r>
      <w:r w:rsidR="002623E4" w:rsidRPr="009C58F0">
        <w:t xml:space="preserve"> x-ray source </w:t>
      </w:r>
      <w:r w:rsidRPr="009C58F0">
        <w:t xml:space="preserve">in providing another depth profiling technique, ERXPS, to </w:t>
      </w:r>
      <w:r w:rsidR="001A4F72" w:rsidRPr="009C58F0">
        <w:t>measure</w:t>
      </w:r>
      <w:r w:rsidRPr="009C58F0">
        <w:t xml:space="preserve"> the dep</w:t>
      </w:r>
      <w:r w:rsidR="002623E4" w:rsidRPr="009C58F0">
        <w:t>th profile of the sulfur atom of</w:t>
      </w:r>
      <w:r w:rsidRPr="009C58F0">
        <w:t xml:space="preserve"> the [NTf</w:t>
      </w:r>
      <w:r w:rsidRPr="009C58F0">
        <w:rPr>
          <w:vertAlign w:val="subscript"/>
        </w:rPr>
        <w:t>2</w:t>
      </w:r>
      <w:r w:rsidRPr="009C58F0">
        <w:t>]</w:t>
      </w:r>
      <w:r w:rsidRPr="009C58F0">
        <w:rPr>
          <w:vertAlign w:val="superscript"/>
        </w:rPr>
        <w:t>-</w:t>
      </w:r>
      <w:r w:rsidRPr="009C58F0">
        <w:t xml:space="preserve"> anion.</w:t>
      </w:r>
      <w:r w:rsidR="001A4F72" w:rsidRPr="009C58F0">
        <w:t xml:space="preserve">  A cation</w:t>
      </w:r>
      <w:r w:rsidR="002623E4" w:rsidRPr="009C58F0">
        <w:t>ic</w:t>
      </w:r>
      <w:r w:rsidR="001A4F72" w:rsidRPr="009C58F0">
        <w:t xml:space="preserve"> dependence upon surface ordering of the anion was demonstrated, with similar trends observed as to those obtained through ARXPS.  It was found that both depth profiling techniques were supportive </w:t>
      </w:r>
      <w:r w:rsidR="002623E4" w:rsidRPr="009C58F0">
        <w:t>and additive to each other and provide evidence for a hydrocarbon-based shielding of the cationic core for cations of the type</w:t>
      </w:r>
      <w:r w:rsidR="00F330F9" w:rsidRPr="009C58F0">
        <w:t xml:space="preserve"> [N</w:t>
      </w:r>
      <w:r w:rsidR="00F330F9" w:rsidRPr="009C58F0">
        <w:rPr>
          <w:vertAlign w:val="subscript"/>
        </w:rPr>
        <w:t>6,6,6,14</w:t>
      </w:r>
      <w:r w:rsidR="00F330F9" w:rsidRPr="009C58F0">
        <w:t>]</w:t>
      </w:r>
      <w:r w:rsidR="00F330F9" w:rsidRPr="009C58F0">
        <w:rPr>
          <w:vertAlign w:val="superscript"/>
        </w:rPr>
        <w:t>+</w:t>
      </w:r>
      <w:r w:rsidR="00F330F9" w:rsidRPr="009C58F0">
        <w:t>,</w:t>
      </w:r>
      <w:r w:rsidR="002623E4" w:rsidRPr="009C58F0">
        <w:t xml:space="preserve"> </w:t>
      </w:r>
      <w:r w:rsidR="00F330F9" w:rsidRPr="009C58F0">
        <w:t>[P</w:t>
      </w:r>
      <w:r w:rsidR="00F330F9" w:rsidRPr="009C58F0">
        <w:rPr>
          <w:vertAlign w:val="subscript"/>
        </w:rPr>
        <w:t>6,6,6,14</w:t>
      </w:r>
      <w:r w:rsidR="00F330F9" w:rsidRPr="009C58F0">
        <w:t>]</w:t>
      </w:r>
      <w:r w:rsidR="00F330F9" w:rsidRPr="009C58F0">
        <w:rPr>
          <w:vertAlign w:val="superscript"/>
        </w:rPr>
        <w:t>+</w:t>
      </w:r>
      <w:r w:rsidR="00F330F9" w:rsidRPr="009C58F0">
        <w:t>, and [P</w:t>
      </w:r>
      <w:r w:rsidR="00F330F9" w:rsidRPr="009C58F0">
        <w:rPr>
          <w:vertAlign w:val="subscript"/>
        </w:rPr>
        <w:t>4,4,4,1</w:t>
      </w:r>
      <w:r w:rsidR="00F330F9" w:rsidRPr="009C58F0">
        <w:t>]</w:t>
      </w:r>
      <w:r w:rsidR="00F330F9" w:rsidRPr="009C58F0">
        <w:rPr>
          <w:vertAlign w:val="superscript"/>
        </w:rPr>
        <w:t>+</w:t>
      </w:r>
      <w:r w:rsidR="00F330F9" w:rsidRPr="009C58F0">
        <w:t>, in contrast to [C</w:t>
      </w:r>
      <w:r w:rsidR="00F330F9" w:rsidRPr="009C58F0">
        <w:rPr>
          <w:vertAlign w:val="subscript"/>
        </w:rPr>
        <w:t>8</w:t>
      </w:r>
      <w:r w:rsidR="00F330F9" w:rsidRPr="009C58F0">
        <w:t>C</w:t>
      </w:r>
      <w:r w:rsidR="00F330F9" w:rsidRPr="009C58F0">
        <w:rPr>
          <w:vertAlign w:val="subscript"/>
        </w:rPr>
        <w:t>1</w:t>
      </w:r>
      <w:r w:rsidR="00F330F9" w:rsidRPr="009C58F0">
        <w:t>Pyrr]</w:t>
      </w:r>
      <w:r w:rsidR="00F330F9" w:rsidRPr="009C58F0">
        <w:rPr>
          <w:vertAlign w:val="superscript"/>
        </w:rPr>
        <w:t>+</w:t>
      </w:r>
      <w:r w:rsidR="00F330F9" w:rsidRPr="009C58F0">
        <w:t xml:space="preserve"> and [N</w:t>
      </w:r>
      <w:r w:rsidR="00F330F9" w:rsidRPr="009C58F0">
        <w:rPr>
          <w:vertAlign w:val="subscript"/>
        </w:rPr>
        <w:t>4,4,4,1</w:t>
      </w:r>
      <w:r w:rsidR="00F330F9" w:rsidRPr="009C58F0">
        <w:t>]</w:t>
      </w:r>
      <w:r w:rsidR="00F330F9" w:rsidRPr="009C58F0">
        <w:rPr>
          <w:vertAlign w:val="superscript"/>
        </w:rPr>
        <w:t>+</w:t>
      </w:r>
      <w:r w:rsidR="00F330F9" w:rsidRPr="009C58F0">
        <w:t xml:space="preserve">  where the alkyl chains are extended away from the cationic core.</w:t>
      </w:r>
    </w:p>
    <w:p w14:paraId="6BDCDCFB" w14:textId="77777777" w:rsidR="00700D41" w:rsidRPr="0022707F" w:rsidRDefault="00700D41" w:rsidP="00700D41">
      <w:pPr>
        <w:jc w:val="both"/>
        <w:rPr>
          <w:b/>
          <w:sz w:val="24"/>
          <w:szCs w:val="24"/>
          <w:u w:val="single"/>
        </w:rPr>
      </w:pPr>
      <w:r w:rsidRPr="0022707F">
        <w:rPr>
          <w:b/>
          <w:sz w:val="24"/>
          <w:szCs w:val="24"/>
          <w:u w:val="single"/>
        </w:rPr>
        <w:t>Acknowledgements</w:t>
      </w:r>
    </w:p>
    <w:p w14:paraId="13168831" w14:textId="77777777" w:rsidR="00700D41" w:rsidRPr="009C58F0" w:rsidRDefault="00700D41" w:rsidP="00F330F9">
      <w:pPr>
        <w:jc w:val="both"/>
      </w:pPr>
      <w:r>
        <w:t>We thank the EPSRC (EP/K005138/1) for financial support and for provision of the Ionic Liquids XPS Facility</w:t>
      </w:r>
      <w:r w:rsidR="00C56FB9">
        <w:t xml:space="preserve">.  </w:t>
      </w:r>
      <w:r w:rsidR="00554696">
        <w:t>We gratefully acknowledge the Nottingham Nanotechnology and Nanoscience Centre (NNNC)</w:t>
      </w:r>
      <w:r w:rsidR="0031331B">
        <w:t xml:space="preserve"> XPS service.</w:t>
      </w:r>
      <w:r>
        <w:t xml:space="preserve">  We</w:t>
      </w:r>
      <w:r w:rsidR="0031331B">
        <w:t xml:space="preserve"> also thank</w:t>
      </w:r>
      <w:r>
        <w:t xml:space="preserve"> Cytec Inc. for the kind donation of samples of Cyphos 101 and Cyphos 108 precursor materials.  RKB acknowledges the University of Nottingham for financial support.  </w:t>
      </w:r>
    </w:p>
    <w:p w14:paraId="62736EC7" w14:textId="77777777" w:rsidR="00CD67D9" w:rsidRPr="0022707F" w:rsidRDefault="00CD67D9" w:rsidP="00CD67D9">
      <w:pPr>
        <w:rPr>
          <w:b/>
          <w:sz w:val="24"/>
          <w:szCs w:val="24"/>
          <w:u w:val="single"/>
        </w:rPr>
      </w:pPr>
      <w:r w:rsidRPr="0022707F">
        <w:rPr>
          <w:b/>
          <w:sz w:val="24"/>
          <w:szCs w:val="24"/>
          <w:u w:val="single"/>
        </w:rPr>
        <w:t>References</w:t>
      </w:r>
    </w:p>
    <w:p w14:paraId="016DC43A" w14:textId="77777777" w:rsidR="005B6E5D" w:rsidRPr="005B6E5D" w:rsidRDefault="00CD67D9" w:rsidP="005B6E5D">
      <w:pPr>
        <w:pStyle w:val="ListParagraph"/>
        <w:spacing w:after="0" w:line="240" w:lineRule="auto"/>
        <w:ind w:hanging="720"/>
        <w:rPr>
          <w:rFonts w:ascii="Calibri" w:hAnsi="Calibri"/>
          <w:noProof/>
          <w:szCs w:val="24"/>
        </w:rPr>
      </w:pPr>
      <w:r w:rsidRPr="00CD67D9">
        <w:rPr>
          <w:sz w:val="24"/>
          <w:szCs w:val="24"/>
        </w:rPr>
        <w:fldChar w:fldCharType="begin"/>
      </w:r>
      <w:r w:rsidRPr="00CD67D9">
        <w:rPr>
          <w:sz w:val="24"/>
          <w:szCs w:val="24"/>
        </w:rPr>
        <w:instrText xml:space="preserve"> ADDIN EN.REFLIST </w:instrText>
      </w:r>
      <w:r w:rsidRPr="00CD67D9">
        <w:rPr>
          <w:sz w:val="24"/>
          <w:szCs w:val="24"/>
        </w:rPr>
        <w:fldChar w:fldCharType="separate"/>
      </w:r>
      <w:bookmarkStart w:id="10" w:name="_ENREF_1"/>
      <w:r w:rsidR="005B6E5D" w:rsidRPr="005B6E5D">
        <w:rPr>
          <w:rFonts w:ascii="Calibri" w:hAnsi="Calibri"/>
          <w:noProof/>
          <w:szCs w:val="24"/>
        </w:rPr>
        <w:t>1.</w:t>
      </w:r>
      <w:r w:rsidR="005B6E5D" w:rsidRPr="005B6E5D">
        <w:rPr>
          <w:rFonts w:ascii="Calibri" w:hAnsi="Calibri"/>
          <w:noProof/>
          <w:szCs w:val="24"/>
        </w:rPr>
        <w:tab/>
        <w:t xml:space="preserve">C. Kolbeck, T. Cremer, K. R. J. Lovelock, N. Paape, P. S. Schulz, P. Wasserscheid, F. Maier and H.-P. Steinrück, </w:t>
      </w:r>
      <w:r w:rsidR="005B6E5D" w:rsidRPr="005B6E5D">
        <w:rPr>
          <w:rFonts w:ascii="Calibri" w:hAnsi="Calibri"/>
          <w:i/>
          <w:noProof/>
          <w:szCs w:val="24"/>
        </w:rPr>
        <w:t>J. Phys. Chem. B</w:t>
      </w:r>
      <w:r w:rsidR="005B6E5D" w:rsidRPr="005B6E5D">
        <w:rPr>
          <w:rFonts w:ascii="Calibri" w:hAnsi="Calibri"/>
          <w:noProof/>
          <w:szCs w:val="24"/>
        </w:rPr>
        <w:t xml:space="preserve">, 2009, </w:t>
      </w:r>
      <w:r w:rsidR="005B6E5D" w:rsidRPr="005B6E5D">
        <w:rPr>
          <w:rFonts w:ascii="Calibri" w:hAnsi="Calibri"/>
          <w:b/>
          <w:noProof/>
          <w:szCs w:val="24"/>
        </w:rPr>
        <w:t>113</w:t>
      </w:r>
      <w:r w:rsidR="005B6E5D" w:rsidRPr="005B6E5D">
        <w:rPr>
          <w:rFonts w:ascii="Calibri" w:hAnsi="Calibri"/>
          <w:noProof/>
          <w:szCs w:val="24"/>
        </w:rPr>
        <w:t>, 8682-8688.</w:t>
      </w:r>
      <w:bookmarkEnd w:id="10"/>
    </w:p>
    <w:p w14:paraId="6B0DA92E" w14:textId="77777777" w:rsidR="005B6E5D" w:rsidRPr="005B6E5D" w:rsidRDefault="005B6E5D" w:rsidP="005B6E5D">
      <w:pPr>
        <w:pStyle w:val="ListParagraph"/>
        <w:spacing w:after="0" w:line="240" w:lineRule="auto"/>
        <w:ind w:hanging="720"/>
        <w:rPr>
          <w:rFonts w:ascii="Calibri" w:hAnsi="Calibri"/>
          <w:noProof/>
          <w:szCs w:val="24"/>
        </w:rPr>
      </w:pPr>
      <w:bookmarkStart w:id="11" w:name="_ENREF_2"/>
      <w:r w:rsidRPr="005B6E5D">
        <w:rPr>
          <w:rFonts w:ascii="Calibri" w:hAnsi="Calibri"/>
          <w:noProof/>
          <w:szCs w:val="24"/>
        </w:rPr>
        <w:t>2.</w:t>
      </w:r>
      <w:r w:rsidRPr="005B6E5D">
        <w:rPr>
          <w:rFonts w:ascii="Calibri" w:hAnsi="Calibri"/>
          <w:noProof/>
          <w:szCs w:val="24"/>
        </w:rPr>
        <w:tab/>
        <w:t xml:space="preserve">K. R. J. Lovelock, C. Kolbeck, T. Cremer, N. Paape, P. S. Schulz, P. Wasserscheid, F. Maier and H.-P. Steinrück, </w:t>
      </w:r>
      <w:r w:rsidRPr="005B6E5D">
        <w:rPr>
          <w:rFonts w:ascii="Calibri" w:hAnsi="Calibri"/>
          <w:i/>
          <w:noProof/>
          <w:szCs w:val="24"/>
        </w:rPr>
        <w:t>J. Phys. Chem. B</w:t>
      </w:r>
      <w:r w:rsidRPr="005B6E5D">
        <w:rPr>
          <w:rFonts w:ascii="Calibri" w:hAnsi="Calibri"/>
          <w:noProof/>
          <w:szCs w:val="24"/>
        </w:rPr>
        <w:t xml:space="preserve">, 2009, </w:t>
      </w:r>
      <w:r w:rsidRPr="005B6E5D">
        <w:rPr>
          <w:rFonts w:ascii="Calibri" w:hAnsi="Calibri"/>
          <w:b/>
          <w:noProof/>
          <w:szCs w:val="24"/>
        </w:rPr>
        <w:t>113</w:t>
      </w:r>
      <w:r w:rsidRPr="005B6E5D">
        <w:rPr>
          <w:rFonts w:ascii="Calibri" w:hAnsi="Calibri"/>
          <w:noProof/>
          <w:szCs w:val="24"/>
        </w:rPr>
        <w:t>, 2854-2864.</w:t>
      </w:r>
      <w:bookmarkEnd w:id="11"/>
    </w:p>
    <w:p w14:paraId="062027D3" w14:textId="77777777" w:rsidR="005B6E5D" w:rsidRPr="005B6E5D" w:rsidRDefault="005B6E5D" w:rsidP="005B6E5D">
      <w:pPr>
        <w:pStyle w:val="ListParagraph"/>
        <w:spacing w:after="0" w:line="240" w:lineRule="auto"/>
        <w:ind w:hanging="720"/>
        <w:rPr>
          <w:rFonts w:ascii="Calibri" w:hAnsi="Calibri"/>
          <w:noProof/>
          <w:szCs w:val="24"/>
        </w:rPr>
      </w:pPr>
      <w:bookmarkStart w:id="12" w:name="_ENREF_3"/>
      <w:r w:rsidRPr="005B6E5D">
        <w:rPr>
          <w:rFonts w:ascii="Calibri" w:hAnsi="Calibri"/>
          <w:noProof/>
          <w:szCs w:val="24"/>
        </w:rPr>
        <w:t>3.</w:t>
      </w:r>
      <w:r w:rsidRPr="005B6E5D">
        <w:rPr>
          <w:rFonts w:ascii="Calibri" w:hAnsi="Calibri"/>
          <w:noProof/>
          <w:szCs w:val="24"/>
        </w:rPr>
        <w:tab/>
        <w:t xml:space="preserve">C. Kolbeck, M. Killian, F. Maier, N. Paape, P. Wasserscheid and H.-P. Steinrück, </w:t>
      </w:r>
      <w:r w:rsidRPr="005B6E5D">
        <w:rPr>
          <w:rFonts w:ascii="Calibri" w:hAnsi="Calibri"/>
          <w:i/>
          <w:noProof/>
          <w:szCs w:val="24"/>
        </w:rPr>
        <w:t>Langmuir</w:t>
      </w:r>
      <w:r w:rsidRPr="005B6E5D">
        <w:rPr>
          <w:rFonts w:ascii="Calibri" w:hAnsi="Calibri"/>
          <w:noProof/>
          <w:szCs w:val="24"/>
        </w:rPr>
        <w:t xml:space="preserve">, 2008, </w:t>
      </w:r>
      <w:r w:rsidRPr="005B6E5D">
        <w:rPr>
          <w:rFonts w:ascii="Calibri" w:hAnsi="Calibri"/>
          <w:b/>
          <w:noProof/>
          <w:szCs w:val="24"/>
        </w:rPr>
        <w:t>24</w:t>
      </w:r>
      <w:r w:rsidRPr="005B6E5D">
        <w:rPr>
          <w:rFonts w:ascii="Calibri" w:hAnsi="Calibri"/>
          <w:noProof/>
          <w:szCs w:val="24"/>
        </w:rPr>
        <w:t>, 9500-9507.</w:t>
      </w:r>
      <w:bookmarkEnd w:id="12"/>
    </w:p>
    <w:p w14:paraId="1AA48E11" w14:textId="77777777" w:rsidR="005B6E5D" w:rsidRPr="005B6E5D" w:rsidRDefault="005B6E5D" w:rsidP="005B6E5D">
      <w:pPr>
        <w:pStyle w:val="ListParagraph"/>
        <w:spacing w:after="0" w:line="240" w:lineRule="auto"/>
        <w:ind w:hanging="720"/>
        <w:rPr>
          <w:rFonts w:ascii="Calibri" w:hAnsi="Calibri"/>
          <w:noProof/>
          <w:szCs w:val="24"/>
        </w:rPr>
      </w:pPr>
      <w:bookmarkStart w:id="13" w:name="_ENREF_4"/>
      <w:r w:rsidRPr="005B6E5D">
        <w:rPr>
          <w:rFonts w:ascii="Calibri" w:hAnsi="Calibri"/>
          <w:noProof/>
          <w:szCs w:val="24"/>
        </w:rPr>
        <w:t>4.</w:t>
      </w:r>
      <w:r w:rsidRPr="005B6E5D">
        <w:rPr>
          <w:rFonts w:ascii="Calibri" w:hAnsi="Calibri"/>
          <w:noProof/>
          <w:szCs w:val="24"/>
        </w:rPr>
        <w:tab/>
        <w:t xml:space="preserve">F. Maier, T. Cremer, C. Kolbeck, K. R. J. Lovelock, N. Paape, P. S. Schulz, P. Wasserscheid and H.-P. Steinrück, </w:t>
      </w:r>
      <w:r w:rsidRPr="005B6E5D">
        <w:rPr>
          <w:rFonts w:ascii="Calibri" w:hAnsi="Calibri"/>
          <w:i/>
          <w:noProof/>
          <w:szCs w:val="24"/>
        </w:rPr>
        <w:t>Phys. Chem. Chem. Phys.</w:t>
      </w:r>
      <w:r w:rsidRPr="005B6E5D">
        <w:rPr>
          <w:rFonts w:ascii="Calibri" w:hAnsi="Calibri"/>
          <w:noProof/>
          <w:szCs w:val="24"/>
        </w:rPr>
        <w:t xml:space="preserve">, 2010, </w:t>
      </w:r>
      <w:r w:rsidRPr="005B6E5D">
        <w:rPr>
          <w:rFonts w:ascii="Calibri" w:hAnsi="Calibri"/>
          <w:b/>
          <w:noProof/>
          <w:szCs w:val="24"/>
        </w:rPr>
        <w:t>12</w:t>
      </w:r>
      <w:r w:rsidRPr="005B6E5D">
        <w:rPr>
          <w:rFonts w:ascii="Calibri" w:hAnsi="Calibri"/>
          <w:noProof/>
          <w:szCs w:val="24"/>
        </w:rPr>
        <w:t>, 1905-1915.</w:t>
      </w:r>
      <w:bookmarkEnd w:id="13"/>
    </w:p>
    <w:p w14:paraId="35EACF6F" w14:textId="77777777" w:rsidR="005B6E5D" w:rsidRPr="005B6E5D" w:rsidRDefault="005B6E5D" w:rsidP="005B6E5D">
      <w:pPr>
        <w:pStyle w:val="ListParagraph"/>
        <w:spacing w:after="0" w:line="240" w:lineRule="auto"/>
        <w:ind w:hanging="720"/>
        <w:rPr>
          <w:rFonts w:ascii="Calibri" w:hAnsi="Calibri"/>
          <w:noProof/>
          <w:szCs w:val="24"/>
        </w:rPr>
      </w:pPr>
      <w:bookmarkStart w:id="14" w:name="_ENREF_5"/>
      <w:r w:rsidRPr="005B6E5D">
        <w:rPr>
          <w:rFonts w:ascii="Calibri" w:hAnsi="Calibri"/>
          <w:noProof/>
          <w:szCs w:val="24"/>
        </w:rPr>
        <w:t>5.</w:t>
      </w:r>
      <w:r w:rsidRPr="005B6E5D">
        <w:rPr>
          <w:rFonts w:ascii="Calibri" w:hAnsi="Calibri"/>
          <w:noProof/>
          <w:szCs w:val="24"/>
        </w:rPr>
        <w:tab/>
        <w:t xml:space="preserve">S. Men, B. B. Hurisso, K. R. J. Lovelock and P. Licence, </w:t>
      </w:r>
      <w:r w:rsidRPr="005B6E5D">
        <w:rPr>
          <w:rFonts w:ascii="Calibri" w:hAnsi="Calibri"/>
          <w:i/>
          <w:noProof/>
          <w:szCs w:val="24"/>
        </w:rPr>
        <w:t>Phys. Chem. Chem. Phys.</w:t>
      </w:r>
      <w:r w:rsidRPr="005B6E5D">
        <w:rPr>
          <w:rFonts w:ascii="Calibri" w:hAnsi="Calibri"/>
          <w:noProof/>
          <w:szCs w:val="24"/>
        </w:rPr>
        <w:t xml:space="preserve">, 2012, </w:t>
      </w:r>
      <w:r w:rsidRPr="005B6E5D">
        <w:rPr>
          <w:rFonts w:ascii="Calibri" w:hAnsi="Calibri"/>
          <w:b/>
          <w:noProof/>
          <w:szCs w:val="24"/>
        </w:rPr>
        <w:t>14</w:t>
      </w:r>
      <w:r w:rsidRPr="005B6E5D">
        <w:rPr>
          <w:rFonts w:ascii="Calibri" w:hAnsi="Calibri"/>
          <w:noProof/>
          <w:szCs w:val="24"/>
        </w:rPr>
        <w:t>, 5229-5238.</w:t>
      </w:r>
      <w:bookmarkEnd w:id="14"/>
    </w:p>
    <w:p w14:paraId="0C24A414" w14:textId="77777777" w:rsidR="005B6E5D" w:rsidRPr="005B6E5D" w:rsidRDefault="005B6E5D" w:rsidP="005B6E5D">
      <w:pPr>
        <w:pStyle w:val="ListParagraph"/>
        <w:spacing w:after="0" w:line="240" w:lineRule="auto"/>
        <w:ind w:hanging="720"/>
        <w:rPr>
          <w:rFonts w:ascii="Calibri" w:hAnsi="Calibri"/>
          <w:noProof/>
          <w:szCs w:val="24"/>
        </w:rPr>
      </w:pPr>
      <w:bookmarkStart w:id="15" w:name="_ENREF_6"/>
      <w:r w:rsidRPr="005B6E5D">
        <w:rPr>
          <w:rFonts w:ascii="Calibri" w:hAnsi="Calibri"/>
          <w:noProof/>
          <w:szCs w:val="24"/>
        </w:rPr>
        <w:t>6.</w:t>
      </w:r>
      <w:r w:rsidRPr="005B6E5D">
        <w:rPr>
          <w:rFonts w:ascii="Calibri" w:hAnsi="Calibri"/>
          <w:noProof/>
          <w:szCs w:val="24"/>
        </w:rPr>
        <w:tab/>
        <w:t xml:space="preserve">C. Kolbeck, A. Deyko, T. Matsuda, F. T. U. Kohler, P. Wasserscheid, F. Maier and H. P. Steinruck, </w:t>
      </w:r>
      <w:r w:rsidRPr="005B6E5D">
        <w:rPr>
          <w:rFonts w:ascii="Calibri" w:hAnsi="Calibri"/>
          <w:i/>
          <w:noProof/>
          <w:szCs w:val="24"/>
        </w:rPr>
        <w:t>Chemphyschem</w:t>
      </w:r>
      <w:r w:rsidRPr="005B6E5D">
        <w:rPr>
          <w:rFonts w:ascii="Calibri" w:hAnsi="Calibri"/>
          <w:noProof/>
          <w:szCs w:val="24"/>
        </w:rPr>
        <w:t xml:space="preserve">, 2013, </w:t>
      </w:r>
      <w:r w:rsidRPr="005B6E5D">
        <w:rPr>
          <w:rFonts w:ascii="Calibri" w:hAnsi="Calibri"/>
          <w:b/>
          <w:noProof/>
          <w:szCs w:val="24"/>
        </w:rPr>
        <w:t>14</w:t>
      </w:r>
      <w:r w:rsidRPr="005B6E5D">
        <w:rPr>
          <w:rFonts w:ascii="Calibri" w:hAnsi="Calibri"/>
          <w:noProof/>
          <w:szCs w:val="24"/>
        </w:rPr>
        <w:t>, 3726-3730.</w:t>
      </w:r>
      <w:bookmarkEnd w:id="15"/>
    </w:p>
    <w:p w14:paraId="74B74311" w14:textId="77777777" w:rsidR="005B6E5D" w:rsidRPr="005B6E5D" w:rsidRDefault="005B6E5D" w:rsidP="005B6E5D">
      <w:pPr>
        <w:pStyle w:val="ListParagraph"/>
        <w:spacing w:after="0" w:line="240" w:lineRule="auto"/>
        <w:ind w:hanging="720"/>
        <w:rPr>
          <w:rFonts w:ascii="Calibri" w:hAnsi="Calibri"/>
          <w:noProof/>
          <w:szCs w:val="24"/>
        </w:rPr>
      </w:pPr>
      <w:bookmarkStart w:id="16" w:name="_ENREF_7"/>
      <w:r w:rsidRPr="005B6E5D">
        <w:rPr>
          <w:rFonts w:ascii="Calibri" w:hAnsi="Calibri"/>
          <w:noProof/>
          <w:szCs w:val="24"/>
        </w:rPr>
        <w:t>7.</w:t>
      </w:r>
      <w:r w:rsidRPr="005B6E5D">
        <w:rPr>
          <w:rFonts w:ascii="Calibri" w:hAnsi="Calibri"/>
          <w:noProof/>
          <w:szCs w:val="24"/>
        </w:rPr>
        <w:tab/>
        <w:t xml:space="preserve">C. Kolbeck, I. Niedermaier, A. Deyko, K. R. J. Lovelock, N. Taccardi, W. Wei, P. Wasserscheid, F. Maier and H.-P. Steinrück, </w:t>
      </w:r>
      <w:r w:rsidRPr="005B6E5D">
        <w:rPr>
          <w:rFonts w:ascii="Calibri" w:hAnsi="Calibri"/>
          <w:i/>
          <w:noProof/>
          <w:szCs w:val="24"/>
        </w:rPr>
        <w:t>Chem. Eur. J.</w:t>
      </w:r>
      <w:r w:rsidRPr="005B6E5D">
        <w:rPr>
          <w:rFonts w:ascii="Calibri" w:hAnsi="Calibri"/>
          <w:noProof/>
          <w:szCs w:val="24"/>
        </w:rPr>
        <w:t xml:space="preserve">, 2014, </w:t>
      </w:r>
      <w:r w:rsidRPr="005B6E5D">
        <w:rPr>
          <w:rFonts w:ascii="Calibri" w:hAnsi="Calibri"/>
          <w:b/>
          <w:noProof/>
          <w:szCs w:val="24"/>
        </w:rPr>
        <w:t>20</w:t>
      </w:r>
      <w:r w:rsidRPr="005B6E5D">
        <w:rPr>
          <w:rFonts w:ascii="Calibri" w:hAnsi="Calibri"/>
          <w:noProof/>
          <w:szCs w:val="24"/>
        </w:rPr>
        <w:t>, 3954-3965.</w:t>
      </w:r>
      <w:bookmarkEnd w:id="16"/>
    </w:p>
    <w:p w14:paraId="3594DF09" w14:textId="77777777" w:rsidR="005B6E5D" w:rsidRPr="005B6E5D" w:rsidRDefault="005B6E5D" w:rsidP="005B6E5D">
      <w:pPr>
        <w:pStyle w:val="ListParagraph"/>
        <w:spacing w:after="0" w:line="240" w:lineRule="auto"/>
        <w:ind w:hanging="720"/>
        <w:rPr>
          <w:rFonts w:ascii="Calibri" w:hAnsi="Calibri"/>
          <w:noProof/>
          <w:szCs w:val="24"/>
        </w:rPr>
      </w:pPr>
      <w:bookmarkStart w:id="17" w:name="_ENREF_8"/>
      <w:r w:rsidRPr="005B6E5D">
        <w:rPr>
          <w:rFonts w:ascii="Calibri" w:hAnsi="Calibri"/>
          <w:noProof/>
          <w:szCs w:val="24"/>
        </w:rPr>
        <w:t>8.</w:t>
      </w:r>
      <w:r w:rsidRPr="005B6E5D">
        <w:rPr>
          <w:rFonts w:ascii="Calibri" w:hAnsi="Calibri"/>
          <w:noProof/>
          <w:szCs w:val="24"/>
        </w:rPr>
        <w:tab/>
        <w:t xml:space="preserve">T. Iwahashi, T. Nishi, H. Yamane, T. Miyamae, K. Kanai, K. Seki, D. Kim and Y. Ouchi, </w:t>
      </w:r>
      <w:r w:rsidRPr="005B6E5D">
        <w:rPr>
          <w:rFonts w:ascii="Calibri" w:hAnsi="Calibri"/>
          <w:i/>
          <w:noProof/>
          <w:szCs w:val="24"/>
        </w:rPr>
        <w:t>J. Phys. Chem. C</w:t>
      </w:r>
      <w:r w:rsidRPr="005B6E5D">
        <w:rPr>
          <w:rFonts w:ascii="Calibri" w:hAnsi="Calibri"/>
          <w:noProof/>
          <w:szCs w:val="24"/>
        </w:rPr>
        <w:t xml:space="preserve">, 2009, </w:t>
      </w:r>
      <w:r w:rsidRPr="005B6E5D">
        <w:rPr>
          <w:rFonts w:ascii="Calibri" w:hAnsi="Calibri"/>
          <w:b/>
          <w:noProof/>
          <w:szCs w:val="24"/>
        </w:rPr>
        <w:t>113</w:t>
      </w:r>
      <w:r w:rsidRPr="005B6E5D">
        <w:rPr>
          <w:rFonts w:ascii="Calibri" w:hAnsi="Calibri"/>
          <w:noProof/>
          <w:szCs w:val="24"/>
        </w:rPr>
        <w:t>, 19237-19243.</w:t>
      </w:r>
      <w:bookmarkEnd w:id="17"/>
    </w:p>
    <w:p w14:paraId="2B3D197D" w14:textId="77777777" w:rsidR="005B6E5D" w:rsidRPr="005B6E5D" w:rsidRDefault="005B6E5D" w:rsidP="005B6E5D">
      <w:pPr>
        <w:pStyle w:val="ListParagraph"/>
        <w:spacing w:after="0" w:line="240" w:lineRule="auto"/>
        <w:ind w:hanging="720"/>
        <w:rPr>
          <w:rFonts w:ascii="Calibri" w:hAnsi="Calibri"/>
          <w:noProof/>
          <w:szCs w:val="24"/>
        </w:rPr>
      </w:pPr>
      <w:bookmarkStart w:id="18" w:name="_ENREF_9"/>
      <w:r w:rsidRPr="005B6E5D">
        <w:rPr>
          <w:rFonts w:ascii="Calibri" w:hAnsi="Calibri"/>
          <w:noProof/>
          <w:szCs w:val="24"/>
        </w:rPr>
        <w:t>9.</w:t>
      </w:r>
      <w:r w:rsidRPr="005B6E5D">
        <w:rPr>
          <w:rFonts w:ascii="Calibri" w:hAnsi="Calibri"/>
          <w:noProof/>
          <w:szCs w:val="24"/>
        </w:rPr>
        <w:tab/>
        <w:t xml:space="preserve">S. Krischok, M. Eremtchenko, M. Himmerlich, P. Lorenz, J. Uhlig, A. Neumann, R. Ottking, W. J. D. Beenken, O. Hofft, S. Bahr, V. Kempter and J. A. Schaefer, </w:t>
      </w:r>
      <w:r w:rsidRPr="005B6E5D">
        <w:rPr>
          <w:rFonts w:ascii="Calibri" w:hAnsi="Calibri"/>
          <w:i/>
          <w:noProof/>
          <w:szCs w:val="24"/>
        </w:rPr>
        <w:t>J. Phys. Chem. B</w:t>
      </w:r>
      <w:r w:rsidRPr="005B6E5D">
        <w:rPr>
          <w:rFonts w:ascii="Calibri" w:hAnsi="Calibri"/>
          <w:noProof/>
          <w:szCs w:val="24"/>
        </w:rPr>
        <w:t xml:space="preserve">, 2007, </w:t>
      </w:r>
      <w:r w:rsidRPr="005B6E5D">
        <w:rPr>
          <w:rFonts w:ascii="Calibri" w:hAnsi="Calibri"/>
          <w:b/>
          <w:noProof/>
          <w:szCs w:val="24"/>
        </w:rPr>
        <w:t>111</w:t>
      </w:r>
      <w:r w:rsidRPr="005B6E5D">
        <w:rPr>
          <w:rFonts w:ascii="Calibri" w:hAnsi="Calibri"/>
          <w:noProof/>
          <w:szCs w:val="24"/>
        </w:rPr>
        <w:t>, 4801-4806.</w:t>
      </w:r>
      <w:bookmarkEnd w:id="18"/>
    </w:p>
    <w:p w14:paraId="6207933F" w14:textId="77777777" w:rsidR="005B6E5D" w:rsidRPr="005B6E5D" w:rsidRDefault="005B6E5D" w:rsidP="005B6E5D">
      <w:pPr>
        <w:pStyle w:val="ListParagraph"/>
        <w:spacing w:after="0" w:line="240" w:lineRule="auto"/>
        <w:ind w:hanging="720"/>
        <w:rPr>
          <w:rFonts w:ascii="Calibri" w:hAnsi="Calibri"/>
          <w:noProof/>
          <w:szCs w:val="24"/>
        </w:rPr>
      </w:pPr>
      <w:bookmarkStart w:id="19" w:name="_ENREF_10"/>
      <w:r w:rsidRPr="005B6E5D">
        <w:rPr>
          <w:rFonts w:ascii="Calibri" w:hAnsi="Calibri"/>
          <w:noProof/>
          <w:szCs w:val="24"/>
        </w:rPr>
        <w:t>10.</w:t>
      </w:r>
      <w:r w:rsidRPr="005B6E5D">
        <w:rPr>
          <w:rFonts w:ascii="Calibri" w:hAnsi="Calibri"/>
          <w:noProof/>
          <w:szCs w:val="24"/>
        </w:rPr>
        <w:tab/>
        <w:t xml:space="preserve">O. Hofft, S. Bahr, M. Himmerlich, S. Krischok, J. A. Schaefer and V. Kempter, </w:t>
      </w:r>
      <w:r w:rsidRPr="005B6E5D">
        <w:rPr>
          <w:rFonts w:ascii="Calibri" w:hAnsi="Calibri"/>
          <w:i/>
          <w:noProof/>
          <w:szCs w:val="24"/>
        </w:rPr>
        <w:t>Langmuir</w:t>
      </w:r>
      <w:r w:rsidRPr="005B6E5D">
        <w:rPr>
          <w:rFonts w:ascii="Calibri" w:hAnsi="Calibri"/>
          <w:noProof/>
          <w:szCs w:val="24"/>
        </w:rPr>
        <w:t xml:space="preserve">, 2006, </w:t>
      </w:r>
      <w:r w:rsidRPr="005B6E5D">
        <w:rPr>
          <w:rFonts w:ascii="Calibri" w:hAnsi="Calibri"/>
          <w:b/>
          <w:noProof/>
          <w:szCs w:val="24"/>
        </w:rPr>
        <w:t>22</w:t>
      </w:r>
      <w:r w:rsidRPr="005B6E5D">
        <w:rPr>
          <w:rFonts w:ascii="Calibri" w:hAnsi="Calibri"/>
          <w:noProof/>
          <w:szCs w:val="24"/>
        </w:rPr>
        <w:t>, 7120-7123.</w:t>
      </w:r>
      <w:bookmarkEnd w:id="19"/>
    </w:p>
    <w:p w14:paraId="57A8B2A0" w14:textId="77777777" w:rsidR="005B6E5D" w:rsidRPr="005B6E5D" w:rsidRDefault="005B6E5D" w:rsidP="005B6E5D">
      <w:pPr>
        <w:pStyle w:val="ListParagraph"/>
        <w:spacing w:after="0" w:line="240" w:lineRule="auto"/>
        <w:ind w:hanging="720"/>
        <w:rPr>
          <w:rFonts w:ascii="Calibri" w:hAnsi="Calibri"/>
          <w:noProof/>
          <w:szCs w:val="24"/>
        </w:rPr>
      </w:pPr>
      <w:bookmarkStart w:id="20" w:name="_ENREF_11"/>
      <w:r w:rsidRPr="005B6E5D">
        <w:rPr>
          <w:rFonts w:ascii="Calibri" w:hAnsi="Calibri"/>
          <w:noProof/>
          <w:szCs w:val="24"/>
        </w:rPr>
        <w:t>11.</w:t>
      </w:r>
      <w:r w:rsidRPr="005B6E5D">
        <w:rPr>
          <w:rFonts w:ascii="Calibri" w:hAnsi="Calibri"/>
          <w:noProof/>
          <w:szCs w:val="24"/>
        </w:rPr>
        <w:tab/>
        <w:t xml:space="preserve">S. Caporali, U. Bardi and A. Lavacchi, </w:t>
      </w:r>
      <w:r w:rsidRPr="005B6E5D">
        <w:rPr>
          <w:rFonts w:ascii="Calibri" w:hAnsi="Calibri"/>
          <w:i/>
          <w:noProof/>
          <w:szCs w:val="24"/>
        </w:rPr>
        <w:t>J. Electron Spectrosc. Relat. Phenom.</w:t>
      </w:r>
      <w:r w:rsidRPr="005B6E5D">
        <w:rPr>
          <w:rFonts w:ascii="Calibri" w:hAnsi="Calibri"/>
          <w:noProof/>
          <w:szCs w:val="24"/>
        </w:rPr>
        <w:t xml:space="preserve">, 2006, </w:t>
      </w:r>
      <w:r w:rsidRPr="005B6E5D">
        <w:rPr>
          <w:rFonts w:ascii="Calibri" w:hAnsi="Calibri"/>
          <w:b/>
          <w:noProof/>
          <w:szCs w:val="24"/>
        </w:rPr>
        <w:t>151</w:t>
      </w:r>
      <w:r w:rsidRPr="005B6E5D">
        <w:rPr>
          <w:rFonts w:ascii="Calibri" w:hAnsi="Calibri"/>
          <w:noProof/>
          <w:szCs w:val="24"/>
        </w:rPr>
        <w:t>, 4-8.</w:t>
      </w:r>
      <w:bookmarkEnd w:id="20"/>
    </w:p>
    <w:p w14:paraId="7DD97CB0" w14:textId="77777777" w:rsidR="005B6E5D" w:rsidRPr="005B6E5D" w:rsidRDefault="005B6E5D" w:rsidP="005B6E5D">
      <w:pPr>
        <w:pStyle w:val="ListParagraph"/>
        <w:spacing w:after="0" w:line="240" w:lineRule="auto"/>
        <w:ind w:hanging="720"/>
        <w:rPr>
          <w:rFonts w:ascii="Calibri" w:hAnsi="Calibri"/>
          <w:noProof/>
          <w:szCs w:val="24"/>
        </w:rPr>
      </w:pPr>
      <w:bookmarkStart w:id="21" w:name="_ENREF_12"/>
      <w:r w:rsidRPr="005B6E5D">
        <w:rPr>
          <w:rFonts w:ascii="Calibri" w:hAnsi="Calibri"/>
          <w:noProof/>
          <w:szCs w:val="24"/>
        </w:rPr>
        <w:t>12.</w:t>
      </w:r>
      <w:r w:rsidRPr="005B6E5D">
        <w:rPr>
          <w:rFonts w:ascii="Calibri" w:hAnsi="Calibri"/>
          <w:noProof/>
          <w:szCs w:val="24"/>
        </w:rPr>
        <w:tab/>
        <w:t xml:space="preserve">A. Kauling, G. Ebeling, J. Morais, A. Padua, T. Grehl, H. H. Brongersma and J. Dupont, </w:t>
      </w:r>
      <w:r w:rsidRPr="005B6E5D">
        <w:rPr>
          <w:rFonts w:ascii="Calibri" w:hAnsi="Calibri"/>
          <w:i/>
          <w:noProof/>
          <w:szCs w:val="24"/>
        </w:rPr>
        <w:t>Langmuir</w:t>
      </w:r>
      <w:r w:rsidRPr="005B6E5D">
        <w:rPr>
          <w:rFonts w:ascii="Calibri" w:hAnsi="Calibri"/>
          <w:noProof/>
          <w:szCs w:val="24"/>
        </w:rPr>
        <w:t xml:space="preserve">, 2013, </w:t>
      </w:r>
      <w:r w:rsidRPr="005B6E5D">
        <w:rPr>
          <w:rFonts w:ascii="Calibri" w:hAnsi="Calibri"/>
          <w:b/>
          <w:noProof/>
          <w:szCs w:val="24"/>
        </w:rPr>
        <w:t>29</w:t>
      </w:r>
      <w:r w:rsidRPr="005B6E5D">
        <w:rPr>
          <w:rFonts w:ascii="Calibri" w:hAnsi="Calibri"/>
          <w:noProof/>
          <w:szCs w:val="24"/>
        </w:rPr>
        <w:t>, 14301-14306.</w:t>
      </w:r>
      <w:bookmarkEnd w:id="21"/>
    </w:p>
    <w:p w14:paraId="1B91609A" w14:textId="77777777" w:rsidR="005B6E5D" w:rsidRPr="005B6E5D" w:rsidRDefault="005B6E5D" w:rsidP="005B6E5D">
      <w:pPr>
        <w:pStyle w:val="ListParagraph"/>
        <w:spacing w:after="0" w:line="240" w:lineRule="auto"/>
        <w:ind w:hanging="720"/>
        <w:rPr>
          <w:rFonts w:ascii="Calibri" w:hAnsi="Calibri"/>
          <w:noProof/>
          <w:szCs w:val="24"/>
        </w:rPr>
      </w:pPr>
      <w:bookmarkStart w:id="22" w:name="_ENREF_13"/>
      <w:r w:rsidRPr="005B6E5D">
        <w:rPr>
          <w:rFonts w:ascii="Calibri" w:hAnsi="Calibri"/>
          <w:noProof/>
          <w:szCs w:val="24"/>
        </w:rPr>
        <w:t>13.</w:t>
      </w:r>
      <w:r w:rsidRPr="005B6E5D">
        <w:rPr>
          <w:rFonts w:ascii="Calibri" w:hAnsi="Calibri"/>
          <w:noProof/>
          <w:szCs w:val="24"/>
        </w:rPr>
        <w:tab/>
        <w:t xml:space="preserve">I. J. Villar-Garcia, S. Fearn, G. F. De Gregorio, N. L. Ismail, F. J. V. Gschwend, A. J. S. McIntosh and K. R. J. Lovelock, </w:t>
      </w:r>
      <w:r w:rsidRPr="005B6E5D">
        <w:rPr>
          <w:rFonts w:ascii="Calibri" w:hAnsi="Calibri"/>
          <w:i/>
          <w:noProof/>
          <w:szCs w:val="24"/>
        </w:rPr>
        <w:t>Chem. Sci.</w:t>
      </w:r>
      <w:r w:rsidRPr="005B6E5D">
        <w:rPr>
          <w:rFonts w:ascii="Calibri" w:hAnsi="Calibri"/>
          <w:noProof/>
          <w:szCs w:val="24"/>
        </w:rPr>
        <w:t xml:space="preserve">, 2014, </w:t>
      </w:r>
      <w:r w:rsidRPr="005B6E5D">
        <w:rPr>
          <w:rFonts w:ascii="Calibri" w:hAnsi="Calibri"/>
          <w:b/>
          <w:noProof/>
          <w:szCs w:val="24"/>
        </w:rPr>
        <w:t>5</w:t>
      </w:r>
      <w:r w:rsidRPr="005B6E5D">
        <w:rPr>
          <w:rFonts w:ascii="Calibri" w:hAnsi="Calibri"/>
          <w:noProof/>
          <w:szCs w:val="24"/>
        </w:rPr>
        <w:t>, 4404-4418.</w:t>
      </w:r>
      <w:bookmarkEnd w:id="22"/>
    </w:p>
    <w:p w14:paraId="3333C6BE" w14:textId="77777777" w:rsidR="005B6E5D" w:rsidRPr="005B6E5D" w:rsidRDefault="005B6E5D" w:rsidP="005B6E5D">
      <w:pPr>
        <w:pStyle w:val="ListParagraph"/>
        <w:spacing w:after="0" w:line="240" w:lineRule="auto"/>
        <w:ind w:hanging="720"/>
        <w:rPr>
          <w:rFonts w:ascii="Calibri" w:hAnsi="Calibri"/>
          <w:noProof/>
          <w:szCs w:val="24"/>
        </w:rPr>
      </w:pPr>
      <w:bookmarkStart w:id="23" w:name="_ENREF_14"/>
      <w:r w:rsidRPr="005B6E5D">
        <w:rPr>
          <w:rFonts w:ascii="Calibri" w:hAnsi="Calibri"/>
          <w:noProof/>
          <w:szCs w:val="24"/>
        </w:rPr>
        <w:t>14.</w:t>
      </w:r>
      <w:r w:rsidRPr="005B6E5D">
        <w:rPr>
          <w:rFonts w:ascii="Calibri" w:hAnsi="Calibri"/>
          <w:noProof/>
          <w:szCs w:val="24"/>
        </w:rPr>
        <w:tab/>
        <w:t xml:space="preserve">I. J. Villar-Garcia, S. Fearn, N. L. Ismail, A. J. S. McIntosh and K. R. J. Lovelock, </w:t>
      </w:r>
      <w:r w:rsidRPr="005B6E5D">
        <w:rPr>
          <w:rFonts w:ascii="Calibri" w:hAnsi="Calibri"/>
          <w:i/>
          <w:noProof/>
          <w:szCs w:val="24"/>
        </w:rPr>
        <w:t>Chem. Commun.</w:t>
      </w:r>
      <w:r w:rsidRPr="005B6E5D">
        <w:rPr>
          <w:rFonts w:ascii="Calibri" w:hAnsi="Calibri"/>
          <w:noProof/>
          <w:szCs w:val="24"/>
        </w:rPr>
        <w:t xml:space="preserve">, 2015, </w:t>
      </w:r>
      <w:r w:rsidRPr="005B6E5D">
        <w:rPr>
          <w:rFonts w:ascii="Calibri" w:hAnsi="Calibri"/>
          <w:b/>
          <w:noProof/>
          <w:szCs w:val="24"/>
        </w:rPr>
        <w:t>51</w:t>
      </w:r>
      <w:r w:rsidRPr="005B6E5D">
        <w:rPr>
          <w:rFonts w:ascii="Calibri" w:hAnsi="Calibri"/>
          <w:noProof/>
          <w:szCs w:val="24"/>
        </w:rPr>
        <w:t>, 5367-5370.</w:t>
      </w:r>
      <w:bookmarkEnd w:id="23"/>
    </w:p>
    <w:p w14:paraId="645C35D9" w14:textId="77777777" w:rsidR="005B6E5D" w:rsidRPr="005B6E5D" w:rsidRDefault="005B6E5D" w:rsidP="005B6E5D">
      <w:pPr>
        <w:pStyle w:val="ListParagraph"/>
        <w:spacing w:after="0" w:line="240" w:lineRule="auto"/>
        <w:ind w:hanging="720"/>
        <w:rPr>
          <w:rFonts w:ascii="Calibri" w:hAnsi="Calibri"/>
          <w:noProof/>
          <w:szCs w:val="24"/>
        </w:rPr>
      </w:pPr>
      <w:bookmarkStart w:id="24" w:name="_ENREF_15"/>
      <w:r w:rsidRPr="005B6E5D">
        <w:rPr>
          <w:rFonts w:ascii="Calibri" w:hAnsi="Calibri"/>
          <w:noProof/>
          <w:szCs w:val="24"/>
        </w:rPr>
        <w:t>15.</w:t>
      </w:r>
      <w:r w:rsidRPr="005B6E5D">
        <w:rPr>
          <w:rFonts w:ascii="Calibri" w:hAnsi="Calibri"/>
          <w:noProof/>
          <w:szCs w:val="24"/>
        </w:rPr>
        <w:tab/>
        <w:t xml:space="preserve">K. Nakajima, A. Ohno, M. Suzuki and K. Kimura, </w:t>
      </w:r>
      <w:r w:rsidRPr="005B6E5D">
        <w:rPr>
          <w:rFonts w:ascii="Calibri" w:hAnsi="Calibri"/>
          <w:i/>
          <w:noProof/>
          <w:szCs w:val="24"/>
        </w:rPr>
        <w:t>Nucl. Instrum. Methods Phys. Res. Sect. B.</w:t>
      </w:r>
      <w:r w:rsidRPr="005B6E5D">
        <w:rPr>
          <w:rFonts w:ascii="Calibri" w:hAnsi="Calibri"/>
          <w:noProof/>
          <w:szCs w:val="24"/>
        </w:rPr>
        <w:t xml:space="preserve">, 2009, </w:t>
      </w:r>
      <w:r w:rsidRPr="005B6E5D">
        <w:rPr>
          <w:rFonts w:ascii="Calibri" w:hAnsi="Calibri"/>
          <w:b/>
          <w:noProof/>
          <w:szCs w:val="24"/>
        </w:rPr>
        <w:t>267</w:t>
      </w:r>
      <w:r w:rsidRPr="005B6E5D">
        <w:rPr>
          <w:rFonts w:ascii="Calibri" w:hAnsi="Calibri"/>
          <w:noProof/>
          <w:szCs w:val="24"/>
        </w:rPr>
        <w:t>, 605-609.</w:t>
      </w:r>
      <w:bookmarkEnd w:id="24"/>
    </w:p>
    <w:p w14:paraId="408AA2F8" w14:textId="77777777" w:rsidR="005B6E5D" w:rsidRPr="005B6E5D" w:rsidRDefault="005B6E5D" w:rsidP="005B6E5D">
      <w:pPr>
        <w:pStyle w:val="ListParagraph"/>
        <w:spacing w:after="0" w:line="240" w:lineRule="auto"/>
        <w:ind w:hanging="720"/>
        <w:rPr>
          <w:rFonts w:ascii="Calibri" w:hAnsi="Calibri"/>
          <w:noProof/>
          <w:szCs w:val="24"/>
        </w:rPr>
      </w:pPr>
      <w:bookmarkStart w:id="25" w:name="_ENREF_16"/>
      <w:r w:rsidRPr="005B6E5D">
        <w:rPr>
          <w:rFonts w:ascii="Calibri" w:hAnsi="Calibri"/>
          <w:noProof/>
          <w:szCs w:val="24"/>
        </w:rPr>
        <w:t>16.</w:t>
      </w:r>
      <w:r w:rsidRPr="005B6E5D">
        <w:rPr>
          <w:rFonts w:ascii="Calibri" w:hAnsi="Calibri"/>
          <w:noProof/>
          <w:szCs w:val="24"/>
        </w:rPr>
        <w:tab/>
        <w:t xml:space="preserve">K. Nakajima, A. Ohno, H. Hashimoto, M. Suzuki and K. Kimura, </w:t>
      </w:r>
      <w:r w:rsidRPr="005B6E5D">
        <w:rPr>
          <w:rFonts w:ascii="Calibri" w:hAnsi="Calibri"/>
          <w:i/>
          <w:noProof/>
          <w:szCs w:val="24"/>
        </w:rPr>
        <w:t>J. Chem. Phys.</w:t>
      </w:r>
      <w:r w:rsidRPr="005B6E5D">
        <w:rPr>
          <w:rFonts w:ascii="Calibri" w:hAnsi="Calibri"/>
          <w:noProof/>
          <w:szCs w:val="24"/>
        </w:rPr>
        <w:t xml:space="preserve">, 2010, </w:t>
      </w:r>
      <w:r w:rsidRPr="005B6E5D">
        <w:rPr>
          <w:rFonts w:ascii="Calibri" w:hAnsi="Calibri"/>
          <w:b/>
          <w:noProof/>
          <w:szCs w:val="24"/>
        </w:rPr>
        <w:t>133</w:t>
      </w:r>
      <w:r w:rsidRPr="005B6E5D">
        <w:rPr>
          <w:rFonts w:ascii="Calibri" w:hAnsi="Calibri"/>
          <w:noProof/>
          <w:szCs w:val="24"/>
        </w:rPr>
        <w:t>, 7.</w:t>
      </w:r>
      <w:bookmarkEnd w:id="25"/>
    </w:p>
    <w:p w14:paraId="219AD578" w14:textId="77777777" w:rsidR="005B6E5D" w:rsidRPr="005B6E5D" w:rsidRDefault="005B6E5D" w:rsidP="005B6E5D">
      <w:pPr>
        <w:pStyle w:val="ListParagraph"/>
        <w:spacing w:after="0" w:line="240" w:lineRule="auto"/>
        <w:ind w:hanging="720"/>
        <w:rPr>
          <w:rFonts w:ascii="Calibri" w:hAnsi="Calibri"/>
          <w:noProof/>
          <w:szCs w:val="24"/>
        </w:rPr>
      </w:pPr>
      <w:bookmarkStart w:id="26" w:name="_ENREF_17"/>
      <w:r w:rsidRPr="005B6E5D">
        <w:rPr>
          <w:rFonts w:ascii="Calibri" w:hAnsi="Calibri"/>
          <w:noProof/>
          <w:szCs w:val="24"/>
        </w:rPr>
        <w:t>17.</w:t>
      </w:r>
      <w:r w:rsidRPr="005B6E5D">
        <w:rPr>
          <w:rFonts w:ascii="Calibri" w:hAnsi="Calibri"/>
          <w:noProof/>
          <w:szCs w:val="24"/>
        </w:rPr>
        <w:tab/>
        <w:t xml:space="preserve">K. Nakajima, M. Miyashita, M. Suzuki and K. Kimura, </w:t>
      </w:r>
      <w:r w:rsidRPr="005B6E5D">
        <w:rPr>
          <w:rFonts w:ascii="Calibri" w:hAnsi="Calibri"/>
          <w:i/>
          <w:noProof/>
          <w:szCs w:val="24"/>
        </w:rPr>
        <w:t>J. Chem. Phys.</w:t>
      </w:r>
      <w:r w:rsidRPr="005B6E5D">
        <w:rPr>
          <w:rFonts w:ascii="Calibri" w:hAnsi="Calibri"/>
          <w:noProof/>
          <w:szCs w:val="24"/>
        </w:rPr>
        <w:t xml:space="preserve">, 2013, </w:t>
      </w:r>
      <w:r w:rsidRPr="005B6E5D">
        <w:rPr>
          <w:rFonts w:ascii="Calibri" w:hAnsi="Calibri"/>
          <w:b/>
          <w:noProof/>
          <w:szCs w:val="24"/>
        </w:rPr>
        <w:t>139</w:t>
      </w:r>
      <w:r w:rsidRPr="005B6E5D">
        <w:rPr>
          <w:rFonts w:ascii="Calibri" w:hAnsi="Calibri"/>
          <w:noProof/>
          <w:szCs w:val="24"/>
        </w:rPr>
        <w:t>, 8.</w:t>
      </w:r>
      <w:bookmarkEnd w:id="26"/>
    </w:p>
    <w:p w14:paraId="4BFC1A1C" w14:textId="77777777" w:rsidR="005B6E5D" w:rsidRPr="005B6E5D" w:rsidRDefault="005B6E5D" w:rsidP="005B6E5D">
      <w:pPr>
        <w:pStyle w:val="ListParagraph"/>
        <w:spacing w:after="0" w:line="240" w:lineRule="auto"/>
        <w:ind w:hanging="720"/>
        <w:rPr>
          <w:rFonts w:ascii="Calibri" w:hAnsi="Calibri"/>
          <w:noProof/>
          <w:szCs w:val="24"/>
        </w:rPr>
      </w:pPr>
      <w:bookmarkStart w:id="27" w:name="_ENREF_18"/>
      <w:r w:rsidRPr="005B6E5D">
        <w:rPr>
          <w:rFonts w:ascii="Calibri" w:hAnsi="Calibri"/>
          <w:noProof/>
          <w:szCs w:val="24"/>
        </w:rPr>
        <w:t>18.</w:t>
      </w:r>
      <w:r w:rsidRPr="005B6E5D">
        <w:rPr>
          <w:rFonts w:ascii="Calibri" w:hAnsi="Calibri"/>
          <w:noProof/>
          <w:szCs w:val="24"/>
        </w:rPr>
        <w:tab/>
        <w:t xml:space="preserve">T. Hammer, M. Reichelt and H. Morgner, </w:t>
      </w:r>
      <w:r w:rsidRPr="005B6E5D">
        <w:rPr>
          <w:rFonts w:ascii="Calibri" w:hAnsi="Calibri"/>
          <w:i/>
          <w:noProof/>
          <w:szCs w:val="24"/>
        </w:rPr>
        <w:t>Phys. Chem. Chem. Phys.</w:t>
      </w:r>
      <w:r w:rsidRPr="005B6E5D">
        <w:rPr>
          <w:rFonts w:ascii="Calibri" w:hAnsi="Calibri"/>
          <w:noProof/>
          <w:szCs w:val="24"/>
        </w:rPr>
        <w:t xml:space="preserve">, 2010, </w:t>
      </w:r>
      <w:r w:rsidRPr="005B6E5D">
        <w:rPr>
          <w:rFonts w:ascii="Calibri" w:hAnsi="Calibri"/>
          <w:b/>
          <w:noProof/>
          <w:szCs w:val="24"/>
        </w:rPr>
        <w:t>12</w:t>
      </w:r>
      <w:r w:rsidRPr="005B6E5D">
        <w:rPr>
          <w:rFonts w:ascii="Calibri" w:hAnsi="Calibri"/>
          <w:noProof/>
          <w:szCs w:val="24"/>
        </w:rPr>
        <w:t>, 11070-11080.</w:t>
      </w:r>
      <w:bookmarkEnd w:id="27"/>
    </w:p>
    <w:p w14:paraId="218282E2" w14:textId="77777777" w:rsidR="005B6E5D" w:rsidRPr="005B6E5D" w:rsidRDefault="005B6E5D" w:rsidP="005B6E5D">
      <w:pPr>
        <w:pStyle w:val="ListParagraph"/>
        <w:spacing w:after="0" w:line="240" w:lineRule="auto"/>
        <w:ind w:hanging="720"/>
        <w:rPr>
          <w:rFonts w:ascii="Calibri" w:hAnsi="Calibri"/>
          <w:noProof/>
          <w:szCs w:val="24"/>
        </w:rPr>
      </w:pPr>
      <w:bookmarkStart w:id="28" w:name="_ENREF_19"/>
      <w:r w:rsidRPr="005B6E5D">
        <w:rPr>
          <w:rFonts w:ascii="Calibri" w:hAnsi="Calibri"/>
          <w:noProof/>
          <w:szCs w:val="24"/>
        </w:rPr>
        <w:t>19.</w:t>
      </w:r>
      <w:r w:rsidRPr="005B6E5D">
        <w:rPr>
          <w:rFonts w:ascii="Calibri" w:hAnsi="Calibri"/>
          <w:noProof/>
          <w:szCs w:val="24"/>
        </w:rPr>
        <w:tab/>
        <w:t xml:space="preserve">C. Ridings, V. Lockett and G. Andersson, </w:t>
      </w:r>
      <w:r w:rsidRPr="005B6E5D">
        <w:rPr>
          <w:rFonts w:ascii="Calibri" w:hAnsi="Calibri"/>
          <w:i/>
          <w:noProof/>
          <w:szCs w:val="24"/>
        </w:rPr>
        <w:t>Phys. Chem. Chem. Phys.</w:t>
      </w:r>
      <w:r w:rsidRPr="005B6E5D">
        <w:rPr>
          <w:rFonts w:ascii="Calibri" w:hAnsi="Calibri"/>
          <w:noProof/>
          <w:szCs w:val="24"/>
        </w:rPr>
        <w:t xml:space="preserve">, 2011, </w:t>
      </w:r>
      <w:r w:rsidRPr="005B6E5D">
        <w:rPr>
          <w:rFonts w:ascii="Calibri" w:hAnsi="Calibri"/>
          <w:b/>
          <w:noProof/>
          <w:szCs w:val="24"/>
        </w:rPr>
        <w:t>13</w:t>
      </w:r>
      <w:r w:rsidRPr="005B6E5D">
        <w:rPr>
          <w:rFonts w:ascii="Calibri" w:hAnsi="Calibri"/>
          <w:noProof/>
          <w:szCs w:val="24"/>
        </w:rPr>
        <w:t>, 17177-17184.</w:t>
      </w:r>
      <w:bookmarkEnd w:id="28"/>
    </w:p>
    <w:p w14:paraId="26E3E25B" w14:textId="77777777" w:rsidR="005B6E5D" w:rsidRPr="005B6E5D" w:rsidRDefault="005B6E5D" w:rsidP="005B6E5D">
      <w:pPr>
        <w:pStyle w:val="ListParagraph"/>
        <w:spacing w:after="0" w:line="240" w:lineRule="auto"/>
        <w:ind w:hanging="720"/>
        <w:rPr>
          <w:rFonts w:ascii="Calibri" w:hAnsi="Calibri"/>
          <w:noProof/>
          <w:szCs w:val="24"/>
        </w:rPr>
      </w:pPr>
      <w:bookmarkStart w:id="29" w:name="_ENREF_20"/>
      <w:r w:rsidRPr="005B6E5D">
        <w:rPr>
          <w:rFonts w:ascii="Calibri" w:hAnsi="Calibri"/>
          <w:noProof/>
          <w:szCs w:val="24"/>
        </w:rPr>
        <w:t>20.</w:t>
      </w:r>
      <w:r w:rsidRPr="005B6E5D">
        <w:rPr>
          <w:rFonts w:ascii="Calibri" w:hAnsi="Calibri"/>
          <w:noProof/>
          <w:szCs w:val="24"/>
        </w:rPr>
        <w:tab/>
        <w:t xml:space="preserve">C. Ridings, G. G. Warr and G. G. Andersson, </w:t>
      </w:r>
      <w:r w:rsidRPr="005B6E5D">
        <w:rPr>
          <w:rFonts w:ascii="Calibri" w:hAnsi="Calibri"/>
          <w:i/>
          <w:noProof/>
          <w:szCs w:val="24"/>
        </w:rPr>
        <w:t>Phys. Chem. Chem. Phys.</w:t>
      </w:r>
      <w:r w:rsidRPr="005B6E5D">
        <w:rPr>
          <w:rFonts w:ascii="Calibri" w:hAnsi="Calibri"/>
          <w:noProof/>
          <w:szCs w:val="24"/>
        </w:rPr>
        <w:t xml:space="preserve">, 2012, </w:t>
      </w:r>
      <w:r w:rsidRPr="005B6E5D">
        <w:rPr>
          <w:rFonts w:ascii="Calibri" w:hAnsi="Calibri"/>
          <w:b/>
          <w:noProof/>
          <w:szCs w:val="24"/>
        </w:rPr>
        <w:t>14</w:t>
      </w:r>
      <w:r w:rsidRPr="005B6E5D">
        <w:rPr>
          <w:rFonts w:ascii="Calibri" w:hAnsi="Calibri"/>
          <w:noProof/>
          <w:szCs w:val="24"/>
        </w:rPr>
        <w:t>, 16088-16095.</w:t>
      </w:r>
      <w:bookmarkEnd w:id="29"/>
    </w:p>
    <w:p w14:paraId="0F6F9720" w14:textId="77777777" w:rsidR="005B6E5D" w:rsidRPr="005B6E5D" w:rsidRDefault="005B6E5D" w:rsidP="005B6E5D">
      <w:pPr>
        <w:pStyle w:val="ListParagraph"/>
        <w:spacing w:after="0" w:line="240" w:lineRule="auto"/>
        <w:ind w:hanging="720"/>
        <w:rPr>
          <w:rFonts w:ascii="Calibri" w:hAnsi="Calibri"/>
          <w:noProof/>
          <w:szCs w:val="24"/>
        </w:rPr>
      </w:pPr>
      <w:bookmarkStart w:id="30" w:name="_ENREF_21"/>
      <w:r w:rsidRPr="005B6E5D">
        <w:rPr>
          <w:rFonts w:ascii="Calibri" w:hAnsi="Calibri"/>
          <w:noProof/>
          <w:szCs w:val="24"/>
        </w:rPr>
        <w:t>21.</w:t>
      </w:r>
      <w:r w:rsidRPr="005B6E5D">
        <w:rPr>
          <w:rFonts w:ascii="Calibri" w:hAnsi="Calibri"/>
          <w:noProof/>
          <w:szCs w:val="24"/>
        </w:rPr>
        <w:tab/>
        <w:t xml:space="preserve">T. Cremer, C. Kolbeck, K. R. J. Lovelock, N. Paape, R. Wolfel, P. S. Schulz, P. Wasserscheid, H. Weber, J. Thar, B. Kirchner, F. Maier and H.-P. Steinrück, </w:t>
      </w:r>
      <w:r w:rsidRPr="005B6E5D">
        <w:rPr>
          <w:rFonts w:ascii="Calibri" w:hAnsi="Calibri"/>
          <w:i/>
          <w:noProof/>
          <w:szCs w:val="24"/>
        </w:rPr>
        <w:t>Chem. Eur. J.</w:t>
      </w:r>
      <w:r w:rsidRPr="005B6E5D">
        <w:rPr>
          <w:rFonts w:ascii="Calibri" w:hAnsi="Calibri"/>
          <w:noProof/>
          <w:szCs w:val="24"/>
        </w:rPr>
        <w:t xml:space="preserve">, 2010, </w:t>
      </w:r>
      <w:r w:rsidRPr="005B6E5D">
        <w:rPr>
          <w:rFonts w:ascii="Calibri" w:hAnsi="Calibri"/>
          <w:b/>
          <w:noProof/>
          <w:szCs w:val="24"/>
        </w:rPr>
        <w:t>16</w:t>
      </w:r>
      <w:r w:rsidRPr="005B6E5D">
        <w:rPr>
          <w:rFonts w:ascii="Calibri" w:hAnsi="Calibri"/>
          <w:noProof/>
          <w:szCs w:val="24"/>
        </w:rPr>
        <w:t>, 9018-9033.</w:t>
      </w:r>
      <w:bookmarkEnd w:id="30"/>
    </w:p>
    <w:p w14:paraId="470566D7" w14:textId="77777777" w:rsidR="005B6E5D" w:rsidRPr="005B6E5D" w:rsidRDefault="005B6E5D" w:rsidP="005B6E5D">
      <w:pPr>
        <w:pStyle w:val="ListParagraph"/>
        <w:spacing w:after="0" w:line="240" w:lineRule="auto"/>
        <w:ind w:hanging="720"/>
        <w:rPr>
          <w:rFonts w:ascii="Calibri" w:hAnsi="Calibri"/>
          <w:noProof/>
          <w:szCs w:val="24"/>
        </w:rPr>
      </w:pPr>
      <w:bookmarkStart w:id="31" w:name="_ENREF_22"/>
      <w:r w:rsidRPr="005B6E5D">
        <w:rPr>
          <w:rFonts w:ascii="Calibri" w:hAnsi="Calibri"/>
          <w:noProof/>
          <w:szCs w:val="24"/>
        </w:rPr>
        <w:t>22.</w:t>
      </w:r>
      <w:r w:rsidRPr="005B6E5D">
        <w:rPr>
          <w:rFonts w:ascii="Calibri" w:hAnsi="Calibri"/>
          <w:noProof/>
          <w:szCs w:val="24"/>
        </w:rPr>
        <w:tab/>
        <w:t xml:space="preserve">S. Men, K. R. J. Lovelock and P. Licence, </w:t>
      </w:r>
      <w:r w:rsidRPr="005B6E5D">
        <w:rPr>
          <w:rFonts w:ascii="Calibri" w:hAnsi="Calibri"/>
          <w:i/>
          <w:noProof/>
          <w:szCs w:val="24"/>
        </w:rPr>
        <w:t>Phys. Chem. Chem. Phys.</w:t>
      </w:r>
      <w:r w:rsidRPr="005B6E5D">
        <w:rPr>
          <w:rFonts w:ascii="Calibri" w:hAnsi="Calibri"/>
          <w:noProof/>
          <w:szCs w:val="24"/>
        </w:rPr>
        <w:t xml:space="preserve">, 2011, </w:t>
      </w:r>
      <w:r w:rsidRPr="005B6E5D">
        <w:rPr>
          <w:rFonts w:ascii="Calibri" w:hAnsi="Calibri"/>
          <w:b/>
          <w:noProof/>
          <w:szCs w:val="24"/>
        </w:rPr>
        <w:t>13</w:t>
      </w:r>
      <w:r w:rsidRPr="005B6E5D">
        <w:rPr>
          <w:rFonts w:ascii="Calibri" w:hAnsi="Calibri"/>
          <w:noProof/>
          <w:szCs w:val="24"/>
        </w:rPr>
        <w:t>, 15244-15255.</w:t>
      </w:r>
      <w:bookmarkEnd w:id="31"/>
    </w:p>
    <w:p w14:paraId="35471322" w14:textId="77777777" w:rsidR="005B6E5D" w:rsidRPr="005B6E5D" w:rsidRDefault="005B6E5D" w:rsidP="005B6E5D">
      <w:pPr>
        <w:pStyle w:val="ListParagraph"/>
        <w:spacing w:after="0" w:line="240" w:lineRule="auto"/>
        <w:ind w:hanging="720"/>
        <w:rPr>
          <w:rFonts w:ascii="Calibri" w:hAnsi="Calibri"/>
          <w:noProof/>
          <w:szCs w:val="24"/>
        </w:rPr>
      </w:pPr>
      <w:bookmarkStart w:id="32" w:name="_ENREF_23"/>
      <w:r w:rsidRPr="005B6E5D">
        <w:rPr>
          <w:rFonts w:ascii="Calibri" w:hAnsi="Calibri"/>
          <w:noProof/>
          <w:szCs w:val="24"/>
        </w:rPr>
        <w:t>23.</w:t>
      </w:r>
      <w:r w:rsidRPr="005B6E5D">
        <w:rPr>
          <w:rFonts w:ascii="Calibri" w:hAnsi="Calibri"/>
          <w:noProof/>
          <w:szCs w:val="24"/>
        </w:rPr>
        <w:tab/>
        <w:t xml:space="preserve">R. K. Blundell and P. Licence, </w:t>
      </w:r>
      <w:r w:rsidRPr="005B6E5D">
        <w:rPr>
          <w:rFonts w:ascii="Calibri" w:hAnsi="Calibri"/>
          <w:i/>
          <w:noProof/>
          <w:szCs w:val="24"/>
        </w:rPr>
        <w:t>Phys. Chem. Chem. Phys.</w:t>
      </w:r>
      <w:r w:rsidRPr="005B6E5D">
        <w:rPr>
          <w:rFonts w:ascii="Calibri" w:hAnsi="Calibri"/>
          <w:noProof/>
          <w:szCs w:val="24"/>
        </w:rPr>
        <w:t xml:space="preserve">, 2014, </w:t>
      </w:r>
      <w:r w:rsidRPr="005B6E5D">
        <w:rPr>
          <w:rFonts w:ascii="Calibri" w:hAnsi="Calibri"/>
          <w:b/>
          <w:noProof/>
          <w:szCs w:val="24"/>
        </w:rPr>
        <w:t>16</w:t>
      </w:r>
      <w:r w:rsidRPr="005B6E5D">
        <w:rPr>
          <w:rFonts w:ascii="Calibri" w:hAnsi="Calibri"/>
          <w:noProof/>
          <w:szCs w:val="24"/>
        </w:rPr>
        <w:t>, 15278 - 15288.</w:t>
      </w:r>
      <w:bookmarkEnd w:id="32"/>
    </w:p>
    <w:p w14:paraId="02B5CEB4" w14:textId="77777777" w:rsidR="005B6E5D" w:rsidRPr="005B6E5D" w:rsidRDefault="005B6E5D" w:rsidP="005B6E5D">
      <w:pPr>
        <w:pStyle w:val="ListParagraph"/>
        <w:spacing w:after="0" w:line="240" w:lineRule="auto"/>
        <w:ind w:hanging="720"/>
        <w:rPr>
          <w:rFonts w:ascii="Calibri" w:hAnsi="Calibri"/>
          <w:noProof/>
          <w:szCs w:val="24"/>
        </w:rPr>
      </w:pPr>
      <w:bookmarkStart w:id="33" w:name="_ENREF_24"/>
      <w:r w:rsidRPr="005B6E5D">
        <w:rPr>
          <w:rFonts w:ascii="Calibri" w:hAnsi="Calibri"/>
          <w:noProof/>
          <w:szCs w:val="24"/>
        </w:rPr>
        <w:t>24.</w:t>
      </w:r>
      <w:r w:rsidRPr="005B6E5D">
        <w:rPr>
          <w:rFonts w:ascii="Calibri" w:hAnsi="Calibri"/>
          <w:noProof/>
          <w:szCs w:val="24"/>
        </w:rPr>
        <w:tab/>
        <w:t xml:space="preserve">R. K. Blundell and P. Licence, </w:t>
      </w:r>
      <w:r w:rsidRPr="005B6E5D">
        <w:rPr>
          <w:rFonts w:ascii="Calibri" w:hAnsi="Calibri"/>
          <w:i/>
          <w:noProof/>
          <w:szCs w:val="24"/>
        </w:rPr>
        <w:t>Chem. Commun.</w:t>
      </w:r>
      <w:r w:rsidRPr="005B6E5D">
        <w:rPr>
          <w:rFonts w:ascii="Calibri" w:hAnsi="Calibri"/>
          <w:noProof/>
          <w:szCs w:val="24"/>
        </w:rPr>
        <w:t xml:space="preserve">, 2014, </w:t>
      </w:r>
      <w:r w:rsidRPr="005B6E5D">
        <w:rPr>
          <w:rFonts w:ascii="Calibri" w:hAnsi="Calibri"/>
          <w:b/>
          <w:noProof/>
          <w:szCs w:val="24"/>
        </w:rPr>
        <w:t>50</w:t>
      </w:r>
      <w:r w:rsidRPr="005B6E5D">
        <w:rPr>
          <w:rFonts w:ascii="Calibri" w:hAnsi="Calibri"/>
          <w:noProof/>
          <w:szCs w:val="24"/>
        </w:rPr>
        <w:t>, 12080-12083.</w:t>
      </w:r>
      <w:bookmarkEnd w:id="33"/>
    </w:p>
    <w:p w14:paraId="13C79095" w14:textId="77777777" w:rsidR="005B6E5D" w:rsidRPr="005B6E5D" w:rsidRDefault="005B6E5D" w:rsidP="005B6E5D">
      <w:pPr>
        <w:pStyle w:val="ListParagraph"/>
        <w:spacing w:after="0" w:line="240" w:lineRule="auto"/>
        <w:ind w:hanging="720"/>
        <w:rPr>
          <w:rFonts w:ascii="Calibri" w:hAnsi="Calibri"/>
          <w:noProof/>
          <w:szCs w:val="24"/>
        </w:rPr>
      </w:pPr>
      <w:bookmarkStart w:id="34" w:name="_ENREF_25"/>
      <w:r w:rsidRPr="005B6E5D">
        <w:rPr>
          <w:rFonts w:ascii="Calibri" w:hAnsi="Calibri"/>
          <w:noProof/>
          <w:szCs w:val="24"/>
        </w:rPr>
        <w:t>25.</w:t>
      </w:r>
      <w:r w:rsidRPr="005B6E5D">
        <w:rPr>
          <w:rFonts w:ascii="Calibri" w:hAnsi="Calibri"/>
          <w:noProof/>
          <w:szCs w:val="24"/>
        </w:rPr>
        <w:tab/>
        <w:t xml:space="preserve">A. R. Santos, R. K. Blundell and P. Licence, </w:t>
      </w:r>
      <w:r w:rsidRPr="005B6E5D">
        <w:rPr>
          <w:rFonts w:ascii="Calibri" w:hAnsi="Calibri"/>
          <w:i/>
          <w:noProof/>
          <w:szCs w:val="24"/>
        </w:rPr>
        <w:t>Phys. Chem. Chem. Phys.</w:t>
      </w:r>
      <w:r w:rsidRPr="005B6E5D">
        <w:rPr>
          <w:rFonts w:ascii="Calibri" w:hAnsi="Calibri"/>
          <w:noProof/>
          <w:szCs w:val="24"/>
        </w:rPr>
        <w:t xml:space="preserve">, 2015, </w:t>
      </w:r>
      <w:r w:rsidRPr="005B6E5D">
        <w:rPr>
          <w:rFonts w:ascii="Calibri" w:hAnsi="Calibri"/>
          <w:b/>
          <w:noProof/>
          <w:szCs w:val="24"/>
        </w:rPr>
        <w:t>17</w:t>
      </w:r>
      <w:r w:rsidRPr="005B6E5D">
        <w:rPr>
          <w:rFonts w:ascii="Calibri" w:hAnsi="Calibri"/>
          <w:noProof/>
          <w:szCs w:val="24"/>
        </w:rPr>
        <w:t>, 11839-11847.</w:t>
      </w:r>
      <w:bookmarkEnd w:id="34"/>
    </w:p>
    <w:p w14:paraId="6A0258A7" w14:textId="77777777" w:rsidR="005B6E5D" w:rsidRPr="005B6E5D" w:rsidRDefault="005B6E5D" w:rsidP="005B6E5D">
      <w:pPr>
        <w:pStyle w:val="ListParagraph"/>
        <w:spacing w:after="0" w:line="240" w:lineRule="auto"/>
        <w:ind w:hanging="720"/>
        <w:rPr>
          <w:rFonts w:ascii="Calibri" w:hAnsi="Calibri"/>
          <w:noProof/>
          <w:szCs w:val="24"/>
        </w:rPr>
      </w:pPr>
      <w:bookmarkStart w:id="35" w:name="_ENREF_26"/>
      <w:r w:rsidRPr="005B6E5D">
        <w:rPr>
          <w:rFonts w:ascii="Calibri" w:hAnsi="Calibri"/>
          <w:noProof/>
          <w:szCs w:val="24"/>
        </w:rPr>
        <w:t>26.</w:t>
      </w:r>
      <w:r w:rsidRPr="005B6E5D">
        <w:rPr>
          <w:rFonts w:ascii="Calibri" w:hAnsi="Calibri"/>
          <w:noProof/>
          <w:szCs w:val="24"/>
        </w:rPr>
        <w:tab/>
        <w:t xml:space="preserve">I. J. Villar-Garcia, K. R. J. Lovelock, S. Men and P. Licence, </w:t>
      </w:r>
      <w:r w:rsidRPr="005B6E5D">
        <w:rPr>
          <w:rFonts w:ascii="Calibri" w:hAnsi="Calibri"/>
          <w:i/>
          <w:noProof/>
          <w:szCs w:val="24"/>
        </w:rPr>
        <w:t>Chem. Sci.</w:t>
      </w:r>
      <w:r w:rsidRPr="005B6E5D">
        <w:rPr>
          <w:rFonts w:ascii="Calibri" w:hAnsi="Calibri"/>
          <w:noProof/>
          <w:szCs w:val="24"/>
        </w:rPr>
        <w:t xml:space="preserve">, 2014, </w:t>
      </w:r>
      <w:r w:rsidRPr="005B6E5D">
        <w:rPr>
          <w:rFonts w:ascii="Calibri" w:hAnsi="Calibri"/>
          <w:b/>
          <w:noProof/>
          <w:szCs w:val="24"/>
        </w:rPr>
        <w:t>5</w:t>
      </w:r>
      <w:r w:rsidRPr="005B6E5D">
        <w:rPr>
          <w:rFonts w:ascii="Calibri" w:hAnsi="Calibri"/>
          <w:noProof/>
          <w:szCs w:val="24"/>
        </w:rPr>
        <w:t>, 2573-2579.</w:t>
      </w:r>
      <w:bookmarkEnd w:id="35"/>
    </w:p>
    <w:p w14:paraId="770FFC2B" w14:textId="77777777" w:rsidR="005B6E5D" w:rsidRPr="005B6E5D" w:rsidRDefault="005B6E5D" w:rsidP="005B6E5D">
      <w:pPr>
        <w:pStyle w:val="ListParagraph"/>
        <w:spacing w:after="0" w:line="240" w:lineRule="auto"/>
        <w:ind w:hanging="720"/>
        <w:rPr>
          <w:rFonts w:ascii="Calibri" w:hAnsi="Calibri"/>
          <w:noProof/>
          <w:szCs w:val="24"/>
        </w:rPr>
      </w:pPr>
      <w:bookmarkStart w:id="36" w:name="_ENREF_27"/>
      <w:r w:rsidRPr="005B6E5D">
        <w:rPr>
          <w:rFonts w:ascii="Calibri" w:hAnsi="Calibri"/>
          <w:noProof/>
          <w:szCs w:val="24"/>
        </w:rPr>
        <w:t>27.</w:t>
      </w:r>
      <w:r w:rsidRPr="005B6E5D">
        <w:rPr>
          <w:rFonts w:ascii="Calibri" w:hAnsi="Calibri"/>
          <w:noProof/>
          <w:szCs w:val="24"/>
        </w:rPr>
        <w:tab/>
        <w:t xml:space="preserve">I. Niedermaier, C. Kolbeck, N. Taccardi, P. S. Schulz, J. Li, T. Drewello, P. Wasserscheid, H.-P. Steinrück and F. Maier, </w:t>
      </w:r>
      <w:r w:rsidRPr="005B6E5D">
        <w:rPr>
          <w:rFonts w:ascii="Calibri" w:hAnsi="Calibri"/>
          <w:i/>
          <w:noProof/>
          <w:szCs w:val="24"/>
        </w:rPr>
        <w:t>ChemPhysChem</w:t>
      </w:r>
      <w:r w:rsidRPr="005B6E5D">
        <w:rPr>
          <w:rFonts w:ascii="Calibri" w:hAnsi="Calibri"/>
          <w:noProof/>
          <w:szCs w:val="24"/>
        </w:rPr>
        <w:t xml:space="preserve">, 2012, </w:t>
      </w:r>
      <w:r w:rsidRPr="005B6E5D">
        <w:rPr>
          <w:rFonts w:ascii="Calibri" w:hAnsi="Calibri"/>
          <w:b/>
          <w:noProof/>
          <w:szCs w:val="24"/>
        </w:rPr>
        <w:t>13</w:t>
      </w:r>
      <w:r w:rsidRPr="005B6E5D">
        <w:rPr>
          <w:rFonts w:ascii="Calibri" w:hAnsi="Calibri"/>
          <w:noProof/>
          <w:szCs w:val="24"/>
        </w:rPr>
        <w:t>, 1725-1735.</w:t>
      </w:r>
      <w:bookmarkEnd w:id="36"/>
    </w:p>
    <w:p w14:paraId="3B4A0757" w14:textId="77777777" w:rsidR="005B6E5D" w:rsidRPr="005B6E5D" w:rsidRDefault="005B6E5D" w:rsidP="005B6E5D">
      <w:pPr>
        <w:pStyle w:val="ListParagraph"/>
        <w:spacing w:after="0" w:line="240" w:lineRule="auto"/>
        <w:ind w:hanging="720"/>
        <w:rPr>
          <w:rFonts w:ascii="Calibri" w:hAnsi="Calibri"/>
          <w:noProof/>
          <w:szCs w:val="24"/>
        </w:rPr>
      </w:pPr>
      <w:bookmarkStart w:id="37" w:name="_ENREF_28"/>
      <w:r w:rsidRPr="005B6E5D">
        <w:rPr>
          <w:rFonts w:ascii="Calibri" w:hAnsi="Calibri"/>
          <w:noProof/>
          <w:szCs w:val="24"/>
        </w:rPr>
        <w:t>28.</w:t>
      </w:r>
      <w:r w:rsidRPr="005B6E5D">
        <w:rPr>
          <w:rFonts w:ascii="Calibri" w:hAnsi="Calibri"/>
          <w:noProof/>
          <w:szCs w:val="24"/>
        </w:rPr>
        <w:tab/>
        <w:t xml:space="preserve">C. Kolbeck, I. Niedermaier, N. Taccardi, P. S. Schulz, F. Maier, P. Wasserscheid and H.-P. Steinrück, </w:t>
      </w:r>
      <w:r w:rsidRPr="005B6E5D">
        <w:rPr>
          <w:rFonts w:ascii="Calibri" w:hAnsi="Calibri"/>
          <w:i/>
          <w:noProof/>
          <w:szCs w:val="24"/>
        </w:rPr>
        <w:t>Angew. Chem. Int. Edition.</w:t>
      </w:r>
      <w:r w:rsidRPr="005B6E5D">
        <w:rPr>
          <w:rFonts w:ascii="Calibri" w:hAnsi="Calibri"/>
          <w:noProof/>
          <w:szCs w:val="24"/>
        </w:rPr>
        <w:t xml:space="preserve">, 2012, </w:t>
      </w:r>
      <w:r w:rsidRPr="005B6E5D">
        <w:rPr>
          <w:rFonts w:ascii="Calibri" w:hAnsi="Calibri"/>
          <w:b/>
          <w:noProof/>
          <w:szCs w:val="24"/>
        </w:rPr>
        <w:t>51</w:t>
      </w:r>
      <w:r w:rsidRPr="005B6E5D">
        <w:rPr>
          <w:rFonts w:ascii="Calibri" w:hAnsi="Calibri"/>
          <w:noProof/>
          <w:szCs w:val="24"/>
        </w:rPr>
        <w:t>, 2610-2613.</w:t>
      </w:r>
      <w:bookmarkEnd w:id="37"/>
    </w:p>
    <w:p w14:paraId="2208690D" w14:textId="77777777" w:rsidR="005B6E5D" w:rsidRPr="005B6E5D" w:rsidRDefault="005B6E5D" w:rsidP="005B6E5D">
      <w:pPr>
        <w:pStyle w:val="ListParagraph"/>
        <w:spacing w:after="0" w:line="240" w:lineRule="auto"/>
        <w:ind w:hanging="720"/>
        <w:rPr>
          <w:rFonts w:ascii="Calibri" w:hAnsi="Calibri"/>
          <w:noProof/>
          <w:szCs w:val="24"/>
        </w:rPr>
      </w:pPr>
      <w:bookmarkStart w:id="38" w:name="_ENREF_29"/>
      <w:r w:rsidRPr="005B6E5D">
        <w:rPr>
          <w:rFonts w:ascii="Calibri" w:hAnsi="Calibri"/>
          <w:noProof/>
          <w:szCs w:val="24"/>
        </w:rPr>
        <w:t>29.</w:t>
      </w:r>
      <w:r w:rsidRPr="005B6E5D">
        <w:rPr>
          <w:rFonts w:ascii="Calibri" w:hAnsi="Calibri"/>
          <w:noProof/>
          <w:szCs w:val="24"/>
        </w:rPr>
        <w:tab/>
        <w:t xml:space="preserve">F. Maier, J. M. Gottfried, J. Rossa, D. Gerhard, P. S. Schulz, W. Schwieger, P. Wasserscheid and H. P. Steinruck, </w:t>
      </w:r>
      <w:r w:rsidRPr="005B6E5D">
        <w:rPr>
          <w:rFonts w:ascii="Calibri" w:hAnsi="Calibri"/>
          <w:i/>
          <w:noProof/>
          <w:szCs w:val="24"/>
        </w:rPr>
        <w:t>Angewandte Chemie-International Edition</w:t>
      </w:r>
      <w:r w:rsidRPr="005B6E5D">
        <w:rPr>
          <w:rFonts w:ascii="Calibri" w:hAnsi="Calibri"/>
          <w:noProof/>
          <w:szCs w:val="24"/>
        </w:rPr>
        <w:t xml:space="preserve">, 2006, </w:t>
      </w:r>
      <w:r w:rsidRPr="005B6E5D">
        <w:rPr>
          <w:rFonts w:ascii="Calibri" w:hAnsi="Calibri"/>
          <w:b/>
          <w:noProof/>
          <w:szCs w:val="24"/>
        </w:rPr>
        <w:t>45</w:t>
      </w:r>
      <w:r w:rsidRPr="005B6E5D">
        <w:rPr>
          <w:rFonts w:ascii="Calibri" w:hAnsi="Calibri"/>
          <w:noProof/>
          <w:szCs w:val="24"/>
        </w:rPr>
        <w:t>, 7778-7780.</w:t>
      </w:r>
      <w:bookmarkEnd w:id="38"/>
    </w:p>
    <w:p w14:paraId="37B2E666" w14:textId="77777777" w:rsidR="005B6E5D" w:rsidRPr="005B6E5D" w:rsidRDefault="005B6E5D" w:rsidP="005B6E5D">
      <w:pPr>
        <w:pStyle w:val="ListParagraph"/>
        <w:spacing w:after="0" w:line="240" w:lineRule="auto"/>
        <w:ind w:hanging="720"/>
        <w:rPr>
          <w:rFonts w:ascii="Calibri" w:hAnsi="Calibri"/>
          <w:noProof/>
          <w:szCs w:val="24"/>
        </w:rPr>
      </w:pPr>
      <w:bookmarkStart w:id="39" w:name="_ENREF_30"/>
      <w:r w:rsidRPr="005B6E5D">
        <w:rPr>
          <w:rFonts w:ascii="Calibri" w:hAnsi="Calibri"/>
          <w:noProof/>
          <w:szCs w:val="24"/>
        </w:rPr>
        <w:t>30.</w:t>
      </w:r>
      <w:r w:rsidRPr="005B6E5D">
        <w:rPr>
          <w:rFonts w:ascii="Calibri" w:hAnsi="Calibri"/>
          <w:noProof/>
          <w:szCs w:val="24"/>
        </w:rPr>
        <w:tab/>
        <w:t xml:space="preserve">V. Lockett, R. Sedev, C. Bassell and J. Ralston, </w:t>
      </w:r>
      <w:r w:rsidRPr="005B6E5D">
        <w:rPr>
          <w:rFonts w:ascii="Calibri" w:hAnsi="Calibri"/>
          <w:i/>
          <w:noProof/>
          <w:szCs w:val="24"/>
        </w:rPr>
        <w:t>Phys. Chem. Chem. Phys.</w:t>
      </w:r>
      <w:r w:rsidRPr="005B6E5D">
        <w:rPr>
          <w:rFonts w:ascii="Calibri" w:hAnsi="Calibri"/>
          <w:noProof/>
          <w:szCs w:val="24"/>
        </w:rPr>
        <w:t xml:space="preserve">, 2008, </w:t>
      </w:r>
      <w:r w:rsidRPr="005B6E5D">
        <w:rPr>
          <w:rFonts w:ascii="Calibri" w:hAnsi="Calibri"/>
          <w:b/>
          <w:noProof/>
          <w:szCs w:val="24"/>
        </w:rPr>
        <w:t>10</w:t>
      </w:r>
      <w:r w:rsidRPr="005B6E5D">
        <w:rPr>
          <w:rFonts w:ascii="Calibri" w:hAnsi="Calibri"/>
          <w:noProof/>
          <w:szCs w:val="24"/>
        </w:rPr>
        <w:t>, 1330-1335.</w:t>
      </w:r>
      <w:bookmarkEnd w:id="39"/>
    </w:p>
    <w:p w14:paraId="653DA640" w14:textId="77777777" w:rsidR="005B6E5D" w:rsidRPr="005B6E5D" w:rsidRDefault="005B6E5D" w:rsidP="005B6E5D">
      <w:pPr>
        <w:pStyle w:val="ListParagraph"/>
        <w:spacing w:after="0" w:line="240" w:lineRule="auto"/>
        <w:ind w:hanging="720"/>
        <w:rPr>
          <w:rFonts w:ascii="Calibri" w:hAnsi="Calibri"/>
          <w:noProof/>
          <w:szCs w:val="24"/>
        </w:rPr>
      </w:pPr>
      <w:bookmarkStart w:id="40" w:name="_ENREF_31"/>
      <w:r w:rsidRPr="005B6E5D">
        <w:rPr>
          <w:rFonts w:ascii="Calibri" w:hAnsi="Calibri"/>
          <w:noProof/>
          <w:szCs w:val="24"/>
        </w:rPr>
        <w:t>31.</w:t>
      </w:r>
      <w:r w:rsidRPr="005B6E5D">
        <w:rPr>
          <w:rFonts w:ascii="Calibri" w:hAnsi="Calibri"/>
          <w:noProof/>
          <w:szCs w:val="24"/>
        </w:rPr>
        <w:tab/>
        <w:t xml:space="preserve">V. Lockett, R. Sedev, S. Harmer, J. Ralston, M. Horne and T. Rodopoulos, </w:t>
      </w:r>
      <w:r w:rsidRPr="005B6E5D">
        <w:rPr>
          <w:rFonts w:ascii="Calibri" w:hAnsi="Calibri"/>
          <w:i/>
          <w:noProof/>
          <w:szCs w:val="24"/>
        </w:rPr>
        <w:t>Phys. Chem. Chem. Phys.</w:t>
      </w:r>
      <w:r w:rsidRPr="005B6E5D">
        <w:rPr>
          <w:rFonts w:ascii="Calibri" w:hAnsi="Calibri"/>
          <w:noProof/>
          <w:szCs w:val="24"/>
        </w:rPr>
        <w:t xml:space="preserve">, 2010, </w:t>
      </w:r>
      <w:r w:rsidRPr="005B6E5D">
        <w:rPr>
          <w:rFonts w:ascii="Calibri" w:hAnsi="Calibri"/>
          <w:b/>
          <w:noProof/>
          <w:szCs w:val="24"/>
        </w:rPr>
        <w:t>12</w:t>
      </w:r>
      <w:r w:rsidRPr="005B6E5D">
        <w:rPr>
          <w:rFonts w:ascii="Calibri" w:hAnsi="Calibri"/>
          <w:noProof/>
          <w:szCs w:val="24"/>
        </w:rPr>
        <w:t>, 13816-13827.</w:t>
      </w:r>
      <w:bookmarkEnd w:id="40"/>
    </w:p>
    <w:p w14:paraId="091FE53B" w14:textId="77777777" w:rsidR="005B6E5D" w:rsidRPr="005B6E5D" w:rsidRDefault="005B6E5D" w:rsidP="005B6E5D">
      <w:pPr>
        <w:pStyle w:val="ListParagraph"/>
        <w:spacing w:after="0" w:line="240" w:lineRule="auto"/>
        <w:ind w:hanging="720"/>
        <w:rPr>
          <w:rFonts w:ascii="Calibri" w:hAnsi="Calibri"/>
          <w:noProof/>
          <w:szCs w:val="24"/>
        </w:rPr>
      </w:pPr>
      <w:bookmarkStart w:id="41" w:name="_ENREF_32"/>
      <w:r w:rsidRPr="005B6E5D">
        <w:rPr>
          <w:rFonts w:ascii="Calibri" w:hAnsi="Calibri"/>
          <w:noProof/>
          <w:szCs w:val="24"/>
        </w:rPr>
        <w:t>32.</w:t>
      </w:r>
      <w:r w:rsidRPr="005B6E5D">
        <w:rPr>
          <w:rFonts w:ascii="Calibri" w:hAnsi="Calibri"/>
          <w:noProof/>
          <w:szCs w:val="24"/>
        </w:rPr>
        <w:tab/>
        <w:t xml:space="preserve">A. Cieniecka-Roslonkiewicz, J. Pernak, J. Kubis-Feder, A. Ramani, A. J. Robertson and K. R. Seddon, </w:t>
      </w:r>
      <w:r w:rsidRPr="005B6E5D">
        <w:rPr>
          <w:rFonts w:ascii="Calibri" w:hAnsi="Calibri"/>
          <w:i/>
          <w:noProof/>
          <w:szCs w:val="24"/>
        </w:rPr>
        <w:t>Green Chem.</w:t>
      </w:r>
      <w:r w:rsidRPr="005B6E5D">
        <w:rPr>
          <w:rFonts w:ascii="Calibri" w:hAnsi="Calibri"/>
          <w:noProof/>
          <w:szCs w:val="24"/>
        </w:rPr>
        <w:t xml:space="preserve">, 2005, </w:t>
      </w:r>
      <w:r w:rsidRPr="005B6E5D">
        <w:rPr>
          <w:rFonts w:ascii="Calibri" w:hAnsi="Calibri"/>
          <w:b/>
          <w:noProof/>
          <w:szCs w:val="24"/>
        </w:rPr>
        <w:t>7</w:t>
      </w:r>
      <w:r w:rsidRPr="005B6E5D">
        <w:rPr>
          <w:rFonts w:ascii="Calibri" w:hAnsi="Calibri"/>
          <w:noProof/>
          <w:szCs w:val="24"/>
        </w:rPr>
        <w:t>, 855-862.</w:t>
      </w:r>
      <w:bookmarkEnd w:id="41"/>
    </w:p>
    <w:p w14:paraId="27A9C534" w14:textId="77777777" w:rsidR="005B6E5D" w:rsidRPr="005B6E5D" w:rsidRDefault="005B6E5D" w:rsidP="005B6E5D">
      <w:pPr>
        <w:pStyle w:val="ListParagraph"/>
        <w:spacing w:after="0" w:line="240" w:lineRule="auto"/>
        <w:ind w:hanging="720"/>
        <w:rPr>
          <w:rFonts w:ascii="Calibri" w:hAnsi="Calibri"/>
          <w:noProof/>
          <w:szCs w:val="24"/>
        </w:rPr>
      </w:pPr>
      <w:bookmarkStart w:id="42" w:name="_ENREF_33"/>
      <w:r w:rsidRPr="005B6E5D">
        <w:rPr>
          <w:rFonts w:ascii="Calibri" w:hAnsi="Calibri"/>
          <w:noProof/>
          <w:szCs w:val="24"/>
        </w:rPr>
        <w:t>33.</w:t>
      </w:r>
      <w:r w:rsidRPr="005B6E5D">
        <w:rPr>
          <w:rFonts w:ascii="Calibri" w:hAnsi="Calibri"/>
          <w:noProof/>
          <w:szCs w:val="24"/>
        </w:rPr>
        <w:tab/>
        <w:t xml:space="preserve">I. J. Villar-Garcia, E. F. Smith, A. W. Taylor, F. L. Qiu, K. R. J. Lovelock, R. G. Jones and P. Licence, </w:t>
      </w:r>
      <w:r w:rsidRPr="005B6E5D">
        <w:rPr>
          <w:rFonts w:ascii="Calibri" w:hAnsi="Calibri"/>
          <w:i/>
          <w:noProof/>
          <w:szCs w:val="24"/>
        </w:rPr>
        <w:t>Phys. Chem. Chem. Phys.</w:t>
      </w:r>
      <w:r w:rsidRPr="005B6E5D">
        <w:rPr>
          <w:rFonts w:ascii="Calibri" w:hAnsi="Calibri"/>
          <w:noProof/>
          <w:szCs w:val="24"/>
        </w:rPr>
        <w:t xml:space="preserve">, 2011, </w:t>
      </w:r>
      <w:r w:rsidRPr="005B6E5D">
        <w:rPr>
          <w:rFonts w:ascii="Calibri" w:hAnsi="Calibri"/>
          <w:b/>
          <w:noProof/>
          <w:szCs w:val="24"/>
        </w:rPr>
        <w:t>13</w:t>
      </w:r>
      <w:r w:rsidRPr="005B6E5D">
        <w:rPr>
          <w:rFonts w:ascii="Calibri" w:hAnsi="Calibri"/>
          <w:noProof/>
          <w:szCs w:val="24"/>
        </w:rPr>
        <w:t>, 2797-2808.</w:t>
      </w:r>
      <w:bookmarkEnd w:id="42"/>
    </w:p>
    <w:p w14:paraId="36FF1B48" w14:textId="77777777" w:rsidR="005B6E5D" w:rsidRPr="005B6E5D" w:rsidRDefault="005B6E5D" w:rsidP="005B6E5D">
      <w:pPr>
        <w:pStyle w:val="ListParagraph"/>
        <w:spacing w:after="0" w:line="240" w:lineRule="auto"/>
        <w:ind w:hanging="720"/>
        <w:rPr>
          <w:rFonts w:ascii="Calibri" w:hAnsi="Calibri"/>
          <w:noProof/>
          <w:szCs w:val="24"/>
        </w:rPr>
      </w:pPr>
      <w:bookmarkStart w:id="43" w:name="_ENREF_34"/>
      <w:r w:rsidRPr="005B6E5D">
        <w:rPr>
          <w:rFonts w:ascii="Calibri" w:hAnsi="Calibri"/>
          <w:noProof/>
          <w:szCs w:val="24"/>
        </w:rPr>
        <w:t>34.</w:t>
      </w:r>
      <w:r w:rsidRPr="005B6E5D">
        <w:rPr>
          <w:rFonts w:ascii="Calibri" w:hAnsi="Calibri"/>
          <w:noProof/>
          <w:szCs w:val="24"/>
        </w:rPr>
        <w:tab/>
        <w:t xml:space="preserve">R. F. Roberts, D. L. Allara, C. A. Pryde, N. E. Buchanan and N. D. Hobbins, </w:t>
      </w:r>
      <w:r w:rsidRPr="005B6E5D">
        <w:rPr>
          <w:rFonts w:ascii="Calibri" w:hAnsi="Calibri"/>
          <w:i/>
          <w:noProof/>
          <w:szCs w:val="24"/>
        </w:rPr>
        <w:t>Surf. Interface. Anal.</w:t>
      </w:r>
      <w:r w:rsidRPr="005B6E5D">
        <w:rPr>
          <w:rFonts w:ascii="Calibri" w:hAnsi="Calibri"/>
          <w:noProof/>
          <w:szCs w:val="24"/>
        </w:rPr>
        <w:t xml:space="preserve">, 1980, </w:t>
      </w:r>
      <w:r w:rsidRPr="005B6E5D">
        <w:rPr>
          <w:rFonts w:ascii="Calibri" w:hAnsi="Calibri"/>
          <w:b/>
          <w:noProof/>
          <w:szCs w:val="24"/>
        </w:rPr>
        <w:t>2</w:t>
      </w:r>
      <w:r w:rsidRPr="005B6E5D">
        <w:rPr>
          <w:rFonts w:ascii="Calibri" w:hAnsi="Calibri"/>
          <w:noProof/>
          <w:szCs w:val="24"/>
        </w:rPr>
        <w:t>, 5-10.</w:t>
      </w:r>
      <w:bookmarkEnd w:id="43"/>
    </w:p>
    <w:p w14:paraId="73C66641" w14:textId="77777777" w:rsidR="005B6E5D" w:rsidRPr="005B6E5D" w:rsidRDefault="005B6E5D" w:rsidP="005B6E5D">
      <w:pPr>
        <w:pStyle w:val="ListParagraph"/>
        <w:spacing w:after="0" w:line="240" w:lineRule="auto"/>
        <w:ind w:hanging="720"/>
        <w:rPr>
          <w:rFonts w:ascii="Calibri" w:hAnsi="Calibri"/>
          <w:noProof/>
          <w:szCs w:val="24"/>
        </w:rPr>
      </w:pPr>
      <w:bookmarkStart w:id="44" w:name="_ENREF_35"/>
      <w:r w:rsidRPr="005B6E5D">
        <w:rPr>
          <w:rFonts w:ascii="Calibri" w:hAnsi="Calibri"/>
          <w:noProof/>
          <w:szCs w:val="24"/>
        </w:rPr>
        <w:t>35.</w:t>
      </w:r>
      <w:r w:rsidRPr="005B6E5D">
        <w:rPr>
          <w:rFonts w:ascii="Calibri" w:hAnsi="Calibri"/>
          <w:noProof/>
          <w:szCs w:val="24"/>
        </w:rPr>
        <w:tab/>
        <w:t xml:space="preserve">C. J. Powell and A. Jablonski, </w:t>
      </w:r>
      <w:r w:rsidRPr="005B6E5D">
        <w:rPr>
          <w:rFonts w:ascii="Calibri" w:hAnsi="Calibri"/>
          <w:i/>
          <w:noProof/>
          <w:szCs w:val="24"/>
        </w:rPr>
        <w:t>NIST Electron Effective-Attenuation-Length Database - Version 1.3</w:t>
      </w:r>
      <w:r w:rsidRPr="005B6E5D">
        <w:rPr>
          <w:rFonts w:ascii="Calibri" w:hAnsi="Calibri"/>
          <w:noProof/>
          <w:szCs w:val="24"/>
        </w:rPr>
        <w:t>, National Institute of Standards and Technology, Gaithersburg, MD, 2011.</w:t>
      </w:r>
      <w:bookmarkEnd w:id="44"/>
    </w:p>
    <w:p w14:paraId="1D4DC84C" w14:textId="77777777" w:rsidR="005B6E5D" w:rsidRPr="005B6E5D" w:rsidRDefault="005B6E5D" w:rsidP="005B6E5D">
      <w:pPr>
        <w:pStyle w:val="ListParagraph"/>
        <w:spacing w:after="0" w:line="240" w:lineRule="auto"/>
        <w:ind w:hanging="720"/>
        <w:rPr>
          <w:rFonts w:ascii="Calibri" w:hAnsi="Calibri"/>
          <w:noProof/>
          <w:szCs w:val="24"/>
        </w:rPr>
      </w:pPr>
      <w:bookmarkStart w:id="45" w:name="_ENREF_36"/>
      <w:r w:rsidRPr="005B6E5D">
        <w:rPr>
          <w:rFonts w:ascii="Calibri" w:hAnsi="Calibri"/>
          <w:noProof/>
          <w:szCs w:val="24"/>
        </w:rPr>
        <w:t>36.</w:t>
      </w:r>
      <w:r w:rsidRPr="005B6E5D">
        <w:rPr>
          <w:rFonts w:ascii="Calibri" w:hAnsi="Calibri"/>
          <w:noProof/>
          <w:szCs w:val="24"/>
        </w:rPr>
        <w:tab/>
        <w:t xml:space="preserve">E. F. Smith, F. J. M. Rutten, I. J. Villar-Garcia, D. Briggs and P. Licence, </w:t>
      </w:r>
      <w:r w:rsidRPr="005B6E5D">
        <w:rPr>
          <w:rFonts w:ascii="Calibri" w:hAnsi="Calibri"/>
          <w:i/>
          <w:noProof/>
          <w:szCs w:val="24"/>
        </w:rPr>
        <w:t>Langmuir</w:t>
      </w:r>
      <w:r w:rsidRPr="005B6E5D">
        <w:rPr>
          <w:rFonts w:ascii="Calibri" w:hAnsi="Calibri"/>
          <w:noProof/>
          <w:szCs w:val="24"/>
        </w:rPr>
        <w:t xml:space="preserve">, 2006, </w:t>
      </w:r>
      <w:r w:rsidRPr="005B6E5D">
        <w:rPr>
          <w:rFonts w:ascii="Calibri" w:hAnsi="Calibri"/>
          <w:b/>
          <w:noProof/>
          <w:szCs w:val="24"/>
        </w:rPr>
        <w:t>22</w:t>
      </w:r>
      <w:r w:rsidRPr="005B6E5D">
        <w:rPr>
          <w:rFonts w:ascii="Calibri" w:hAnsi="Calibri"/>
          <w:noProof/>
          <w:szCs w:val="24"/>
        </w:rPr>
        <w:t>, 9386-9392.</w:t>
      </w:r>
      <w:bookmarkEnd w:id="45"/>
    </w:p>
    <w:p w14:paraId="4C09C8AD" w14:textId="77777777" w:rsidR="005B6E5D" w:rsidRPr="005B6E5D" w:rsidRDefault="005B6E5D" w:rsidP="005B6E5D">
      <w:pPr>
        <w:pStyle w:val="ListParagraph"/>
        <w:spacing w:after="0" w:line="240" w:lineRule="auto"/>
        <w:ind w:hanging="720"/>
        <w:rPr>
          <w:rFonts w:ascii="Calibri" w:hAnsi="Calibri"/>
          <w:noProof/>
          <w:szCs w:val="24"/>
        </w:rPr>
      </w:pPr>
      <w:bookmarkStart w:id="46" w:name="_ENREF_37"/>
      <w:r w:rsidRPr="005B6E5D">
        <w:rPr>
          <w:rFonts w:ascii="Calibri" w:hAnsi="Calibri"/>
          <w:noProof/>
          <w:szCs w:val="24"/>
        </w:rPr>
        <w:t>37.</w:t>
      </w:r>
      <w:r w:rsidRPr="005B6E5D">
        <w:rPr>
          <w:rFonts w:ascii="Calibri" w:hAnsi="Calibri"/>
          <w:noProof/>
          <w:szCs w:val="24"/>
        </w:rPr>
        <w:tab/>
        <w:t xml:space="preserve">C. D. Wagner, L. E. Davis, M. V. Zeller, J. A. Taylor, R. H. Raymond and L. H. Gale, </w:t>
      </w:r>
      <w:r w:rsidRPr="005B6E5D">
        <w:rPr>
          <w:rFonts w:ascii="Calibri" w:hAnsi="Calibri"/>
          <w:i/>
          <w:noProof/>
          <w:szCs w:val="24"/>
        </w:rPr>
        <w:t>Surf. Interface Anal.</w:t>
      </w:r>
      <w:r w:rsidRPr="005B6E5D">
        <w:rPr>
          <w:rFonts w:ascii="Calibri" w:hAnsi="Calibri"/>
          <w:noProof/>
          <w:szCs w:val="24"/>
        </w:rPr>
        <w:t xml:space="preserve">, 1981, </w:t>
      </w:r>
      <w:r w:rsidRPr="005B6E5D">
        <w:rPr>
          <w:rFonts w:ascii="Calibri" w:hAnsi="Calibri"/>
          <w:b/>
          <w:noProof/>
          <w:szCs w:val="24"/>
        </w:rPr>
        <w:t>3</w:t>
      </w:r>
      <w:r w:rsidRPr="005B6E5D">
        <w:rPr>
          <w:rFonts w:ascii="Calibri" w:hAnsi="Calibri"/>
          <w:noProof/>
          <w:szCs w:val="24"/>
        </w:rPr>
        <w:t>, 211-225.</w:t>
      </w:r>
      <w:bookmarkEnd w:id="46"/>
    </w:p>
    <w:p w14:paraId="2E64701D" w14:textId="77777777" w:rsidR="005B6E5D" w:rsidRPr="005B6E5D" w:rsidRDefault="005B6E5D" w:rsidP="005B6E5D">
      <w:pPr>
        <w:pStyle w:val="ListParagraph"/>
        <w:spacing w:after="0" w:line="240" w:lineRule="auto"/>
        <w:ind w:hanging="720"/>
        <w:rPr>
          <w:rFonts w:ascii="Calibri" w:hAnsi="Calibri"/>
          <w:noProof/>
          <w:szCs w:val="24"/>
        </w:rPr>
      </w:pPr>
      <w:bookmarkStart w:id="47" w:name="_ENREF_38"/>
      <w:r w:rsidRPr="005B6E5D">
        <w:rPr>
          <w:rFonts w:ascii="Calibri" w:hAnsi="Calibri"/>
          <w:noProof/>
          <w:szCs w:val="24"/>
        </w:rPr>
        <w:t>38.</w:t>
      </w:r>
      <w:r w:rsidRPr="005B6E5D">
        <w:rPr>
          <w:rFonts w:ascii="Calibri" w:hAnsi="Calibri"/>
          <w:noProof/>
          <w:szCs w:val="24"/>
        </w:rPr>
        <w:tab/>
        <w:t xml:space="preserve">H. P. Steinruck, </w:t>
      </w:r>
      <w:r w:rsidRPr="005B6E5D">
        <w:rPr>
          <w:rFonts w:ascii="Calibri" w:hAnsi="Calibri"/>
          <w:i/>
          <w:noProof/>
          <w:szCs w:val="24"/>
        </w:rPr>
        <w:t>Phys. Chem. Chem. Phys.</w:t>
      </w:r>
      <w:r w:rsidRPr="005B6E5D">
        <w:rPr>
          <w:rFonts w:ascii="Calibri" w:hAnsi="Calibri"/>
          <w:noProof/>
          <w:szCs w:val="24"/>
        </w:rPr>
        <w:t xml:space="preserve">, 2012, </w:t>
      </w:r>
      <w:r w:rsidRPr="005B6E5D">
        <w:rPr>
          <w:rFonts w:ascii="Calibri" w:hAnsi="Calibri"/>
          <w:b/>
          <w:noProof/>
          <w:szCs w:val="24"/>
        </w:rPr>
        <w:t>14</w:t>
      </w:r>
      <w:r w:rsidRPr="005B6E5D">
        <w:rPr>
          <w:rFonts w:ascii="Calibri" w:hAnsi="Calibri"/>
          <w:noProof/>
          <w:szCs w:val="24"/>
        </w:rPr>
        <w:t>, 5010-5029.</w:t>
      </w:r>
      <w:bookmarkEnd w:id="47"/>
    </w:p>
    <w:p w14:paraId="5E2DC527" w14:textId="77777777" w:rsidR="005B6E5D" w:rsidRPr="005B6E5D" w:rsidRDefault="005B6E5D" w:rsidP="005B6E5D">
      <w:pPr>
        <w:pStyle w:val="ListParagraph"/>
        <w:spacing w:after="0" w:line="240" w:lineRule="auto"/>
        <w:ind w:hanging="720"/>
        <w:rPr>
          <w:rFonts w:ascii="Calibri" w:hAnsi="Calibri"/>
          <w:noProof/>
          <w:szCs w:val="24"/>
        </w:rPr>
      </w:pPr>
      <w:bookmarkStart w:id="48" w:name="_ENREF_39"/>
      <w:r w:rsidRPr="005B6E5D">
        <w:rPr>
          <w:rFonts w:ascii="Calibri" w:hAnsi="Calibri"/>
          <w:noProof/>
          <w:szCs w:val="24"/>
        </w:rPr>
        <w:t>39.</w:t>
      </w:r>
      <w:r w:rsidRPr="005B6E5D">
        <w:rPr>
          <w:rFonts w:ascii="Calibri" w:hAnsi="Calibri"/>
          <w:noProof/>
          <w:szCs w:val="24"/>
        </w:rPr>
        <w:tab/>
        <w:t xml:space="preserve">L. K. Scarbath-Evers, P. A. Hunt, B. Kirchner, D. R. MacFarlane and S. Zahn, </w:t>
      </w:r>
      <w:r w:rsidRPr="005B6E5D">
        <w:rPr>
          <w:rFonts w:ascii="Calibri" w:hAnsi="Calibri"/>
          <w:i/>
          <w:noProof/>
          <w:szCs w:val="24"/>
        </w:rPr>
        <w:t>Phys. Chem. Chem. Phys.</w:t>
      </w:r>
      <w:r w:rsidRPr="005B6E5D">
        <w:rPr>
          <w:rFonts w:ascii="Calibri" w:hAnsi="Calibri"/>
          <w:noProof/>
          <w:szCs w:val="24"/>
        </w:rPr>
        <w:t xml:space="preserve">, 2015, </w:t>
      </w:r>
      <w:r w:rsidRPr="005B6E5D">
        <w:rPr>
          <w:rFonts w:ascii="Calibri" w:hAnsi="Calibri"/>
          <w:b/>
          <w:noProof/>
          <w:szCs w:val="24"/>
        </w:rPr>
        <w:t>17</w:t>
      </w:r>
      <w:r w:rsidRPr="005B6E5D">
        <w:rPr>
          <w:rFonts w:ascii="Calibri" w:hAnsi="Calibri"/>
          <w:noProof/>
          <w:szCs w:val="24"/>
        </w:rPr>
        <w:t>, 20205-20216.</w:t>
      </w:r>
      <w:bookmarkEnd w:id="48"/>
    </w:p>
    <w:p w14:paraId="1CF140FD" w14:textId="77777777" w:rsidR="005B6E5D" w:rsidRPr="005B6E5D" w:rsidRDefault="005B6E5D" w:rsidP="005B6E5D">
      <w:pPr>
        <w:pStyle w:val="ListParagraph"/>
        <w:spacing w:after="0" w:line="240" w:lineRule="auto"/>
        <w:ind w:hanging="720"/>
        <w:rPr>
          <w:rFonts w:ascii="Calibri" w:hAnsi="Calibri"/>
          <w:noProof/>
          <w:szCs w:val="24"/>
        </w:rPr>
      </w:pPr>
      <w:bookmarkStart w:id="49" w:name="_ENREF_40"/>
      <w:r w:rsidRPr="005B6E5D">
        <w:rPr>
          <w:rFonts w:ascii="Calibri" w:hAnsi="Calibri"/>
          <w:noProof/>
          <w:szCs w:val="24"/>
        </w:rPr>
        <w:t>40.</w:t>
      </w:r>
      <w:r w:rsidRPr="005B6E5D">
        <w:rPr>
          <w:rFonts w:ascii="Calibri" w:hAnsi="Calibri"/>
          <w:noProof/>
          <w:szCs w:val="24"/>
        </w:rPr>
        <w:tab/>
        <w:t xml:space="preserve">J. F. Watts and J. Wolstenholme, </w:t>
      </w:r>
      <w:r w:rsidRPr="005B6E5D">
        <w:rPr>
          <w:rFonts w:ascii="Calibri" w:hAnsi="Calibri"/>
          <w:i/>
          <w:noProof/>
          <w:szCs w:val="24"/>
        </w:rPr>
        <w:t>An Introduction to Surface Analysis by XPS and AES</w:t>
      </w:r>
      <w:r w:rsidRPr="005B6E5D">
        <w:rPr>
          <w:rFonts w:ascii="Calibri" w:hAnsi="Calibri"/>
          <w:noProof/>
          <w:szCs w:val="24"/>
        </w:rPr>
        <w:t>, John Wiley &amp; Sons Ltd, Great Britain, first edition edn., 2003.</w:t>
      </w:r>
      <w:bookmarkEnd w:id="49"/>
    </w:p>
    <w:p w14:paraId="6E56D8E3" w14:textId="77777777" w:rsidR="005B6E5D" w:rsidRPr="005B6E5D" w:rsidRDefault="005B6E5D" w:rsidP="005B6E5D">
      <w:pPr>
        <w:pStyle w:val="ListParagraph"/>
        <w:spacing w:after="0" w:line="240" w:lineRule="auto"/>
        <w:ind w:hanging="720"/>
        <w:rPr>
          <w:rFonts w:ascii="Calibri" w:hAnsi="Calibri"/>
          <w:noProof/>
          <w:szCs w:val="24"/>
        </w:rPr>
      </w:pPr>
      <w:bookmarkStart w:id="50" w:name="_ENREF_41"/>
      <w:r w:rsidRPr="005B6E5D">
        <w:rPr>
          <w:rFonts w:ascii="Calibri" w:hAnsi="Calibri"/>
          <w:noProof/>
          <w:szCs w:val="24"/>
        </w:rPr>
        <w:t>41.</w:t>
      </w:r>
      <w:r w:rsidRPr="005B6E5D">
        <w:rPr>
          <w:rFonts w:ascii="Calibri" w:hAnsi="Calibri"/>
          <w:noProof/>
          <w:szCs w:val="24"/>
        </w:rPr>
        <w:tab/>
        <w:t xml:space="preserve">D. Briggs and J. T. Grant, </w:t>
      </w:r>
      <w:r w:rsidRPr="005B6E5D">
        <w:rPr>
          <w:rFonts w:ascii="Calibri" w:hAnsi="Calibri"/>
          <w:i/>
          <w:noProof/>
          <w:szCs w:val="24"/>
        </w:rPr>
        <w:t>Surface Analysis by Auger and X-ray Photoelectron Spectroscopy</w:t>
      </w:r>
      <w:r w:rsidRPr="005B6E5D">
        <w:rPr>
          <w:rFonts w:ascii="Calibri" w:hAnsi="Calibri"/>
          <w:noProof/>
          <w:szCs w:val="24"/>
        </w:rPr>
        <w:t>, IM Publications LLP, Manchester, 2003.</w:t>
      </w:r>
      <w:bookmarkEnd w:id="50"/>
    </w:p>
    <w:p w14:paraId="14CB7866" w14:textId="77777777" w:rsidR="005B6E5D" w:rsidRPr="005B6E5D" w:rsidRDefault="005B6E5D" w:rsidP="005B6E5D">
      <w:pPr>
        <w:pStyle w:val="ListParagraph"/>
        <w:spacing w:after="0" w:line="240" w:lineRule="auto"/>
        <w:ind w:hanging="720"/>
        <w:rPr>
          <w:rFonts w:ascii="Calibri" w:hAnsi="Calibri"/>
          <w:noProof/>
          <w:szCs w:val="24"/>
        </w:rPr>
      </w:pPr>
      <w:bookmarkStart w:id="51" w:name="_ENREF_42"/>
      <w:r w:rsidRPr="005B6E5D">
        <w:rPr>
          <w:rFonts w:ascii="Calibri" w:hAnsi="Calibri"/>
          <w:noProof/>
          <w:szCs w:val="24"/>
        </w:rPr>
        <w:t>42.</w:t>
      </w:r>
      <w:r w:rsidRPr="005B6E5D">
        <w:rPr>
          <w:rFonts w:ascii="Calibri" w:hAnsi="Calibri"/>
          <w:noProof/>
          <w:szCs w:val="24"/>
        </w:rPr>
        <w:tab/>
        <w:t xml:space="preserve">X. Paredes, J. Fernandez, A. A. H. Padua, P. Malfreyt, F. Malberg, B. Kirchner and A. S. Pensado, </w:t>
      </w:r>
      <w:r w:rsidRPr="005B6E5D">
        <w:rPr>
          <w:rFonts w:ascii="Calibri" w:hAnsi="Calibri"/>
          <w:i/>
          <w:noProof/>
          <w:szCs w:val="24"/>
        </w:rPr>
        <w:t>J. Phys. Chem. B</w:t>
      </w:r>
      <w:r w:rsidRPr="005B6E5D">
        <w:rPr>
          <w:rFonts w:ascii="Calibri" w:hAnsi="Calibri"/>
          <w:noProof/>
          <w:szCs w:val="24"/>
        </w:rPr>
        <w:t xml:space="preserve">, 2014, </w:t>
      </w:r>
      <w:r w:rsidRPr="005B6E5D">
        <w:rPr>
          <w:rFonts w:ascii="Calibri" w:hAnsi="Calibri"/>
          <w:b/>
          <w:noProof/>
          <w:szCs w:val="24"/>
        </w:rPr>
        <w:t>118</w:t>
      </w:r>
      <w:r w:rsidRPr="005B6E5D">
        <w:rPr>
          <w:rFonts w:ascii="Calibri" w:hAnsi="Calibri"/>
          <w:noProof/>
          <w:szCs w:val="24"/>
        </w:rPr>
        <w:t>, 731-742.</w:t>
      </w:r>
      <w:bookmarkEnd w:id="51"/>
    </w:p>
    <w:p w14:paraId="5CD6A550" w14:textId="77777777" w:rsidR="005B6E5D" w:rsidRPr="005B6E5D" w:rsidRDefault="005B6E5D" w:rsidP="005B6E5D">
      <w:pPr>
        <w:pStyle w:val="ListParagraph"/>
        <w:spacing w:after="0" w:line="240" w:lineRule="auto"/>
        <w:ind w:hanging="720"/>
        <w:rPr>
          <w:rFonts w:ascii="Calibri" w:hAnsi="Calibri"/>
          <w:noProof/>
          <w:szCs w:val="24"/>
        </w:rPr>
      </w:pPr>
      <w:bookmarkStart w:id="52" w:name="_ENREF_43"/>
      <w:r w:rsidRPr="005B6E5D">
        <w:rPr>
          <w:rFonts w:ascii="Calibri" w:hAnsi="Calibri"/>
          <w:noProof/>
          <w:szCs w:val="24"/>
        </w:rPr>
        <w:t>43.</w:t>
      </w:r>
      <w:r w:rsidRPr="005B6E5D">
        <w:rPr>
          <w:rFonts w:ascii="Calibri" w:hAnsi="Calibri"/>
          <w:noProof/>
          <w:szCs w:val="24"/>
        </w:rPr>
        <w:tab/>
        <w:t xml:space="preserve">C. Aliaga, G. A. Baker and S. Baldelli, </w:t>
      </w:r>
      <w:r w:rsidRPr="005B6E5D">
        <w:rPr>
          <w:rFonts w:ascii="Calibri" w:hAnsi="Calibri"/>
          <w:i/>
          <w:noProof/>
          <w:szCs w:val="24"/>
        </w:rPr>
        <w:t>J. Phys. Chem. B</w:t>
      </w:r>
      <w:r w:rsidRPr="005B6E5D">
        <w:rPr>
          <w:rFonts w:ascii="Calibri" w:hAnsi="Calibri"/>
          <w:noProof/>
          <w:szCs w:val="24"/>
        </w:rPr>
        <w:t xml:space="preserve">, 2008, </w:t>
      </w:r>
      <w:r w:rsidRPr="005B6E5D">
        <w:rPr>
          <w:rFonts w:ascii="Calibri" w:hAnsi="Calibri"/>
          <w:b/>
          <w:noProof/>
          <w:szCs w:val="24"/>
        </w:rPr>
        <w:t>112</w:t>
      </w:r>
      <w:r w:rsidRPr="005B6E5D">
        <w:rPr>
          <w:rFonts w:ascii="Calibri" w:hAnsi="Calibri"/>
          <w:noProof/>
          <w:szCs w:val="24"/>
        </w:rPr>
        <w:t>, 1676-1684.</w:t>
      </w:r>
      <w:bookmarkEnd w:id="52"/>
    </w:p>
    <w:p w14:paraId="3190DA1C" w14:textId="77777777" w:rsidR="005B6E5D" w:rsidRPr="005B6E5D" w:rsidRDefault="005B6E5D" w:rsidP="005B6E5D">
      <w:pPr>
        <w:pStyle w:val="ListParagraph"/>
        <w:spacing w:line="240" w:lineRule="auto"/>
        <w:ind w:hanging="720"/>
        <w:rPr>
          <w:rFonts w:ascii="Calibri" w:hAnsi="Calibri"/>
          <w:noProof/>
          <w:szCs w:val="24"/>
        </w:rPr>
      </w:pPr>
      <w:bookmarkStart w:id="53" w:name="_ENREF_44"/>
      <w:r w:rsidRPr="005B6E5D">
        <w:rPr>
          <w:rFonts w:ascii="Calibri" w:hAnsi="Calibri"/>
          <w:noProof/>
          <w:szCs w:val="24"/>
        </w:rPr>
        <w:t>44.</w:t>
      </w:r>
      <w:r w:rsidRPr="005B6E5D">
        <w:rPr>
          <w:rFonts w:ascii="Calibri" w:hAnsi="Calibri"/>
          <w:noProof/>
          <w:szCs w:val="24"/>
        </w:rPr>
        <w:tab/>
        <w:t xml:space="preserve">A. M. Smith, K. R. J. Lovelock and S. Perkin, </w:t>
      </w:r>
      <w:r w:rsidRPr="005B6E5D">
        <w:rPr>
          <w:rFonts w:ascii="Calibri" w:hAnsi="Calibri"/>
          <w:i/>
          <w:noProof/>
          <w:szCs w:val="24"/>
        </w:rPr>
        <w:t>Faraday Discuss.</w:t>
      </w:r>
      <w:r w:rsidRPr="005B6E5D">
        <w:rPr>
          <w:rFonts w:ascii="Calibri" w:hAnsi="Calibri"/>
          <w:noProof/>
          <w:szCs w:val="24"/>
        </w:rPr>
        <w:t xml:space="preserve">, 2013, </w:t>
      </w:r>
      <w:r w:rsidRPr="005B6E5D">
        <w:rPr>
          <w:rFonts w:ascii="Calibri" w:hAnsi="Calibri"/>
          <w:b/>
          <w:noProof/>
          <w:szCs w:val="24"/>
        </w:rPr>
        <w:t>167</w:t>
      </w:r>
      <w:r w:rsidRPr="005B6E5D">
        <w:rPr>
          <w:rFonts w:ascii="Calibri" w:hAnsi="Calibri"/>
          <w:noProof/>
          <w:szCs w:val="24"/>
        </w:rPr>
        <w:t>, 279-292.</w:t>
      </w:r>
      <w:bookmarkEnd w:id="53"/>
    </w:p>
    <w:p w14:paraId="1D0C3B2B" w14:textId="77777777" w:rsidR="005B6E5D" w:rsidRDefault="005B6E5D" w:rsidP="005B6E5D">
      <w:pPr>
        <w:pStyle w:val="ListParagraph"/>
        <w:spacing w:line="240" w:lineRule="auto"/>
        <w:rPr>
          <w:rFonts w:ascii="Calibri" w:hAnsi="Calibri"/>
          <w:noProof/>
          <w:szCs w:val="24"/>
        </w:rPr>
      </w:pPr>
    </w:p>
    <w:p w14:paraId="79468FAC" w14:textId="77777777" w:rsidR="006E47DF" w:rsidRPr="006E47DF" w:rsidRDefault="00CD67D9" w:rsidP="006E47DF">
      <w:pPr>
        <w:pStyle w:val="ListParagraph"/>
        <w:rPr>
          <w:b/>
          <w:sz w:val="24"/>
          <w:szCs w:val="24"/>
        </w:rPr>
      </w:pPr>
      <w:r w:rsidRPr="00CD67D9">
        <w:rPr>
          <w:sz w:val="24"/>
          <w:szCs w:val="24"/>
        </w:rPr>
        <w:fldChar w:fldCharType="end"/>
      </w:r>
    </w:p>
    <w:sectPr w:rsidR="006E47DF" w:rsidRPr="006E47DF" w:rsidSect="00F631F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3626259" w14:textId="77777777" w:rsidR="00531B0C" w:rsidRDefault="00531B0C" w:rsidP="008C631F">
      <w:pPr>
        <w:spacing w:after="0" w:line="240" w:lineRule="auto"/>
      </w:pPr>
      <w:r>
        <w:separator/>
      </w:r>
    </w:p>
  </w:endnote>
  <w:endnote w:type="continuationSeparator" w:id="0">
    <w:p w14:paraId="0E5E5686" w14:textId="77777777" w:rsidR="00531B0C" w:rsidRDefault="00531B0C" w:rsidP="008C631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Tahoma">
    <w:panose1 w:val="020B0604030504040204"/>
    <w:charset w:val="00"/>
    <w:family w:val="auto"/>
    <w:pitch w:val="variable"/>
    <w:sig w:usb0="E1002AFF" w:usb1="C000605B" w:usb2="00000029" w:usb3="00000000" w:csb0="000101FF"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4C4BCB" w14:textId="77777777" w:rsidR="00531B0C" w:rsidRDefault="00531B0C">
    <w:pPr>
      <w:pStyle w:val="Footer"/>
      <w:jc w:val="right"/>
    </w:pPr>
  </w:p>
  <w:p w14:paraId="690494D8" w14:textId="77777777" w:rsidR="00531B0C" w:rsidRDefault="00531B0C">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9439089"/>
      <w:docPartObj>
        <w:docPartGallery w:val="Page Numbers (Bottom of Page)"/>
        <w:docPartUnique/>
      </w:docPartObj>
    </w:sdtPr>
    <w:sdtEndPr>
      <w:rPr>
        <w:noProof/>
      </w:rPr>
    </w:sdtEndPr>
    <w:sdtContent>
      <w:p w14:paraId="73DD26EB" w14:textId="77777777" w:rsidR="00531B0C" w:rsidRDefault="00531B0C">
        <w:pPr>
          <w:pStyle w:val="Footer"/>
          <w:jc w:val="right"/>
        </w:pPr>
        <w:r>
          <w:fldChar w:fldCharType="begin"/>
        </w:r>
        <w:r>
          <w:instrText xml:space="preserve"> PAGE   \* MERGEFORMAT </w:instrText>
        </w:r>
        <w:r>
          <w:fldChar w:fldCharType="separate"/>
        </w:r>
        <w:r w:rsidR="00DD1D0E">
          <w:rPr>
            <w:noProof/>
          </w:rPr>
          <w:t>16</w:t>
        </w:r>
        <w:r>
          <w:rPr>
            <w:noProof/>
          </w:rPr>
          <w:fldChar w:fldCharType="end"/>
        </w:r>
      </w:p>
    </w:sdtContent>
  </w:sdt>
  <w:p w14:paraId="062AFEAF" w14:textId="77777777" w:rsidR="00531B0C" w:rsidRDefault="00531B0C">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12AE2D4" w14:textId="77777777" w:rsidR="00531B0C" w:rsidRDefault="00531B0C" w:rsidP="008C631F">
      <w:pPr>
        <w:spacing w:after="0" w:line="240" w:lineRule="auto"/>
      </w:pPr>
      <w:r>
        <w:separator/>
      </w:r>
    </w:p>
  </w:footnote>
  <w:footnote w:type="continuationSeparator" w:id="0">
    <w:p w14:paraId="19BBADFC" w14:textId="77777777" w:rsidR="00531B0C" w:rsidRDefault="00531B0C" w:rsidP="008C631F">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9A6C24"/>
    <w:multiLevelType w:val="hybridMultilevel"/>
    <w:tmpl w:val="1D6AD3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3CB7705C"/>
    <w:multiLevelType w:val="hybridMultilevel"/>
    <w:tmpl w:val="AAE80F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47C043A3"/>
    <w:multiLevelType w:val="hybridMultilevel"/>
    <w:tmpl w:val="CD22287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79D22F20"/>
    <w:multiLevelType w:val="hybridMultilevel"/>
    <w:tmpl w:val="143EF1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revisionView w:markup="0"/>
  <w:trackRevision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Royal Society of Chemistr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ENLayout&gt;"/>
    <w:docVar w:name="EN.Libraries" w:val="&lt;Libraries&gt;&lt;/Libraries&gt;"/>
  </w:docVars>
  <w:rsids>
    <w:rsidRoot w:val="003432E8"/>
    <w:rsid w:val="00003BB4"/>
    <w:rsid w:val="00006488"/>
    <w:rsid w:val="00015260"/>
    <w:rsid w:val="00015918"/>
    <w:rsid w:val="00027FD3"/>
    <w:rsid w:val="000379DD"/>
    <w:rsid w:val="00041FE3"/>
    <w:rsid w:val="00046FFC"/>
    <w:rsid w:val="00051917"/>
    <w:rsid w:val="0005644A"/>
    <w:rsid w:val="00056D83"/>
    <w:rsid w:val="0006035F"/>
    <w:rsid w:val="000606F7"/>
    <w:rsid w:val="000646E3"/>
    <w:rsid w:val="00065A83"/>
    <w:rsid w:val="00066523"/>
    <w:rsid w:val="00066BC6"/>
    <w:rsid w:val="000805AB"/>
    <w:rsid w:val="00083A36"/>
    <w:rsid w:val="00091889"/>
    <w:rsid w:val="000919D6"/>
    <w:rsid w:val="00091B52"/>
    <w:rsid w:val="000947F0"/>
    <w:rsid w:val="00095D75"/>
    <w:rsid w:val="000A1B7D"/>
    <w:rsid w:val="000A37FA"/>
    <w:rsid w:val="000A3D1E"/>
    <w:rsid w:val="000A424F"/>
    <w:rsid w:val="000B0440"/>
    <w:rsid w:val="000B2996"/>
    <w:rsid w:val="000B7111"/>
    <w:rsid w:val="000C0FAF"/>
    <w:rsid w:val="000C5F42"/>
    <w:rsid w:val="000D3961"/>
    <w:rsid w:val="000D5272"/>
    <w:rsid w:val="000D785F"/>
    <w:rsid w:val="00100C2A"/>
    <w:rsid w:val="00107EDB"/>
    <w:rsid w:val="00115139"/>
    <w:rsid w:val="00121B29"/>
    <w:rsid w:val="00130E7D"/>
    <w:rsid w:val="00134178"/>
    <w:rsid w:val="00135A56"/>
    <w:rsid w:val="0013678A"/>
    <w:rsid w:val="00142D79"/>
    <w:rsid w:val="001463F2"/>
    <w:rsid w:val="00146770"/>
    <w:rsid w:val="0016047C"/>
    <w:rsid w:val="001605CA"/>
    <w:rsid w:val="00164E96"/>
    <w:rsid w:val="0017467D"/>
    <w:rsid w:val="00175054"/>
    <w:rsid w:val="0018265D"/>
    <w:rsid w:val="00184F50"/>
    <w:rsid w:val="00191E82"/>
    <w:rsid w:val="001A0A7D"/>
    <w:rsid w:val="001A2232"/>
    <w:rsid w:val="001A454A"/>
    <w:rsid w:val="001A4F72"/>
    <w:rsid w:val="001A77CE"/>
    <w:rsid w:val="001B178E"/>
    <w:rsid w:val="001B31B2"/>
    <w:rsid w:val="001B5D7D"/>
    <w:rsid w:val="001C3CF3"/>
    <w:rsid w:val="001C60E4"/>
    <w:rsid w:val="001E0BEB"/>
    <w:rsid w:val="001E7897"/>
    <w:rsid w:val="002045B8"/>
    <w:rsid w:val="00205710"/>
    <w:rsid w:val="002158D6"/>
    <w:rsid w:val="00216294"/>
    <w:rsid w:val="00223ABE"/>
    <w:rsid w:val="0022707F"/>
    <w:rsid w:val="00227DAD"/>
    <w:rsid w:val="00234D7C"/>
    <w:rsid w:val="002376DD"/>
    <w:rsid w:val="00252538"/>
    <w:rsid w:val="00256B33"/>
    <w:rsid w:val="002623E4"/>
    <w:rsid w:val="00271C34"/>
    <w:rsid w:val="00271FC4"/>
    <w:rsid w:val="00275487"/>
    <w:rsid w:val="00275FED"/>
    <w:rsid w:val="00282604"/>
    <w:rsid w:val="0028546F"/>
    <w:rsid w:val="002A5EF9"/>
    <w:rsid w:val="002B1FD3"/>
    <w:rsid w:val="002C0C23"/>
    <w:rsid w:val="002C157F"/>
    <w:rsid w:val="002D3DA3"/>
    <w:rsid w:val="002E2130"/>
    <w:rsid w:val="002E34A4"/>
    <w:rsid w:val="002E34B7"/>
    <w:rsid w:val="00304EEF"/>
    <w:rsid w:val="00306D27"/>
    <w:rsid w:val="0031331B"/>
    <w:rsid w:val="00315045"/>
    <w:rsid w:val="00315E6C"/>
    <w:rsid w:val="003316EC"/>
    <w:rsid w:val="00332477"/>
    <w:rsid w:val="0033657B"/>
    <w:rsid w:val="00342957"/>
    <w:rsid w:val="003432E8"/>
    <w:rsid w:val="003474C8"/>
    <w:rsid w:val="0035177B"/>
    <w:rsid w:val="00352006"/>
    <w:rsid w:val="00363C02"/>
    <w:rsid w:val="003644B1"/>
    <w:rsid w:val="00370895"/>
    <w:rsid w:val="00370EEA"/>
    <w:rsid w:val="00374CAD"/>
    <w:rsid w:val="003917CE"/>
    <w:rsid w:val="003B4A6F"/>
    <w:rsid w:val="003B4C60"/>
    <w:rsid w:val="003B51EB"/>
    <w:rsid w:val="003C4028"/>
    <w:rsid w:val="003C5B72"/>
    <w:rsid w:val="003C6BC4"/>
    <w:rsid w:val="003D44B7"/>
    <w:rsid w:val="003E0A88"/>
    <w:rsid w:val="003E377C"/>
    <w:rsid w:val="003E7934"/>
    <w:rsid w:val="003F048F"/>
    <w:rsid w:val="003F2616"/>
    <w:rsid w:val="004024BD"/>
    <w:rsid w:val="0040272E"/>
    <w:rsid w:val="00410DBB"/>
    <w:rsid w:val="004157DE"/>
    <w:rsid w:val="004252BC"/>
    <w:rsid w:val="004321E3"/>
    <w:rsid w:val="00435130"/>
    <w:rsid w:val="00442CB3"/>
    <w:rsid w:val="00444485"/>
    <w:rsid w:val="00450635"/>
    <w:rsid w:val="004538FD"/>
    <w:rsid w:val="00460B31"/>
    <w:rsid w:val="00470331"/>
    <w:rsid w:val="00484421"/>
    <w:rsid w:val="004A08E2"/>
    <w:rsid w:val="004A15E0"/>
    <w:rsid w:val="004A2A39"/>
    <w:rsid w:val="004A4D7A"/>
    <w:rsid w:val="004A7373"/>
    <w:rsid w:val="004B2CD3"/>
    <w:rsid w:val="004B5296"/>
    <w:rsid w:val="004E1945"/>
    <w:rsid w:val="004E32EE"/>
    <w:rsid w:val="004E4FF0"/>
    <w:rsid w:val="004F2F14"/>
    <w:rsid w:val="004F36B4"/>
    <w:rsid w:val="005121DF"/>
    <w:rsid w:val="00517C9C"/>
    <w:rsid w:val="00521BA5"/>
    <w:rsid w:val="0052362C"/>
    <w:rsid w:val="00531B0C"/>
    <w:rsid w:val="00542D3F"/>
    <w:rsid w:val="00553241"/>
    <w:rsid w:val="00554321"/>
    <w:rsid w:val="0055459D"/>
    <w:rsid w:val="00554696"/>
    <w:rsid w:val="00561202"/>
    <w:rsid w:val="005632F0"/>
    <w:rsid w:val="00570F56"/>
    <w:rsid w:val="00573DE7"/>
    <w:rsid w:val="00577BAA"/>
    <w:rsid w:val="00583033"/>
    <w:rsid w:val="00592666"/>
    <w:rsid w:val="0059347F"/>
    <w:rsid w:val="005A2D5D"/>
    <w:rsid w:val="005A6F2A"/>
    <w:rsid w:val="005B598A"/>
    <w:rsid w:val="005B65F9"/>
    <w:rsid w:val="005B6E5D"/>
    <w:rsid w:val="005C0001"/>
    <w:rsid w:val="005C4FBE"/>
    <w:rsid w:val="005C6508"/>
    <w:rsid w:val="005D41F4"/>
    <w:rsid w:val="005D476F"/>
    <w:rsid w:val="005D54E5"/>
    <w:rsid w:val="005E4426"/>
    <w:rsid w:val="005F7527"/>
    <w:rsid w:val="006101BC"/>
    <w:rsid w:val="00611371"/>
    <w:rsid w:val="006161F8"/>
    <w:rsid w:val="00621301"/>
    <w:rsid w:val="00622A88"/>
    <w:rsid w:val="006247C1"/>
    <w:rsid w:val="0062637B"/>
    <w:rsid w:val="00630513"/>
    <w:rsid w:val="006337B4"/>
    <w:rsid w:val="0065351B"/>
    <w:rsid w:val="0065365A"/>
    <w:rsid w:val="00656AE9"/>
    <w:rsid w:val="0065792E"/>
    <w:rsid w:val="00666488"/>
    <w:rsid w:val="0068365E"/>
    <w:rsid w:val="00695D6A"/>
    <w:rsid w:val="006A211C"/>
    <w:rsid w:val="006C3EB0"/>
    <w:rsid w:val="006D2EDA"/>
    <w:rsid w:val="006D36E4"/>
    <w:rsid w:val="006D3BE3"/>
    <w:rsid w:val="006E2E13"/>
    <w:rsid w:val="006E47DF"/>
    <w:rsid w:val="006E633B"/>
    <w:rsid w:val="006F11E6"/>
    <w:rsid w:val="00700D41"/>
    <w:rsid w:val="00705C0F"/>
    <w:rsid w:val="00707624"/>
    <w:rsid w:val="007120C2"/>
    <w:rsid w:val="00720FEC"/>
    <w:rsid w:val="00721732"/>
    <w:rsid w:val="00725F52"/>
    <w:rsid w:val="007320D2"/>
    <w:rsid w:val="007323C0"/>
    <w:rsid w:val="00732D86"/>
    <w:rsid w:val="00741779"/>
    <w:rsid w:val="00750748"/>
    <w:rsid w:val="00761FD7"/>
    <w:rsid w:val="007634DF"/>
    <w:rsid w:val="00764CB1"/>
    <w:rsid w:val="007869B8"/>
    <w:rsid w:val="007A0076"/>
    <w:rsid w:val="007A15DA"/>
    <w:rsid w:val="007A52CE"/>
    <w:rsid w:val="007B5508"/>
    <w:rsid w:val="007C15FE"/>
    <w:rsid w:val="007C2EB9"/>
    <w:rsid w:val="007D0104"/>
    <w:rsid w:val="007D665F"/>
    <w:rsid w:val="007E3661"/>
    <w:rsid w:val="007E5E4A"/>
    <w:rsid w:val="007F2D7D"/>
    <w:rsid w:val="007F6D4D"/>
    <w:rsid w:val="008026A7"/>
    <w:rsid w:val="00814217"/>
    <w:rsid w:val="008339AA"/>
    <w:rsid w:val="00835F62"/>
    <w:rsid w:val="00837E9C"/>
    <w:rsid w:val="00841CD9"/>
    <w:rsid w:val="00844E80"/>
    <w:rsid w:val="0084581F"/>
    <w:rsid w:val="00852CF8"/>
    <w:rsid w:val="0085480B"/>
    <w:rsid w:val="008559BD"/>
    <w:rsid w:val="00855D21"/>
    <w:rsid w:val="0086116F"/>
    <w:rsid w:val="00885C12"/>
    <w:rsid w:val="00897553"/>
    <w:rsid w:val="008A7D18"/>
    <w:rsid w:val="008B45F3"/>
    <w:rsid w:val="008C38C9"/>
    <w:rsid w:val="008C631F"/>
    <w:rsid w:val="008D61D9"/>
    <w:rsid w:val="008E72BE"/>
    <w:rsid w:val="008E7561"/>
    <w:rsid w:val="008F0277"/>
    <w:rsid w:val="008F2520"/>
    <w:rsid w:val="008F4CE7"/>
    <w:rsid w:val="009036B1"/>
    <w:rsid w:val="00907C5C"/>
    <w:rsid w:val="009221B2"/>
    <w:rsid w:val="00923AB2"/>
    <w:rsid w:val="009379BA"/>
    <w:rsid w:val="0094116A"/>
    <w:rsid w:val="00943630"/>
    <w:rsid w:val="00947629"/>
    <w:rsid w:val="00967F6A"/>
    <w:rsid w:val="00971095"/>
    <w:rsid w:val="0097628F"/>
    <w:rsid w:val="00976B34"/>
    <w:rsid w:val="009955B7"/>
    <w:rsid w:val="009A065F"/>
    <w:rsid w:val="009A1A61"/>
    <w:rsid w:val="009A3564"/>
    <w:rsid w:val="009A605F"/>
    <w:rsid w:val="009B4CA3"/>
    <w:rsid w:val="009C04E3"/>
    <w:rsid w:val="009C58F0"/>
    <w:rsid w:val="009C5AC2"/>
    <w:rsid w:val="009C7265"/>
    <w:rsid w:val="009D7CD7"/>
    <w:rsid w:val="009E0769"/>
    <w:rsid w:val="009E2D97"/>
    <w:rsid w:val="009E56F1"/>
    <w:rsid w:val="009F2945"/>
    <w:rsid w:val="009F436E"/>
    <w:rsid w:val="009F6D0E"/>
    <w:rsid w:val="00A0138E"/>
    <w:rsid w:val="00A03AEA"/>
    <w:rsid w:val="00A10541"/>
    <w:rsid w:val="00A1462A"/>
    <w:rsid w:val="00A22B20"/>
    <w:rsid w:val="00A24BB6"/>
    <w:rsid w:val="00A569EB"/>
    <w:rsid w:val="00A64B6A"/>
    <w:rsid w:val="00A65D73"/>
    <w:rsid w:val="00A679D8"/>
    <w:rsid w:val="00A853FE"/>
    <w:rsid w:val="00A95CA8"/>
    <w:rsid w:val="00A96877"/>
    <w:rsid w:val="00AA30FB"/>
    <w:rsid w:val="00AA3EA9"/>
    <w:rsid w:val="00AC02EB"/>
    <w:rsid w:val="00AC62AF"/>
    <w:rsid w:val="00AC732F"/>
    <w:rsid w:val="00AD1281"/>
    <w:rsid w:val="00AD1BEC"/>
    <w:rsid w:val="00AD1DB8"/>
    <w:rsid w:val="00AD7382"/>
    <w:rsid w:val="00AE001C"/>
    <w:rsid w:val="00AE1ECB"/>
    <w:rsid w:val="00AE3B38"/>
    <w:rsid w:val="00AF5271"/>
    <w:rsid w:val="00B0058B"/>
    <w:rsid w:val="00B00B6A"/>
    <w:rsid w:val="00B07C59"/>
    <w:rsid w:val="00B14806"/>
    <w:rsid w:val="00B14E41"/>
    <w:rsid w:val="00B14F70"/>
    <w:rsid w:val="00B16A82"/>
    <w:rsid w:val="00B232E9"/>
    <w:rsid w:val="00B270EE"/>
    <w:rsid w:val="00B405E5"/>
    <w:rsid w:val="00B46C02"/>
    <w:rsid w:val="00B475C5"/>
    <w:rsid w:val="00B62A06"/>
    <w:rsid w:val="00B62B86"/>
    <w:rsid w:val="00B734C6"/>
    <w:rsid w:val="00B83125"/>
    <w:rsid w:val="00B93717"/>
    <w:rsid w:val="00B93D7E"/>
    <w:rsid w:val="00B9434C"/>
    <w:rsid w:val="00B97E55"/>
    <w:rsid w:val="00BA0B72"/>
    <w:rsid w:val="00BA1FEF"/>
    <w:rsid w:val="00BA7C14"/>
    <w:rsid w:val="00BB24CB"/>
    <w:rsid w:val="00BC3A64"/>
    <w:rsid w:val="00BD1E8A"/>
    <w:rsid w:val="00BE1DB0"/>
    <w:rsid w:val="00BF408E"/>
    <w:rsid w:val="00C024A9"/>
    <w:rsid w:val="00C0533A"/>
    <w:rsid w:val="00C11CE6"/>
    <w:rsid w:val="00C11F44"/>
    <w:rsid w:val="00C1513F"/>
    <w:rsid w:val="00C15D0A"/>
    <w:rsid w:val="00C22565"/>
    <w:rsid w:val="00C23254"/>
    <w:rsid w:val="00C27AED"/>
    <w:rsid w:val="00C27F81"/>
    <w:rsid w:val="00C30BCC"/>
    <w:rsid w:val="00C355FD"/>
    <w:rsid w:val="00C546E0"/>
    <w:rsid w:val="00C56FB9"/>
    <w:rsid w:val="00C57FE3"/>
    <w:rsid w:val="00C6323D"/>
    <w:rsid w:val="00C66A2F"/>
    <w:rsid w:val="00C7152D"/>
    <w:rsid w:val="00C729E2"/>
    <w:rsid w:val="00C7493B"/>
    <w:rsid w:val="00C75E8C"/>
    <w:rsid w:val="00C77AF9"/>
    <w:rsid w:val="00C808BD"/>
    <w:rsid w:val="00C80C6E"/>
    <w:rsid w:val="00C82252"/>
    <w:rsid w:val="00C83633"/>
    <w:rsid w:val="00C876BA"/>
    <w:rsid w:val="00CA30DD"/>
    <w:rsid w:val="00CB43EE"/>
    <w:rsid w:val="00CB6B8A"/>
    <w:rsid w:val="00CB6B93"/>
    <w:rsid w:val="00CB6F42"/>
    <w:rsid w:val="00CC3A14"/>
    <w:rsid w:val="00CD67D9"/>
    <w:rsid w:val="00CE13D9"/>
    <w:rsid w:val="00CE3B9A"/>
    <w:rsid w:val="00CE4C6F"/>
    <w:rsid w:val="00CF5977"/>
    <w:rsid w:val="00CF7307"/>
    <w:rsid w:val="00D02EB7"/>
    <w:rsid w:val="00D02F6B"/>
    <w:rsid w:val="00D077DC"/>
    <w:rsid w:val="00D11B8B"/>
    <w:rsid w:val="00D266BE"/>
    <w:rsid w:val="00D42E94"/>
    <w:rsid w:val="00D42FE2"/>
    <w:rsid w:val="00D4304C"/>
    <w:rsid w:val="00D5025B"/>
    <w:rsid w:val="00D5205E"/>
    <w:rsid w:val="00D53D52"/>
    <w:rsid w:val="00D54A58"/>
    <w:rsid w:val="00D55CA3"/>
    <w:rsid w:val="00D70E09"/>
    <w:rsid w:val="00D7195E"/>
    <w:rsid w:val="00D73305"/>
    <w:rsid w:val="00D759A9"/>
    <w:rsid w:val="00D7696E"/>
    <w:rsid w:val="00D96463"/>
    <w:rsid w:val="00DA312A"/>
    <w:rsid w:val="00DB54B8"/>
    <w:rsid w:val="00DC0FF6"/>
    <w:rsid w:val="00DC5DAC"/>
    <w:rsid w:val="00DD1D0E"/>
    <w:rsid w:val="00DD6588"/>
    <w:rsid w:val="00DD6841"/>
    <w:rsid w:val="00DD7B1E"/>
    <w:rsid w:val="00DD7F66"/>
    <w:rsid w:val="00DE05B9"/>
    <w:rsid w:val="00DE5DE2"/>
    <w:rsid w:val="00DE6333"/>
    <w:rsid w:val="00DF371E"/>
    <w:rsid w:val="00DF751A"/>
    <w:rsid w:val="00E01DA2"/>
    <w:rsid w:val="00E0280E"/>
    <w:rsid w:val="00E062E1"/>
    <w:rsid w:val="00E13B35"/>
    <w:rsid w:val="00E159C0"/>
    <w:rsid w:val="00E15FF3"/>
    <w:rsid w:val="00E20E83"/>
    <w:rsid w:val="00E528C8"/>
    <w:rsid w:val="00E53C60"/>
    <w:rsid w:val="00E6556E"/>
    <w:rsid w:val="00E7143E"/>
    <w:rsid w:val="00E80815"/>
    <w:rsid w:val="00E8176E"/>
    <w:rsid w:val="00E83956"/>
    <w:rsid w:val="00E86E25"/>
    <w:rsid w:val="00E91D1D"/>
    <w:rsid w:val="00EA22D7"/>
    <w:rsid w:val="00EB1E4B"/>
    <w:rsid w:val="00EB5B6E"/>
    <w:rsid w:val="00EC0D35"/>
    <w:rsid w:val="00EC4F9B"/>
    <w:rsid w:val="00EC71E1"/>
    <w:rsid w:val="00ED0C1C"/>
    <w:rsid w:val="00ED22F0"/>
    <w:rsid w:val="00ED72DA"/>
    <w:rsid w:val="00EE31D3"/>
    <w:rsid w:val="00EF05E6"/>
    <w:rsid w:val="00EF154E"/>
    <w:rsid w:val="00F03362"/>
    <w:rsid w:val="00F10A44"/>
    <w:rsid w:val="00F14CC8"/>
    <w:rsid w:val="00F14DA0"/>
    <w:rsid w:val="00F16666"/>
    <w:rsid w:val="00F21020"/>
    <w:rsid w:val="00F229C9"/>
    <w:rsid w:val="00F25E36"/>
    <w:rsid w:val="00F30A88"/>
    <w:rsid w:val="00F3169C"/>
    <w:rsid w:val="00F330F9"/>
    <w:rsid w:val="00F35004"/>
    <w:rsid w:val="00F40BA9"/>
    <w:rsid w:val="00F566EA"/>
    <w:rsid w:val="00F618B6"/>
    <w:rsid w:val="00F631F6"/>
    <w:rsid w:val="00F632DC"/>
    <w:rsid w:val="00F732B3"/>
    <w:rsid w:val="00F803E3"/>
    <w:rsid w:val="00F864A1"/>
    <w:rsid w:val="00F87A1A"/>
    <w:rsid w:val="00F92E67"/>
    <w:rsid w:val="00F93FE9"/>
    <w:rsid w:val="00F97BF5"/>
    <w:rsid w:val="00FB017F"/>
    <w:rsid w:val="00FB2852"/>
    <w:rsid w:val="00FB54CC"/>
    <w:rsid w:val="00FC0F83"/>
    <w:rsid w:val="00FC4C4B"/>
    <w:rsid w:val="00FC652D"/>
    <w:rsid w:val="00FD278E"/>
    <w:rsid w:val="00FE04F2"/>
    <w:rsid w:val="00FE2104"/>
    <w:rsid w:val="00FF29D3"/>
    <w:rsid w:val="00FF477C"/>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8"/>
    <o:shapelayout v:ext="edit">
      <o:idmap v:ext="edit" data="1"/>
    </o:shapelayout>
  </w:shapeDefaults>
  <w:decimalSymbol w:val="."/>
  <w:listSeparator w:val=","/>
  <w14:docId w14:val="5E10EA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634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34DF"/>
    <w:rPr>
      <w:rFonts w:ascii="Tahoma" w:hAnsi="Tahoma" w:cs="Tahoma"/>
      <w:sz w:val="16"/>
      <w:szCs w:val="16"/>
    </w:rPr>
  </w:style>
  <w:style w:type="paragraph" w:styleId="Caption">
    <w:name w:val="caption"/>
    <w:basedOn w:val="Normal"/>
    <w:next w:val="Normal"/>
    <w:uiPriority w:val="35"/>
    <w:unhideWhenUsed/>
    <w:qFormat/>
    <w:rsid w:val="00115139"/>
    <w:pPr>
      <w:spacing w:line="240" w:lineRule="auto"/>
    </w:pPr>
    <w:rPr>
      <w:b/>
      <w:bCs/>
      <w:color w:val="4F81BD" w:themeColor="accent1"/>
      <w:sz w:val="18"/>
      <w:szCs w:val="18"/>
    </w:rPr>
  </w:style>
  <w:style w:type="character" w:styleId="PlaceholderText">
    <w:name w:val="Placeholder Text"/>
    <w:basedOn w:val="DefaultParagraphFont"/>
    <w:uiPriority w:val="99"/>
    <w:semiHidden/>
    <w:rsid w:val="00450635"/>
    <w:rPr>
      <w:color w:val="808080"/>
    </w:rPr>
  </w:style>
  <w:style w:type="table" w:styleId="MediumList1-Accent5">
    <w:name w:val="Medium List 1 Accent 5"/>
    <w:basedOn w:val="TableNormal"/>
    <w:uiPriority w:val="65"/>
    <w:rsid w:val="00E80815"/>
    <w:pPr>
      <w:spacing w:after="0" w:line="240" w:lineRule="auto"/>
    </w:pPr>
    <w:rPr>
      <w:color w:val="000000" w:themeColor="text1"/>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paragraph" w:styleId="ListParagraph">
    <w:name w:val="List Paragraph"/>
    <w:basedOn w:val="Normal"/>
    <w:uiPriority w:val="34"/>
    <w:qFormat/>
    <w:rsid w:val="00DF371E"/>
    <w:pPr>
      <w:ind w:left="720"/>
      <w:contextualSpacing/>
    </w:pPr>
  </w:style>
  <w:style w:type="table" w:styleId="TableGrid">
    <w:name w:val="Table Grid"/>
    <w:basedOn w:val="TableNormal"/>
    <w:uiPriority w:val="59"/>
    <w:rsid w:val="009436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C631F"/>
    <w:pPr>
      <w:tabs>
        <w:tab w:val="center" w:pos="4513"/>
        <w:tab w:val="right" w:pos="9026"/>
      </w:tabs>
      <w:spacing w:after="0" w:line="240" w:lineRule="auto"/>
    </w:pPr>
  </w:style>
  <w:style w:type="character" w:customStyle="1" w:styleId="HeaderChar">
    <w:name w:val="Header Char"/>
    <w:basedOn w:val="DefaultParagraphFont"/>
    <w:link w:val="Header"/>
    <w:uiPriority w:val="99"/>
    <w:rsid w:val="008C631F"/>
  </w:style>
  <w:style w:type="paragraph" w:styleId="Footer">
    <w:name w:val="footer"/>
    <w:basedOn w:val="Normal"/>
    <w:link w:val="FooterChar"/>
    <w:uiPriority w:val="99"/>
    <w:unhideWhenUsed/>
    <w:rsid w:val="008C631F"/>
    <w:pPr>
      <w:tabs>
        <w:tab w:val="center" w:pos="4513"/>
        <w:tab w:val="right" w:pos="9026"/>
      </w:tabs>
      <w:spacing w:after="0" w:line="240" w:lineRule="auto"/>
    </w:pPr>
  </w:style>
  <w:style w:type="character" w:customStyle="1" w:styleId="FooterChar">
    <w:name w:val="Footer Char"/>
    <w:basedOn w:val="DefaultParagraphFont"/>
    <w:link w:val="Footer"/>
    <w:uiPriority w:val="99"/>
    <w:rsid w:val="008C631F"/>
  </w:style>
  <w:style w:type="character" w:styleId="Hyperlink">
    <w:name w:val="Hyperlink"/>
    <w:uiPriority w:val="99"/>
    <w:rsid w:val="00741779"/>
    <w:rPr>
      <w:rFonts w:cs="Times New Roman"/>
      <w:color w:val="0000FF"/>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634D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34DF"/>
    <w:rPr>
      <w:rFonts w:ascii="Tahoma" w:hAnsi="Tahoma" w:cs="Tahoma"/>
      <w:sz w:val="16"/>
      <w:szCs w:val="16"/>
    </w:rPr>
  </w:style>
  <w:style w:type="paragraph" w:styleId="Caption">
    <w:name w:val="caption"/>
    <w:basedOn w:val="Normal"/>
    <w:next w:val="Normal"/>
    <w:uiPriority w:val="35"/>
    <w:unhideWhenUsed/>
    <w:qFormat/>
    <w:rsid w:val="00115139"/>
    <w:pPr>
      <w:spacing w:line="240" w:lineRule="auto"/>
    </w:pPr>
    <w:rPr>
      <w:b/>
      <w:bCs/>
      <w:color w:val="4F81BD" w:themeColor="accent1"/>
      <w:sz w:val="18"/>
      <w:szCs w:val="18"/>
    </w:rPr>
  </w:style>
  <w:style w:type="character" w:styleId="PlaceholderText">
    <w:name w:val="Placeholder Text"/>
    <w:basedOn w:val="DefaultParagraphFont"/>
    <w:uiPriority w:val="99"/>
    <w:semiHidden/>
    <w:rsid w:val="00450635"/>
    <w:rPr>
      <w:color w:val="808080"/>
    </w:rPr>
  </w:style>
  <w:style w:type="table" w:styleId="MediumList1-Accent5">
    <w:name w:val="Medium List 1 Accent 5"/>
    <w:basedOn w:val="TableNormal"/>
    <w:uiPriority w:val="65"/>
    <w:rsid w:val="00E80815"/>
    <w:pPr>
      <w:spacing w:after="0" w:line="240" w:lineRule="auto"/>
    </w:pPr>
    <w:rPr>
      <w:color w:val="000000" w:themeColor="text1"/>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paragraph" w:styleId="ListParagraph">
    <w:name w:val="List Paragraph"/>
    <w:basedOn w:val="Normal"/>
    <w:uiPriority w:val="34"/>
    <w:qFormat/>
    <w:rsid w:val="00DF371E"/>
    <w:pPr>
      <w:ind w:left="720"/>
      <w:contextualSpacing/>
    </w:pPr>
  </w:style>
  <w:style w:type="table" w:styleId="TableGrid">
    <w:name w:val="Table Grid"/>
    <w:basedOn w:val="TableNormal"/>
    <w:uiPriority w:val="59"/>
    <w:rsid w:val="009436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C631F"/>
    <w:pPr>
      <w:tabs>
        <w:tab w:val="center" w:pos="4513"/>
        <w:tab w:val="right" w:pos="9026"/>
      </w:tabs>
      <w:spacing w:after="0" w:line="240" w:lineRule="auto"/>
    </w:pPr>
  </w:style>
  <w:style w:type="character" w:customStyle="1" w:styleId="HeaderChar">
    <w:name w:val="Header Char"/>
    <w:basedOn w:val="DefaultParagraphFont"/>
    <w:link w:val="Header"/>
    <w:uiPriority w:val="99"/>
    <w:rsid w:val="008C631F"/>
  </w:style>
  <w:style w:type="paragraph" w:styleId="Footer">
    <w:name w:val="footer"/>
    <w:basedOn w:val="Normal"/>
    <w:link w:val="FooterChar"/>
    <w:uiPriority w:val="99"/>
    <w:unhideWhenUsed/>
    <w:rsid w:val="008C631F"/>
    <w:pPr>
      <w:tabs>
        <w:tab w:val="center" w:pos="4513"/>
        <w:tab w:val="right" w:pos="9026"/>
      </w:tabs>
      <w:spacing w:after="0" w:line="240" w:lineRule="auto"/>
    </w:pPr>
  </w:style>
  <w:style w:type="character" w:customStyle="1" w:styleId="FooterChar">
    <w:name w:val="Footer Char"/>
    <w:basedOn w:val="DefaultParagraphFont"/>
    <w:link w:val="Footer"/>
    <w:uiPriority w:val="99"/>
    <w:rsid w:val="008C631F"/>
  </w:style>
  <w:style w:type="character" w:styleId="Hyperlink">
    <w:name w:val="Hyperlink"/>
    <w:uiPriority w:val="99"/>
    <w:rsid w:val="00741779"/>
    <w:rPr>
      <w:rFonts w:cs="Times New Roman"/>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5.bin"/><Relationship Id="rId21" Type="http://schemas.openxmlformats.org/officeDocument/2006/relationships/image" Target="media/image6.emf"/><Relationship Id="rId22" Type="http://schemas.openxmlformats.org/officeDocument/2006/relationships/oleObject" Target="embeddings/oleObject6.bin"/><Relationship Id="rId23" Type="http://schemas.openxmlformats.org/officeDocument/2006/relationships/image" Target="media/image7.emf"/><Relationship Id="rId24" Type="http://schemas.openxmlformats.org/officeDocument/2006/relationships/oleObject" Target="embeddings/oleObject7.bin"/><Relationship Id="rId25" Type="http://schemas.openxmlformats.org/officeDocument/2006/relationships/image" Target="media/image8.emf"/><Relationship Id="rId26" Type="http://schemas.openxmlformats.org/officeDocument/2006/relationships/oleObject" Target="embeddings/oleObject8.bin"/><Relationship Id="rId27" Type="http://schemas.openxmlformats.org/officeDocument/2006/relationships/image" Target="media/image9.emf"/><Relationship Id="rId28" Type="http://schemas.openxmlformats.org/officeDocument/2006/relationships/oleObject" Target="embeddings/oleObject9.bin"/><Relationship Id="rId29" Type="http://schemas.openxmlformats.org/officeDocument/2006/relationships/image" Target="media/image10.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oleObject" Target="embeddings/oleObject10.bin"/><Relationship Id="rId31" Type="http://schemas.openxmlformats.org/officeDocument/2006/relationships/image" Target="media/image11.tiff"/><Relationship Id="rId32" Type="http://schemas.openxmlformats.org/officeDocument/2006/relationships/image" Target="media/image12.tiff"/><Relationship Id="rId9" Type="http://schemas.openxmlformats.org/officeDocument/2006/relationships/hyperlink" Target="mailto:peter.licence@nottingham.ac.uk" TargetMode="Externa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image" Target="media/image13.tiff"/><Relationship Id="rId34" Type="http://schemas.openxmlformats.org/officeDocument/2006/relationships/footer" Target="footer2.xml"/><Relationship Id="rId35" Type="http://schemas.openxmlformats.org/officeDocument/2006/relationships/fontTable" Target="fontTable.xml"/><Relationship Id="rId36" Type="http://schemas.openxmlformats.org/officeDocument/2006/relationships/theme" Target="theme/theme1.xml"/><Relationship Id="rId10" Type="http://schemas.openxmlformats.org/officeDocument/2006/relationships/footer" Target="footer1.xml"/><Relationship Id="rId11" Type="http://schemas.openxmlformats.org/officeDocument/2006/relationships/image" Target="media/image1.emf"/><Relationship Id="rId12" Type="http://schemas.openxmlformats.org/officeDocument/2006/relationships/oleObject" Target="embeddings/oleObject1.bin"/><Relationship Id="rId13" Type="http://schemas.openxmlformats.org/officeDocument/2006/relationships/image" Target="media/image2.emf"/><Relationship Id="rId14" Type="http://schemas.openxmlformats.org/officeDocument/2006/relationships/oleObject" Target="embeddings/oleObject2.bin"/><Relationship Id="rId15" Type="http://schemas.openxmlformats.org/officeDocument/2006/relationships/image" Target="media/image3.emf"/><Relationship Id="rId16" Type="http://schemas.openxmlformats.org/officeDocument/2006/relationships/oleObject" Target="embeddings/oleObject3.bin"/><Relationship Id="rId17" Type="http://schemas.openxmlformats.org/officeDocument/2006/relationships/image" Target="media/image4.emf"/><Relationship Id="rId18" Type="http://schemas.openxmlformats.org/officeDocument/2006/relationships/oleObject" Target="embeddings/oleObject4.bin"/><Relationship Id="rId19" Type="http://schemas.openxmlformats.org/officeDocument/2006/relationships/image" Target="media/image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D688A2-3F6E-794A-98E9-7BFB373C61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9746</Words>
  <Characters>55557</Characters>
  <Application>Microsoft Macintosh Word</Application>
  <DocSecurity>0</DocSecurity>
  <Lines>462</Lines>
  <Paragraphs>1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1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cca</dc:creator>
  <cp:lastModifiedBy>Peter Licence</cp:lastModifiedBy>
  <cp:revision>2</cp:revision>
  <cp:lastPrinted>2015-10-21T14:37:00Z</cp:lastPrinted>
  <dcterms:created xsi:type="dcterms:W3CDTF">2016-02-04T19:04:00Z</dcterms:created>
  <dcterms:modified xsi:type="dcterms:W3CDTF">2016-02-04T19:04:00Z</dcterms:modified>
</cp:coreProperties>
</file>